
<file path=[Content_Types].xml><?xml version="1.0" encoding="utf-8"?>
<Types xmlns="http://schemas.openxmlformats.org/package/2006/content-types">
  <Default ContentType="application/vnd.openxmlformats-officedocument.oleObject" Extension="bin"/>
  <Default ContentType="image/gif" Extension="gif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55D6BF" w14:textId="4BBD087E" w:rsidR="002B5C54" w:rsidRPr="00FD15C9" w:rsidRDefault="00566F6F" w:rsidP="00D204A7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jc w:val="center"/>
        <w:rPr>
          <w:b/>
          <w:color w:val="FF0000"/>
          <w:sz w:val="48"/>
          <w:szCs w:val="48"/>
          <w:lang w:val="nl-NL"/>
        </w:rPr>
      </w:pPr>
      <w:bookmarkStart w:id="0" w:name="_GoBack"/>
      <w:r w:rsidRPr="00FD15C9">
        <w:rPr>
          <w:b/>
          <w:color w:val="FF0000"/>
          <w:sz w:val="48"/>
          <w:szCs w:val="48"/>
          <w:lang w:val="nl-NL"/>
        </w:rPr>
        <w:t xml:space="preserve">CÂN BẰNG CHỊU TÁC DỤNG CỦA HAI HOẶC BA LỰC </w:t>
      </w:r>
      <w:bookmarkEnd w:id="0"/>
      <w:r w:rsidRPr="00FD15C9">
        <w:rPr>
          <w:b/>
          <w:color w:val="FF0000"/>
          <w:sz w:val="48"/>
          <w:szCs w:val="48"/>
          <w:lang w:val="nl-NL"/>
        </w:rPr>
        <w:t>KHÔNG SONG SONG</w:t>
      </w:r>
    </w:p>
    <w:p w14:paraId="3069401F" w14:textId="77777777" w:rsidR="00EE26DE" w:rsidRPr="00FD15C9" w:rsidRDefault="00EE26DE" w:rsidP="00EE26DE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rPr>
          <w:b/>
          <w:szCs w:val="28"/>
          <w:lang w:val="nl-NL"/>
        </w:rPr>
      </w:pPr>
    </w:p>
    <w:p w14:paraId="52C747AF" w14:textId="0F2AE820" w:rsidR="0047767D" w:rsidRPr="00FD15C9" w:rsidRDefault="002B5C54" w:rsidP="00EE26DE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rPr>
          <w:b/>
          <w:szCs w:val="28"/>
          <w:lang w:val="nl-NL"/>
        </w:rPr>
      </w:pPr>
      <w:r w:rsidRPr="00FD15C9">
        <w:rPr>
          <w:b/>
          <w:szCs w:val="28"/>
          <w:highlight w:val="yellow"/>
          <w:lang w:val="nl-NL"/>
        </w:rPr>
        <w:t>I.</w:t>
      </w:r>
      <w:r w:rsidR="00A446B5" w:rsidRPr="00FD15C9">
        <w:rPr>
          <w:b/>
          <w:szCs w:val="28"/>
          <w:highlight w:val="yellow"/>
          <w:lang w:val="nl-NL"/>
        </w:rPr>
        <w:t xml:space="preserve"> </w:t>
      </w:r>
      <w:r w:rsidR="0047767D" w:rsidRPr="00FD15C9">
        <w:rPr>
          <w:b/>
          <w:szCs w:val="28"/>
          <w:highlight w:val="yellow"/>
          <w:lang w:val="nl-NL"/>
        </w:rPr>
        <w:t>TRẮC NGHIỆM ĐỊNH TÍNH</w:t>
      </w:r>
    </w:p>
    <w:p w14:paraId="0CD4A8EC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>Điều kiện cân bằng của một vật chụi tác dụng của ba lực không song song là</w:t>
      </w:r>
    </w:p>
    <w:p w14:paraId="48897643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Ba lực phải đồng phẳng. </w:t>
      </w:r>
    </w:p>
    <w:p w14:paraId="1E8E5089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Ba lực phải đồng quy. </w:t>
      </w:r>
    </w:p>
    <w:p w14:paraId="6C025BD0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Hợp lực của hai lực phải cân bằng với lực thứ ba. </w:t>
      </w:r>
    </w:p>
    <w:p w14:paraId="258E4991" w14:textId="318939DE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color w:val="000000" w:themeColor="text1"/>
          <w:lang w:val="nl-NL"/>
        </w:rPr>
      </w:pPr>
      <w:r w:rsidRPr="00FD15C9">
        <w:rPr>
          <w:b/>
          <w:color w:val="0000FF"/>
          <w:lang w:val="nl-NL"/>
        </w:rPr>
        <w:t>D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 xml:space="preserve">Cả ba điều kiện trên. </w:t>
      </w:r>
    </w:p>
    <w:p w14:paraId="3429D4BB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>Một vật cân bằng chịu tác dụng của 2 lực thì 2 lực đó sẽ</w:t>
      </w:r>
    </w:p>
    <w:p w14:paraId="59675430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cùng giá, cùng chiều, cùng độ lớn. </w:t>
      </w:r>
      <w:r w:rsidRPr="00FD15C9">
        <w:rPr>
          <w:b/>
          <w:color w:val="0000FF"/>
          <w:lang w:val="nl-NL"/>
        </w:rPr>
        <w:tab/>
        <w:t>B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 xml:space="preserve">cùng giá, ngược chiều, cùng độ lớn. </w:t>
      </w:r>
    </w:p>
    <w:p w14:paraId="458A552E" w14:textId="32380034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có giá vuông góc nhau và cùng độ lớn. </w:t>
      </w:r>
      <w:r w:rsidRPr="00FD15C9">
        <w:rPr>
          <w:b/>
          <w:color w:val="0000FF"/>
          <w:lang w:val="nl-NL"/>
        </w:rPr>
        <w:tab/>
        <w:t>D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được biểu diễn bằng hai véctơ giống hệt nhau. </w:t>
      </w:r>
    </w:p>
    <w:p w14:paraId="2C8C8185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>Tác dụng của một lực lên một vật rắn là không đổi khi</w:t>
      </w:r>
    </w:p>
    <w:p w14:paraId="4B5FEE80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 xml:space="preserve">lực đó trượt lên giá của nó. </w:t>
      </w:r>
      <w:r w:rsidRPr="00FD15C9">
        <w:rPr>
          <w:b/>
          <w:color w:val="0000FF"/>
          <w:lang w:val="nl-NL"/>
        </w:rPr>
        <w:tab/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giá của lực quay một góc 90</w:t>
      </w:r>
      <w:r w:rsidR="00566F6F" w:rsidRPr="00FD15C9">
        <w:rPr>
          <w:vertAlign w:val="superscript"/>
          <w:lang w:val="nl-NL"/>
        </w:rPr>
        <w:t>0</w:t>
      </w:r>
      <w:r w:rsidR="00566F6F" w:rsidRPr="00FD15C9">
        <w:rPr>
          <w:lang w:val="nl-NL"/>
        </w:rPr>
        <w:t xml:space="preserve">. </w:t>
      </w:r>
    </w:p>
    <w:p w14:paraId="11849836" w14:textId="16F5AFCC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lực đó dịch chuyển sao cho phương của lực không đổi.</w:t>
      </w:r>
      <w:r w:rsidR="00FD15C9">
        <w:rPr>
          <w:b/>
          <w:color w:val="0000FF"/>
          <w:lang w:val="nl-NL"/>
        </w:rPr>
        <w:t xml:space="preserve"> </w:t>
      </w:r>
      <w:r w:rsidRPr="00FD15C9">
        <w:rPr>
          <w:b/>
          <w:color w:val="0000FF"/>
          <w:lang w:val="nl-NL"/>
        </w:rPr>
        <w:t>D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độ lớn của lực thay đổi ít. </w:t>
      </w:r>
    </w:p>
    <w:p w14:paraId="3060013A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>Vị trí trọng tâm của vật rắn trùng với</w:t>
      </w:r>
    </w:p>
    <w:p w14:paraId="76114168" w14:textId="2014EEB6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tâm hình học của vật. </w:t>
      </w:r>
      <w:r w:rsidRPr="00FD15C9">
        <w:rPr>
          <w:b/>
          <w:color w:val="0000FF"/>
          <w:lang w:val="nl-NL"/>
        </w:rPr>
        <w:tab/>
      </w:r>
      <w:r w:rsidR="00EE26DE" w:rsidRPr="00FD15C9">
        <w:rPr>
          <w:b/>
          <w:color w:val="0000FF"/>
          <w:lang w:val="nl-NL"/>
        </w:rPr>
        <w:tab/>
      </w:r>
      <w:r w:rsidRPr="00FD15C9">
        <w:rPr>
          <w:b/>
          <w:color w:val="0000FF"/>
          <w:lang w:val="nl-NL"/>
        </w:rPr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điểm chính giữa của vật. </w:t>
      </w:r>
    </w:p>
    <w:p w14:paraId="4742682B" w14:textId="27286AB5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 xml:space="preserve">điểm đặt của trọng lực tác dụng lên vật. </w:t>
      </w:r>
      <w:r w:rsidRPr="00FD15C9">
        <w:rPr>
          <w:b/>
          <w:color w:val="0000FF"/>
          <w:lang w:val="nl-NL"/>
        </w:rPr>
        <w:tab/>
        <w:t>D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điểm bất kì trên vật. </w:t>
      </w:r>
    </w:p>
    <w:p w14:paraId="6FCAC1C3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 w:eastAsia="zh-TW"/>
        </w:rPr>
      </w:pPr>
      <w:r w:rsidRPr="00FD15C9">
        <w:rPr>
          <w:lang w:val="nl-NL" w:eastAsia="zh-TW"/>
        </w:rPr>
        <w:t>Điều kiện nào sau đây là đủ để hệ ba lực tác dụng lên vật rắn cân bằng?</w:t>
      </w:r>
    </w:p>
    <w:p w14:paraId="287EC213" w14:textId="5E167570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 w:eastAsia="zh-TW"/>
        </w:rPr>
      </w:pPr>
      <w:r w:rsidRPr="00FD15C9">
        <w:rPr>
          <w:b/>
          <w:color w:val="0000FF"/>
          <w:lang w:val="nl-NL" w:eastAsia="zh-TW"/>
        </w:rPr>
        <w:t>A.</w:t>
      </w:r>
      <w:r w:rsidR="00566F6F" w:rsidRPr="00FD15C9">
        <w:rPr>
          <w:b/>
          <w:color w:val="FF0000"/>
          <w:lang w:val="nl-NL" w:eastAsia="zh-TW"/>
        </w:rPr>
        <w:t xml:space="preserve"> </w:t>
      </w:r>
      <w:r w:rsidR="00566F6F" w:rsidRPr="00FD15C9">
        <w:rPr>
          <w:lang w:val="nl-NL" w:eastAsia="zh-TW"/>
        </w:rPr>
        <w:t xml:space="preserve">Ba lực phải đồng qui. </w:t>
      </w:r>
      <w:r w:rsidRPr="00FD15C9">
        <w:rPr>
          <w:b/>
          <w:color w:val="0000FF"/>
          <w:lang w:val="nl-NL" w:eastAsia="zh-TW"/>
        </w:rPr>
        <w:tab/>
      </w:r>
      <w:r w:rsidR="00EE26DE" w:rsidRPr="00FD15C9">
        <w:rPr>
          <w:b/>
          <w:color w:val="0000FF"/>
          <w:lang w:val="nl-NL" w:eastAsia="zh-TW"/>
        </w:rPr>
        <w:tab/>
      </w:r>
      <w:r w:rsidRPr="00FD15C9">
        <w:rPr>
          <w:b/>
          <w:color w:val="0000FF"/>
          <w:lang w:val="nl-NL" w:eastAsia="zh-TW"/>
        </w:rPr>
        <w:t>B.</w:t>
      </w:r>
      <w:r w:rsidR="00566F6F" w:rsidRPr="00FD15C9">
        <w:rPr>
          <w:b/>
          <w:color w:val="FF0000"/>
          <w:lang w:val="nl-NL" w:eastAsia="zh-TW"/>
        </w:rPr>
        <w:t xml:space="preserve"> </w:t>
      </w:r>
      <w:r w:rsidR="00566F6F" w:rsidRPr="00FD15C9">
        <w:rPr>
          <w:lang w:val="nl-NL" w:eastAsia="zh-TW"/>
        </w:rPr>
        <w:t xml:space="preserve">Ba lực phải đồng phẳng. </w:t>
      </w:r>
    </w:p>
    <w:p w14:paraId="1BDED849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 w:eastAsia="zh-TW"/>
        </w:rPr>
      </w:pPr>
      <w:r w:rsidRPr="00FD15C9">
        <w:rPr>
          <w:b/>
          <w:color w:val="0000FF"/>
          <w:lang w:val="nl-NL" w:eastAsia="zh-TW"/>
        </w:rPr>
        <w:t>C.</w:t>
      </w:r>
      <w:r w:rsidR="00566F6F" w:rsidRPr="00FD15C9">
        <w:rPr>
          <w:b/>
          <w:color w:val="FF0000"/>
          <w:lang w:val="nl-NL" w:eastAsia="zh-TW"/>
        </w:rPr>
        <w:t xml:space="preserve"> </w:t>
      </w:r>
      <w:r w:rsidR="00566F6F" w:rsidRPr="00FD15C9">
        <w:rPr>
          <w:lang w:val="nl-NL" w:eastAsia="zh-TW"/>
        </w:rPr>
        <w:t xml:space="preserve">Ba lực phải đồng phẳng và đồng qui. </w:t>
      </w:r>
    </w:p>
    <w:p w14:paraId="454E4A13" w14:textId="4F1C164D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color w:val="000000" w:themeColor="text1"/>
          <w:lang w:val="nl-NL" w:eastAsia="zh-TW"/>
        </w:rPr>
      </w:pPr>
      <w:r w:rsidRPr="00FD15C9">
        <w:rPr>
          <w:b/>
          <w:color w:val="0000FF"/>
          <w:lang w:val="nl-NL" w:eastAsia="zh-TW"/>
        </w:rPr>
        <w:t>D.</w:t>
      </w:r>
      <w:r w:rsidR="00566F6F" w:rsidRPr="00FD15C9">
        <w:rPr>
          <w:color w:val="FF0000"/>
          <w:lang w:val="nl-NL" w:eastAsia="zh-TW"/>
        </w:rPr>
        <w:t xml:space="preserve"> </w:t>
      </w:r>
      <w:r w:rsidR="00566F6F" w:rsidRPr="00FD15C9">
        <w:rPr>
          <w:color w:val="000000" w:themeColor="text1"/>
          <w:lang w:val="nl-NL" w:eastAsia="zh-TW"/>
        </w:rPr>
        <w:t xml:space="preserve">Hợp lực của hai lực phải cân bằng với lực thứ ba. </w:t>
      </w:r>
    </w:p>
    <w:p w14:paraId="06E74731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 xml:space="preserve">Điều nào sau đây là </w:t>
      </w:r>
      <w:r w:rsidRPr="00FD15C9">
        <w:rPr>
          <w:b/>
          <w:lang w:val="nl-NL"/>
        </w:rPr>
        <w:t>sai</w:t>
      </w:r>
      <w:r w:rsidRPr="00FD15C9">
        <w:rPr>
          <w:lang w:val="nl-NL"/>
        </w:rPr>
        <w:t xml:space="preserve"> khi nói về đặc điểm hai lực cân bằng?</w:t>
      </w:r>
    </w:p>
    <w:p w14:paraId="12A5340E" w14:textId="1EA421CE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Hai lực có cùng giá. </w:t>
      </w:r>
      <w:r w:rsidRPr="00FD15C9">
        <w:rPr>
          <w:b/>
          <w:color w:val="0000FF"/>
          <w:lang w:val="nl-NL"/>
        </w:rPr>
        <w:tab/>
      </w:r>
      <w:r w:rsidR="00EE26DE" w:rsidRPr="00FD15C9">
        <w:rPr>
          <w:b/>
          <w:color w:val="0000FF"/>
          <w:lang w:val="nl-NL"/>
        </w:rPr>
        <w:tab/>
      </w:r>
      <w:r w:rsidRPr="00FD15C9">
        <w:rPr>
          <w:b/>
          <w:color w:val="0000FF"/>
          <w:lang w:val="nl-NL"/>
        </w:rPr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Hai lực có cùng độ lớn. </w:t>
      </w:r>
    </w:p>
    <w:p w14:paraId="63C3EE13" w14:textId="42117E50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color w:val="FF0000"/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Hai lực ngược chiều nhau. </w:t>
      </w:r>
      <w:r w:rsidRPr="00FD15C9">
        <w:rPr>
          <w:b/>
          <w:color w:val="0000FF"/>
          <w:lang w:val="nl-NL"/>
        </w:rPr>
        <w:tab/>
        <w:t>D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 xml:space="preserve">Hai lực có điểm đặt trên hai vật khác nhau. </w:t>
      </w:r>
    </w:p>
    <w:p w14:paraId="2A4CA995" w14:textId="1FCEB2B4" w:rsidR="00A446B5" w:rsidRPr="00FD15C9" w:rsidRDefault="00563677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color w:val="000000" w:themeColor="text1"/>
          <w:lang w:val="nl-NL"/>
        </w:rPr>
        <w:t>Điều kiện để một vật chịu tác dụng ba lực</w:t>
      </w:r>
      <w:r w:rsidRPr="00FD15C9">
        <w:rPr>
          <w:b/>
          <w:color w:val="000000" w:themeColor="text1"/>
          <w:lang w:val="nl-NL"/>
        </w:rPr>
        <w:t xml:space="preserve"> </w:t>
      </w:r>
      <w:r w:rsidRPr="00FD15C9">
        <w:rPr>
          <w:b/>
          <w:color w:val="0000FF"/>
          <w:position w:val="-12"/>
          <w:lang w:val="nl-NL"/>
        </w:rPr>
        <w:object w:dxaOrig="960" w:dyaOrig="420" w14:anchorId="718EEE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48pt;height:21pt" o:ole="">
            <v:imagedata r:id="rId9" o:title=""/>
          </v:shape>
          <o:OLEObject Type="Embed" ProgID="Equation.DSMT4" ShapeID="_x0000_i1057" DrawAspect="Content" ObjectID="_1627500596" r:id="rId10"/>
        </w:object>
      </w:r>
      <w:r w:rsidRPr="00FD15C9">
        <w:rPr>
          <w:b/>
          <w:color w:val="0000FF"/>
          <w:lang w:val="nl-NL"/>
        </w:rPr>
        <w:t xml:space="preserve"> </w:t>
      </w:r>
      <w:r w:rsidRPr="00FD15C9">
        <w:rPr>
          <w:color w:val="000000" w:themeColor="text1"/>
          <w:lang w:val="nl-NL"/>
        </w:rPr>
        <w:t>ở trạng thái cân bằng là</w:t>
      </w:r>
    </w:p>
    <w:p w14:paraId="59151B44" w14:textId="77777777" w:rsidR="00A446B5" w:rsidRPr="00FD15C9" w:rsidRDefault="00A446B5" w:rsidP="00A446B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Pr="00FD15C9">
        <w:rPr>
          <w:b/>
          <w:color w:val="FF0000"/>
          <w:lang w:val="nl-NL"/>
        </w:rPr>
        <w:t xml:space="preserve"> </w:t>
      </w:r>
      <w:r w:rsidRPr="00FD15C9">
        <w:rPr>
          <w:lang w:val="nl-NL"/>
        </w:rPr>
        <w:t>hợp lực của hai lực phải cân bằng với lực thứ ba.</w:t>
      </w:r>
      <w:r w:rsidRPr="00FD15C9">
        <w:rPr>
          <w:b/>
          <w:lang w:val="nl-NL"/>
        </w:rPr>
        <w:t xml:space="preserve">. </w:t>
      </w:r>
    </w:p>
    <w:p w14:paraId="19C3F678" w14:textId="77777777" w:rsidR="00A446B5" w:rsidRPr="00FD15C9" w:rsidRDefault="00A446B5" w:rsidP="00A446B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B.</w:t>
      </w:r>
      <w:r w:rsidRPr="00FD15C9">
        <w:rPr>
          <w:b/>
          <w:color w:val="FF0000"/>
          <w:lang w:val="nl-NL"/>
        </w:rPr>
        <w:t xml:space="preserve"> </w:t>
      </w:r>
      <w:r w:rsidRPr="00FD15C9">
        <w:rPr>
          <w:lang w:val="nl-NL"/>
        </w:rPr>
        <w:t xml:space="preserve">ba lực đó phải có giá đồng phẳng và đồng quy và </w:t>
      </w:r>
      <w:r w:rsidRPr="00FD15C9">
        <w:rPr>
          <w:noProof/>
          <w:position w:val="-10"/>
          <w:lang w:val="en-US" w:eastAsia="en-US" w:bidi="ar-SA"/>
        </w:rPr>
        <w:drawing>
          <wp:inline distT="0" distB="0" distL="0" distR="0" wp14:anchorId="23970196" wp14:editId="7324929C">
            <wp:extent cx="167005" cy="238760"/>
            <wp:effectExtent l="0" t="0" r="0" b="0"/>
            <wp:docPr id="827" name="Ảnh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5C9">
        <w:rPr>
          <w:lang w:val="nl-NL"/>
        </w:rPr>
        <w:t xml:space="preserve"> +</w:t>
      </w:r>
      <w:r w:rsidRPr="00FD15C9">
        <w:rPr>
          <w:noProof/>
          <w:position w:val="-10"/>
          <w:lang w:val="en-US" w:eastAsia="en-US" w:bidi="ar-SA"/>
        </w:rPr>
        <w:drawing>
          <wp:inline distT="0" distB="0" distL="0" distR="0" wp14:anchorId="5D195093" wp14:editId="2F34F271">
            <wp:extent cx="191135" cy="238760"/>
            <wp:effectExtent l="0" t="0" r="0" b="0"/>
            <wp:docPr id="828" name="Ảnh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5C9">
        <w:rPr>
          <w:lang w:val="nl-NL"/>
        </w:rPr>
        <w:t xml:space="preserve"> = </w:t>
      </w:r>
      <w:r w:rsidRPr="00FD15C9">
        <w:rPr>
          <w:noProof/>
          <w:position w:val="-12"/>
          <w:lang w:val="en-US" w:eastAsia="en-US" w:bidi="ar-SA"/>
        </w:rPr>
        <w:drawing>
          <wp:inline distT="0" distB="0" distL="0" distR="0" wp14:anchorId="1D45A721" wp14:editId="14295ACF">
            <wp:extent cx="174625" cy="254635"/>
            <wp:effectExtent l="0" t="0" r="0" b="0"/>
            <wp:docPr id="829" name="Ảnh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5C9">
        <w:rPr>
          <w:lang w:val="nl-NL"/>
        </w:rPr>
        <w:t xml:space="preserve">. </w:t>
      </w:r>
    </w:p>
    <w:p w14:paraId="0DD30940" w14:textId="77777777" w:rsidR="00A446B5" w:rsidRPr="00FD15C9" w:rsidRDefault="00A446B5" w:rsidP="00A446B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C.</w:t>
      </w:r>
      <w:r w:rsidRPr="00FD15C9">
        <w:rPr>
          <w:b/>
          <w:color w:val="FF0000"/>
          <w:lang w:val="nl-NL"/>
        </w:rPr>
        <w:t xml:space="preserve"> </w:t>
      </w:r>
      <w:r w:rsidRPr="00FD15C9">
        <w:rPr>
          <w:lang w:val="nl-NL"/>
        </w:rPr>
        <w:t xml:space="preserve">hợp lực của hai lực phải cân bằng với lực thứ ba và </w:t>
      </w:r>
      <w:r w:rsidRPr="00FD15C9">
        <w:rPr>
          <w:noProof/>
          <w:position w:val="-10"/>
          <w:lang w:val="en-US" w:eastAsia="en-US" w:bidi="ar-SA"/>
        </w:rPr>
        <w:drawing>
          <wp:inline distT="0" distB="0" distL="0" distR="0" wp14:anchorId="118D650F" wp14:editId="786AAA37">
            <wp:extent cx="167005" cy="238760"/>
            <wp:effectExtent l="0" t="0" r="0" b="0"/>
            <wp:docPr id="830" name="Ảnh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5C9">
        <w:rPr>
          <w:lang w:val="nl-NL"/>
        </w:rPr>
        <w:t xml:space="preserve"> +</w:t>
      </w:r>
      <w:r w:rsidRPr="00FD15C9">
        <w:rPr>
          <w:noProof/>
          <w:position w:val="-10"/>
          <w:lang w:val="en-US" w:eastAsia="en-US" w:bidi="ar-SA"/>
        </w:rPr>
        <w:drawing>
          <wp:inline distT="0" distB="0" distL="0" distR="0" wp14:anchorId="2F1101E8" wp14:editId="3A82F9C6">
            <wp:extent cx="191135" cy="238760"/>
            <wp:effectExtent l="0" t="0" r="0" b="0"/>
            <wp:docPr id="831" name="Ảnh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5C9">
        <w:rPr>
          <w:lang w:val="nl-NL"/>
        </w:rPr>
        <w:t xml:space="preserve"> = </w:t>
      </w:r>
      <w:r w:rsidRPr="00FD15C9">
        <w:rPr>
          <w:noProof/>
          <w:position w:val="-12"/>
          <w:lang w:val="en-US" w:eastAsia="en-US" w:bidi="ar-SA"/>
        </w:rPr>
        <w:drawing>
          <wp:inline distT="0" distB="0" distL="0" distR="0" wp14:anchorId="4DB4E843" wp14:editId="303F292F">
            <wp:extent cx="174625" cy="254635"/>
            <wp:effectExtent l="0" t="0" r="0" b="0"/>
            <wp:docPr id="832" name="Ảnh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5C9">
        <w:rPr>
          <w:lang w:val="nl-NL"/>
        </w:rPr>
        <w:t xml:space="preserve">. </w:t>
      </w:r>
    </w:p>
    <w:p w14:paraId="54479467" w14:textId="7AE8C2CF" w:rsidR="00A446B5" w:rsidRPr="00FD15C9" w:rsidRDefault="00A446B5" w:rsidP="00A446B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00" w:themeColor="text1"/>
          <w:lang w:val="nl-NL"/>
        </w:rPr>
      </w:pPr>
      <w:r w:rsidRPr="00FD15C9">
        <w:rPr>
          <w:b/>
          <w:color w:val="FF0000"/>
          <w:lang w:val="nl-NL"/>
        </w:rPr>
        <w:t xml:space="preserve">    </w:t>
      </w:r>
      <w:r w:rsidRPr="00FD15C9">
        <w:rPr>
          <w:b/>
          <w:color w:val="0000FF"/>
          <w:lang w:val="nl-NL"/>
        </w:rPr>
        <w:t>D.</w:t>
      </w:r>
      <w:r w:rsidRPr="00FD15C9">
        <w:rPr>
          <w:b/>
          <w:color w:val="FF0000"/>
          <w:lang w:val="nl-NL"/>
        </w:rPr>
        <w:t xml:space="preserve"> </w:t>
      </w:r>
      <w:r w:rsidRPr="00FD15C9">
        <w:rPr>
          <w:color w:val="000000" w:themeColor="text1"/>
          <w:lang w:val="nl-NL"/>
        </w:rPr>
        <w:t>ba lực đó phải có giá đồng phẳng, đồng quy và hợp lực của hai lực phải cân bằng với lực thứ ba</w:t>
      </w:r>
    </w:p>
    <w:p w14:paraId="1C39D27D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 xml:space="preserve">Chọn câu nói </w:t>
      </w:r>
      <w:r w:rsidRPr="00FD15C9">
        <w:rPr>
          <w:b/>
          <w:i/>
          <w:lang w:val="nl-NL"/>
        </w:rPr>
        <w:t xml:space="preserve">sai </w:t>
      </w:r>
      <w:r w:rsidRPr="00FD15C9">
        <w:rPr>
          <w:lang w:val="nl-NL"/>
        </w:rPr>
        <w:t>khi nói về trọng tâm của vật rắn</w:t>
      </w:r>
    </w:p>
    <w:p w14:paraId="2C51BC69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i/>
          <w:color w:val="0000FF"/>
          <w:lang w:val="nl-NL"/>
        </w:rPr>
        <w:t>A.</w:t>
      </w:r>
      <w:r w:rsidR="00566F6F" w:rsidRPr="00FD15C9">
        <w:rPr>
          <w:b/>
          <w:i/>
          <w:color w:val="FF0000"/>
          <w:lang w:val="nl-NL"/>
        </w:rPr>
        <w:t xml:space="preserve"> </w:t>
      </w:r>
      <w:r w:rsidR="00566F6F" w:rsidRPr="00FD15C9">
        <w:rPr>
          <w:lang w:val="nl-NL"/>
        </w:rPr>
        <w:t>Trọng lực có điểm đặt tại trọng tâm vật</w:t>
      </w:r>
    </w:p>
    <w:p w14:paraId="4EFF641C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00" w:themeColor="text1"/>
          <w:lang w:val="nl-NL"/>
        </w:rPr>
      </w:pPr>
      <w:r w:rsidRPr="00FD15C9">
        <w:rPr>
          <w:b/>
          <w:color w:val="0000FF"/>
          <w:lang w:val="nl-NL"/>
        </w:rPr>
        <w:t>B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>Trọng tâm của một vật luôn nằm bên trong vật</w:t>
      </w:r>
      <w:r w:rsidR="00E66741" w:rsidRPr="00FD15C9">
        <w:rPr>
          <w:color w:val="000000" w:themeColor="text1"/>
          <w:lang w:val="nl-NL"/>
        </w:rPr>
        <w:t>.</w:t>
      </w:r>
    </w:p>
    <w:p w14:paraId="50AB6941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Khi vật rắn dời chỗ thì trọng tâm của vật cũng dời chỗ như một điểm của vật</w:t>
      </w:r>
    </w:p>
    <w:p w14:paraId="76ED8AA3" w14:textId="5AF1C24C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D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Trọng tâm G của vật phẳng, mỏng và có dạng hình học đối xứng nằm ở tâm đối xứng của vật</w:t>
      </w:r>
    </w:p>
    <w:p w14:paraId="2F8CFF19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bCs/>
          <w:color w:val="0000FF"/>
          <w:lang w:val="nl-NL"/>
        </w:rPr>
      </w:pPr>
      <w:r w:rsidRPr="00FD15C9">
        <w:rPr>
          <w:bCs/>
          <w:lang w:val="nl-NL"/>
        </w:rPr>
        <w:t>Chỉ có thể tổng hợp được hai lực không song song nếu hai lực dó?</w:t>
      </w:r>
    </w:p>
    <w:p w14:paraId="6F4A7EC2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bCs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bCs/>
          <w:lang w:val="nl-NL"/>
        </w:rPr>
        <w:t>Vuông góc nhau</w:t>
      </w:r>
      <w:r w:rsidRPr="00FD15C9">
        <w:rPr>
          <w:b/>
          <w:bCs/>
          <w:color w:val="0000FF"/>
          <w:lang w:val="nl-NL"/>
        </w:rPr>
        <w:tab/>
      </w:r>
      <w:r w:rsidRPr="00FD15C9">
        <w:rPr>
          <w:b/>
          <w:color w:val="0000FF"/>
          <w:lang w:val="nl-NL"/>
        </w:rPr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bCs/>
          <w:lang w:val="nl-NL"/>
        </w:rPr>
        <w:t>Hợp với nhau một góc nhọn</w:t>
      </w:r>
    </w:p>
    <w:p w14:paraId="3439B49C" w14:textId="6A9D42F8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Cs/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bCs/>
          <w:lang w:val="nl-NL"/>
        </w:rPr>
        <w:t>Hợp với nhau một góc tù</w:t>
      </w:r>
      <w:r w:rsidRPr="00FD15C9">
        <w:rPr>
          <w:b/>
          <w:bCs/>
          <w:color w:val="0000FF"/>
          <w:lang w:val="nl-NL"/>
        </w:rPr>
        <w:tab/>
      </w:r>
      <w:r w:rsidRPr="00FD15C9">
        <w:rPr>
          <w:b/>
          <w:color w:val="0000FF"/>
          <w:lang w:val="nl-NL"/>
        </w:rPr>
        <w:t>D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bCs/>
          <w:color w:val="000000" w:themeColor="text1"/>
          <w:lang w:val="nl-NL"/>
        </w:rPr>
        <w:t>Đồng quy</w:t>
      </w:r>
    </w:p>
    <w:p w14:paraId="7844E5B7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>Điều nào sau đây là đúng nói về sự cân bằng lực?</w:t>
      </w:r>
    </w:p>
    <w:p w14:paraId="27562383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Một vật đứng yên vì các lực tác dụng lên nó cân bằng nhau. </w:t>
      </w:r>
    </w:p>
    <w:p w14:paraId="231F1B5D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Một vật chuyển động thẳng đều vì các lực tác dụng lên nó cân bằng nhau. </w:t>
      </w:r>
    </w:p>
    <w:p w14:paraId="242D9135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Hai lực cân bằng là hai lực cùng tác dụng vào một vật cùng giá, cùng độ lớn nhưng ngược chiều. </w:t>
      </w:r>
    </w:p>
    <w:p w14:paraId="39CB271B" w14:textId="03285D1F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color w:val="000000" w:themeColor="text1"/>
          <w:lang w:val="nl-NL"/>
        </w:rPr>
      </w:pPr>
      <w:r w:rsidRPr="00FD15C9">
        <w:rPr>
          <w:b/>
          <w:color w:val="0000FF"/>
          <w:lang w:val="nl-NL"/>
        </w:rPr>
        <w:t>D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 xml:space="preserve">Các câu A, B, C đều đúng. </w:t>
      </w:r>
    </w:p>
    <w:p w14:paraId="28F7A97D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>Một chất điểm chịu tác dụng 3 lực.</w:t>
      </w:r>
      <w:r w:rsidRPr="00FD15C9">
        <w:rPr>
          <w:b/>
          <w:lang w:val="nl-NL"/>
        </w:rPr>
        <w:t xml:space="preserve"> </w:t>
      </w:r>
      <w:r w:rsidRPr="00FD15C9">
        <w:rPr>
          <w:lang w:val="nl-NL"/>
        </w:rPr>
        <w:t>Chất điểm sẽ cân bằng khi</w:t>
      </w:r>
    </w:p>
    <w:p w14:paraId="36D6FEDC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Ba lực đồng qui</w:t>
      </w:r>
      <w:r w:rsidRPr="00FD15C9">
        <w:rPr>
          <w:b/>
          <w:color w:val="0000FF"/>
          <w:lang w:val="nl-NL"/>
        </w:rPr>
        <w:tab/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0B66CE" w:rsidRPr="00FD15C9">
        <w:rPr>
          <w:lang w:val="nl-NL"/>
        </w:rPr>
        <w:t>Ba lực đồng phẳng và đồng qui</w:t>
      </w:r>
    </w:p>
    <w:p w14:paraId="0167E63B" w14:textId="5A900008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lastRenderedPageBreak/>
        <w:t>C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 xml:space="preserve">Tổng </w:t>
      </w:r>
      <w:r w:rsidR="00E66741" w:rsidRPr="00FD15C9">
        <w:rPr>
          <w:color w:val="000000" w:themeColor="text1"/>
          <w:lang w:val="nl-NL"/>
        </w:rPr>
        <w:t xml:space="preserve">vectơ của </w:t>
      </w:r>
      <w:r w:rsidR="00566F6F" w:rsidRPr="00FD15C9">
        <w:rPr>
          <w:color w:val="000000" w:themeColor="text1"/>
          <w:lang w:val="nl-NL"/>
        </w:rPr>
        <w:t xml:space="preserve">ba lực bằng </w:t>
      </w:r>
      <w:r w:rsidR="00E66741" w:rsidRPr="00FD15C9">
        <w:rPr>
          <w:color w:val="000000" w:themeColor="text1"/>
          <w:position w:val="-6"/>
          <w:lang w:val="nl-NL"/>
        </w:rPr>
        <w:object w:dxaOrig="180" w:dyaOrig="320" w14:anchorId="0A5195AC">
          <v:shape id="_x0000_i1025" type="#_x0000_t75" style="width:9pt;height:15.75pt" o:ole="">
            <v:imagedata r:id="rId14" o:title=""/>
          </v:shape>
          <o:OLEObject Type="Embed" ProgID="Equation.DSMT4" ShapeID="_x0000_i1025" DrawAspect="Content" ObjectID="_1627500597" r:id="rId15"/>
        </w:object>
      </w:r>
      <w:r w:rsidR="00E66741" w:rsidRPr="00FD15C9">
        <w:rPr>
          <w:color w:val="000000" w:themeColor="text1"/>
          <w:lang w:val="nl-NL"/>
        </w:rPr>
        <w:t>.</w:t>
      </w:r>
      <w:r w:rsidRPr="00FD15C9">
        <w:rPr>
          <w:b/>
          <w:color w:val="0000FF"/>
          <w:lang w:val="nl-NL"/>
        </w:rPr>
        <w:tab/>
        <w:t>D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Tổng ba lực là một lực không đổi</w:t>
      </w:r>
      <w:r w:rsidR="0047767D" w:rsidRPr="00FD15C9">
        <w:rPr>
          <w:lang w:val="nl-NL"/>
        </w:rPr>
        <w:t>.</w:t>
      </w:r>
    </w:p>
    <w:p w14:paraId="6CC6F2AE" w14:textId="77777777" w:rsidR="00430AF6" w:rsidRPr="00FD15C9" w:rsidRDefault="0047767D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w:drawing>
          <wp:anchor distT="0" distB="0" distL="114300" distR="114300" simplePos="0" relativeHeight="251745280" behindDoc="0" locked="0" layoutInCell="1" allowOverlap="1" wp14:anchorId="4B7A3C3A" wp14:editId="2B655364">
            <wp:simplePos x="0" y="0"/>
            <wp:positionH relativeFrom="margin">
              <wp:align>right</wp:align>
            </wp:positionH>
            <wp:positionV relativeFrom="paragraph">
              <wp:posOffset>167005</wp:posOffset>
            </wp:positionV>
            <wp:extent cx="1746885" cy="843280"/>
            <wp:effectExtent l="0" t="0" r="5715" b="0"/>
            <wp:wrapSquare wrapText="bothSides"/>
            <wp:docPr id="5429" name="Ảnh 5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885" cy="84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15C9">
        <w:rPr>
          <w:b/>
          <w:lang w:val="nl-NL"/>
        </w:rPr>
        <w:t xml:space="preserve"> </w:t>
      </w:r>
      <w:r w:rsidRPr="00FD15C9">
        <w:rPr>
          <w:lang w:val="nl-NL"/>
        </w:rPr>
        <w:t>Hai vật có cùng khối lượng 5 kg được buộc vào 1 lực kế có độ chỉ tính ra Newton bằng 2 sợi dây nhẹ không co dãn vắt qua 2 ròng rọc trơn như hình vẽ. Độ chỉ của lực kế sẽ là</w:t>
      </w:r>
    </w:p>
    <w:p w14:paraId="44797A21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00" w:themeColor="text1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47767D" w:rsidRPr="00FD15C9">
        <w:rPr>
          <w:b/>
          <w:color w:val="FF0000"/>
          <w:lang w:val="nl-NL"/>
        </w:rPr>
        <w:t xml:space="preserve"> </w:t>
      </w:r>
      <w:r w:rsidR="0047767D" w:rsidRPr="00FD15C9">
        <w:rPr>
          <w:lang w:val="nl-NL"/>
        </w:rPr>
        <w:t>Bằng 0.</w:t>
      </w:r>
      <w:r w:rsidRPr="00FD15C9">
        <w:rPr>
          <w:b/>
          <w:color w:val="0000FF"/>
          <w:lang w:val="nl-NL"/>
        </w:rPr>
        <w:tab/>
        <w:t>B.</w:t>
      </w:r>
      <w:r w:rsidR="0047767D" w:rsidRPr="00FD15C9">
        <w:rPr>
          <w:b/>
          <w:color w:val="FF0000"/>
          <w:lang w:val="nl-NL"/>
        </w:rPr>
        <w:t xml:space="preserve"> </w:t>
      </w:r>
      <w:r w:rsidR="0047767D" w:rsidRPr="00FD15C9">
        <w:rPr>
          <w:color w:val="000000" w:themeColor="text1"/>
          <w:lang w:val="nl-NL"/>
        </w:rPr>
        <w:t>50N.</w:t>
      </w:r>
    </w:p>
    <w:p w14:paraId="4B4470A2" w14:textId="19A7A0ED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47767D" w:rsidRPr="00FD15C9">
        <w:rPr>
          <w:b/>
          <w:color w:val="FF0000"/>
          <w:lang w:val="nl-NL"/>
        </w:rPr>
        <w:t xml:space="preserve"> </w:t>
      </w:r>
      <w:r w:rsidR="0047767D" w:rsidRPr="00FD15C9">
        <w:rPr>
          <w:lang w:val="nl-NL"/>
        </w:rPr>
        <w:t xml:space="preserve">98N </w:t>
      </w:r>
      <w:r w:rsidRPr="00FD15C9">
        <w:rPr>
          <w:b/>
          <w:color w:val="0000FF"/>
          <w:lang w:val="nl-NL"/>
        </w:rPr>
        <w:tab/>
        <w:t>D.</w:t>
      </w:r>
      <w:r w:rsidR="0047767D" w:rsidRPr="00FD15C9">
        <w:rPr>
          <w:b/>
          <w:color w:val="FF0000"/>
          <w:lang w:val="nl-NL"/>
        </w:rPr>
        <w:t xml:space="preserve"> </w:t>
      </w:r>
      <w:r w:rsidR="0047767D" w:rsidRPr="00FD15C9">
        <w:rPr>
          <w:lang w:val="nl-NL"/>
        </w:rPr>
        <w:t>147N</w:t>
      </w:r>
      <w:r w:rsidR="002B5C54" w:rsidRPr="00FD15C9">
        <w:rPr>
          <w:lang w:val="nl-NL"/>
        </w:rPr>
        <w:t>.</w:t>
      </w:r>
    </w:p>
    <w:p w14:paraId="4ED55E2B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</w:p>
    <w:p w14:paraId="535A6664" w14:textId="7C17D077" w:rsidR="0047767D" w:rsidRPr="00FD15C9" w:rsidRDefault="002B5C54" w:rsidP="00EE26DE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lang w:val="nl-NL"/>
        </w:rPr>
      </w:pPr>
      <w:r w:rsidRPr="00FD15C9">
        <w:rPr>
          <w:b/>
          <w:highlight w:val="yellow"/>
          <w:lang w:val="nl-NL"/>
        </w:rPr>
        <w:t>II.</w:t>
      </w:r>
      <w:r w:rsidR="00A446B5" w:rsidRPr="00FD15C9">
        <w:rPr>
          <w:b/>
          <w:highlight w:val="yellow"/>
          <w:lang w:val="nl-NL"/>
        </w:rPr>
        <w:t xml:space="preserve"> </w:t>
      </w:r>
      <w:r w:rsidR="0047767D" w:rsidRPr="00FD15C9">
        <w:rPr>
          <w:b/>
          <w:highlight w:val="yellow"/>
          <w:lang w:val="nl-NL"/>
        </w:rPr>
        <w:t>PHÂN DẠNG BÀI TẬP</w:t>
      </w:r>
    </w:p>
    <w:p w14:paraId="38A551F4" w14:textId="77777777" w:rsidR="00A446B5" w:rsidRPr="00FD15C9" w:rsidRDefault="00A446B5" w:rsidP="00EE26DE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lang w:val="nl-NL"/>
        </w:rPr>
      </w:pPr>
    </w:p>
    <w:p w14:paraId="27DE9E59" w14:textId="77777777" w:rsidR="00430AF6" w:rsidRPr="00FD15C9" w:rsidRDefault="0047767D" w:rsidP="00430AF6">
      <w:pPr>
        <w:pStyle w:val="NoSpacing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3"/>
          <w:tab w:val="left" w:pos="2835"/>
          <w:tab w:val="left" w:pos="5386"/>
          <w:tab w:val="left" w:pos="7937"/>
        </w:tabs>
        <w:ind w:left="180"/>
        <w:jc w:val="both"/>
        <w:rPr>
          <w:b/>
          <w:lang w:val="nl-NL"/>
        </w:rPr>
      </w:pPr>
      <w:r w:rsidRPr="00FD15C9">
        <w:rPr>
          <w:b/>
          <w:lang w:val="nl-NL"/>
        </w:rPr>
        <w:t>Dạng 1. Sử dụng tính chất trong tam giác lực để giải bài toán cân bằng của ba lực không song song</w:t>
      </w:r>
    </w:p>
    <w:p w14:paraId="00FDECF5" w14:textId="77777777" w:rsidR="00EE26DE" w:rsidRPr="00FD15C9" w:rsidRDefault="00EE26DE" w:rsidP="00EE26DE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lang w:val="nl-NL"/>
        </w:rPr>
      </w:pPr>
    </w:p>
    <w:p w14:paraId="6A40C3CE" w14:textId="1E16BD1E" w:rsidR="00A446B5" w:rsidRPr="00FD15C9" w:rsidRDefault="00A446B5" w:rsidP="00A446B5">
      <w:pPr>
        <w:pStyle w:val="NoSpacing"/>
        <w:tabs>
          <w:tab w:val="left" w:pos="283"/>
          <w:tab w:val="left" w:pos="2835"/>
          <w:tab w:val="left" w:pos="5386"/>
          <w:tab w:val="left" w:pos="7937"/>
          <w:tab w:val="left" w:pos="9285"/>
        </w:tabs>
        <w:ind w:firstLine="283"/>
        <w:jc w:val="both"/>
        <w:rPr>
          <w:lang w:val="nl-NL"/>
        </w:rPr>
      </w:pPr>
    </w:p>
    <w:p w14:paraId="4FED11B3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bCs/>
          <w:color w:val="0000FF"/>
          <w:lang w:val="vi-VN"/>
        </w:rPr>
      </w:pPr>
      <w:r w:rsidRPr="00FD15C9">
        <w:rPr>
          <w:rFonts w:eastAsia="VNI-Times"/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297F62DF" wp14:editId="2E2BA406">
                <wp:simplePos x="0" y="0"/>
                <wp:positionH relativeFrom="margin">
                  <wp:posOffset>4708525</wp:posOffset>
                </wp:positionH>
                <wp:positionV relativeFrom="paragraph">
                  <wp:posOffset>174625</wp:posOffset>
                </wp:positionV>
                <wp:extent cx="1457325" cy="695325"/>
                <wp:effectExtent l="0" t="0" r="28575" b="0"/>
                <wp:wrapSquare wrapText="bothSides"/>
                <wp:docPr id="5187" name="Group 51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7325" cy="695325"/>
                          <a:chOff x="0" y="0"/>
                          <a:chExt cx="1457325" cy="695325"/>
                        </a:xfrm>
                      </wpg:grpSpPr>
                      <wpg:grpSp>
                        <wpg:cNvPr id="5185" name="Group 5185"/>
                        <wpg:cNvGrpSpPr/>
                        <wpg:grpSpPr>
                          <a:xfrm>
                            <a:off x="0" y="0"/>
                            <a:ext cx="1457325" cy="609600"/>
                            <a:chOff x="0" y="0"/>
                            <a:chExt cx="1457325" cy="609600"/>
                          </a:xfrm>
                        </wpg:grpSpPr>
                        <wpg:grpSp>
                          <wpg:cNvPr id="254" name="Group 254"/>
                          <wpg:cNvGrpSpPr/>
                          <wpg:grpSpPr>
                            <a:xfrm>
                              <a:off x="0" y="209550"/>
                              <a:ext cx="1457325" cy="361950"/>
                              <a:chOff x="0" y="9525"/>
                              <a:chExt cx="1457325" cy="361950"/>
                            </a:xfrm>
                          </wpg:grpSpPr>
                          <wpg:grpSp>
                            <wpg:cNvPr id="250" name="Group 250"/>
                            <wpg:cNvGrpSpPr/>
                            <wpg:grpSpPr>
                              <a:xfrm>
                                <a:off x="0" y="9525"/>
                                <a:ext cx="1457325" cy="361950"/>
                                <a:chOff x="38100" y="-257175"/>
                                <a:chExt cx="1457325" cy="361950"/>
                              </a:xfrm>
                            </wpg:grpSpPr>
                            <wps:wsp>
                              <wps:cNvPr id="248" name="Straight Connector 248"/>
                              <wps:cNvCnPr/>
                              <wps:spPr>
                                <a:xfrm>
                                  <a:off x="38100" y="104775"/>
                                  <a:ext cx="1447800" cy="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9" name="Straight Connector 249"/>
                              <wps:cNvCnPr/>
                              <wps:spPr>
                                <a:xfrm flipV="1">
                                  <a:off x="1485900" y="-257175"/>
                                  <a:ext cx="0" cy="361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4" name="Straight Connector 114"/>
                              <wps:cNvCnPr/>
                              <wps:spPr>
                                <a:xfrm>
                                  <a:off x="228600" y="-238125"/>
                                  <a:ext cx="342900" cy="2667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stealth" w="sm" len="sm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" name="Straight Connector 117"/>
                              <wps:cNvCnPr>
                                <a:stCxn id="253" idx="3"/>
                              </wps:cNvCnPr>
                              <wps:spPr>
                                <a:xfrm>
                                  <a:off x="838200" y="14288"/>
                                  <a:ext cx="657225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8" name="Straight Connector 118"/>
                              <wps:cNvCnPr/>
                              <wps:spPr>
                                <a:xfrm>
                                  <a:off x="190500" y="14288"/>
                                  <a:ext cx="371475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53" name="Rectangle 253"/>
                            <wps:cNvSpPr/>
                            <wps:spPr>
                              <a:xfrm>
                                <a:off x="514350" y="190500"/>
                                <a:ext cx="285750" cy="180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184" name="Text Box 5184"/>
                          <wps:cNvSpPr txBox="1"/>
                          <wps:spPr>
                            <a:xfrm>
                              <a:off x="142875" y="0"/>
                              <a:ext cx="495300" cy="4000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AE60642" w14:textId="77777777" w:rsidR="00E27527" w:rsidRDefault="00E27527" w:rsidP="00566F6F">
                                <w:pPr>
                                  <w:ind w:left="0"/>
                                </w:pPr>
                                <w:r w:rsidRPr="00E61417">
                                  <w:rPr>
                                    <w:position w:val="-4"/>
                                  </w:rPr>
                                  <w:object w:dxaOrig="240" w:dyaOrig="300" w14:anchorId="5BFBEDFE">
                                    <v:shape id="_x0000_i1059" type="#_x0000_t75" style="width:14.25pt;height:14.25pt" o:ole="">
                                      <v:imagedata r:id="rId17" o:title=""/>
                                    </v:shape>
                                    <o:OLEObject Type="Embed" ProgID="Equation.DSMT4" ShapeID="_x0000_i1059" DrawAspect="Content" ObjectID="_1627500630" r:id="rId1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" name="Text Box 123"/>
                          <wps:cNvSpPr txBox="1"/>
                          <wps:spPr>
                            <a:xfrm>
                              <a:off x="38583" y="228600"/>
                              <a:ext cx="561975" cy="381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FE9C70E" w14:textId="77777777" w:rsidR="00E27527" w:rsidRDefault="00E27527" w:rsidP="00566F6F">
                                <w:pPr>
                                  <w:ind w:left="0"/>
                                </w:pPr>
                                <w:r w:rsidRPr="00E61417">
                                  <w:rPr>
                                    <w:position w:val="-6"/>
                                  </w:rPr>
                                  <w:object w:dxaOrig="320" w:dyaOrig="260" w14:anchorId="158AFBC7">
                                    <v:shape id="_x0000_i1060" type="#_x0000_t75" style="width:14.25pt;height:14.25pt" o:ole="">
                                      <v:imagedata r:id="rId19" o:title=""/>
                                    </v:shape>
                                    <o:OLEObject Type="Embed" ProgID="Equation.DSMT4" ShapeID="_x0000_i1060" DrawAspect="Content" ObjectID="_1627500631" r:id="rId2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186" name="Arc 5186"/>
                        <wps:cNvSpPr/>
                        <wps:spPr>
                          <a:xfrm>
                            <a:off x="304800" y="295275"/>
                            <a:ext cx="485775" cy="400050"/>
                          </a:xfrm>
                          <a:prstGeom prst="arc">
                            <a:avLst>
                              <a:gd name="adj1" fmla="val 11091345"/>
                              <a:gd name="adj2" fmla="val 12930846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187" o:spid="_x0000_s1026" style="position:absolute;left:0;text-align:left;margin-left:370.75pt;margin-top:13.75pt;width:114.75pt;height:54.75pt;z-index:251686912;mso-position-horizontal-relative:margin;mso-width-relative:margin;mso-height-relative:margin" coordsize="14573,695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Rk+kEgYAAFAhAAAOAAAAZHJzL2Uyb0RvYy54bWzsWl1v2zYUfR+w/0DovbWoD1sy6hRZ2hQD ijZouvWZkShbg0RqFBM7+/W7lxQl25WbOC2yLkgeHFH8vOThuede+9XrTV2RG67aUoqFR1/6HuEi k3kplgvvj8/nLxKPtJqJnFVS8IV3y1vv9cmvv7xaN3MeyJWscq4IDCLa+bpZeCutm/lk0mYrXrP2 pWy4gMpCqpppKKrlJFdsDaPX1STw/elkLVXeKJnxtoW3b2yld2LGLwqe6Y9F0XJNqoUHa9PmU5nP K/ycnLxi86VizarMumWwB6yiZqWASfuh3jDNyLUqvxqqLjMlW1nol5msJ7IoyowbG8Aa6u9Z807J 68bYspyvl02/TbC1e/v04GGzDzcXipT5wotpMvOIYDWckpmYmDewQetmOYd271Rz2Vyo7sXSltDm TaFq/A/WkI3Z2tt+a/lGkwxe0iiehUHskQzqpmmMz2bvsxUc0FfdstXbb3ecuGknuLp+MX2hX/Vg HUy+Z51Zwo+3zk+nfoes46zrOx5rXRBHu8bhi4eeXOCncdytf/T4wilNXYM9A9N4ONfRExz6Hm8j 3N/tAwzsGh50fsM6729hmFA4VgL4fRHEMzrrAfxQQ4Hx2uFSt993qS9XrOGGK1q8rB3sgwj4127a pVasXK40OZNCAC9KRbDWoMR0ORPd5W7nLdzzkZs97AD1o5nbgGEHo1mCO4RX3OCnP2I2b1Sr33FZ E3xYeFUpcLFszm7etxrWAE1dE3xdCbJeeEESwyRYbmVV5udlVZkCOgd+Vilyw4DW9YaiFTDCViso VQJerhtnjXnStxW343/iBdAeMpOdYHdMlmVcaDduJaA1ditgBX1H/+6OXXvsyo0zOqZz38PMLIXu O9elkGps9mErCtve7YC1G7fgSua35pzN1gAAkSkfBYnpN5GY3o1EUlRl86c7sc7b0CiJ07F76WDZ AXKEeAbIPaPS3oV7QPppoZLS3nGO8CPWHsOPQZCg57cuAsjS+UIHxTAKDFSRIIPpdAZtLXE5BeUo 8Cg80gAHQpLY4j8o7DLaQA07rVac5W9FTvRtA7qv1ZxVeuUh+ba1RyoOoh4eYJVsrllZDU0FyHnT ruZ51xCfrD3P1Iv+wjqf/556Ke2F/SjIZ3sgN1DSZxth4oIgDj3LDqE5XfQWIDBQLVjXcUAsJGEC AZq5DDQKEqM0wA12sn4azwIXDvxst+AwtJ8vgZFM/0f9Qem3lDDWHsP0NPXjw+AOZzQC4frjhPB3 UTw6lTesXVm1nMMTmsrmu9T/DHoTQjyavBnyFo8lwJHHbSj4CcI/JpYVJ0juA+779I6LmVySpc/t xDQKIexGhdNdAQMlx+omYOsEN0381IaIh8NABQsxyuVAGLgjVVq1vOqDvvNzH/6MQ9rTPTZ0dAH+ PQLAYCyScgGg8YUrlnN7e+DSD7M6gWWAMx4j3iO4fOwYserD2jtiRKKkTZe2TXZeAom8Z62+YAry o3DEkPPVH+GjqCSIRdk9eWQl1T9j77E9ZDigFlQj5FtBV/59zRRoyOp3AbmPlEYRDKtNAZKFARTU ds3Vdo24rs8kxP4UsstNZh6xva7cY6Fk/QVSw6c4K1QxkcHcCy/TyhXOtM0DQ3I546enphkkZRum 34vLJnNxJtLn580XpppOlWtA+wfp8i1fpTBsW8SNkKfXWhalyW8MsXcnDE3o/egsADndPuL5jNf2 N7nBRO92oIM0QPQGanAPOno4oPJQ2qGrcymfQeFFkORFF4nBTgS3xmbrHs4FQmL+x9CNveJTZCK7 z13NeNJHb642nRE2+fEkga1/Jlg/SkaJBr1D65GM77qzhhjlGCCHSZzAeBiZ2yjeIM05thhS3k7R mSyocz0HIve7HNt3gdmEZf3FfMb006XqqVNspypDlp7ugbuD+gFuDv3I5OMR06CHrBjbImjIrjtM 34egmcoGrYa8u8w7Pcnyv8ARF3UF0gBS8oRSP6Vh1H1Bst0s2GkWpKGfRMYooG6jAY2WcmkwnART SXsK7z6ZrXFX0D7n/58wXfyM2g6+tjeQ7n5igL8L2C4bLTj8EOLkXwAAAP//AwBQSwMEFAAGAAgA AAAhAHAjANTgAAAACgEAAA8AAABkcnMvZG93bnJldi54bWxMj8FKw0AQhu+C77CM4M1utrVGYzal FPVUBFtBvE2z0yQ0uxuy2yR9e8eTnoZhPv75/nw12VYM1IfGOw1qloAgV3rTuErD5/717hFEiOgM tt6RhgsFWBXXVzlmxo/ug4ZdrASHuJChhjrGLpMylDVZDDPfkePb0fcWI699JU2PI4fbVs6T5EFa bBx/qLGjTU3laXe2Gt5GHNcL9TJsT8fN5Xu/fP/aKtL69mZaP4OINMU/GH71WR0Kdjr4szNBtBrS e7VkVMM85cnAU6q43IHJRZqALHL5v0LxAwAA//8DAFBLAQItABQABgAIAAAAIQC2gziS/gAAAOEB AAATAAAAAAAAAAAAAAAAAAAAAABbQ29udGVudF9UeXBlc10ueG1sUEsBAi0AFAAGAAgAAAAhADj9 If/WAAAAlAEAAAsAAAAAAAAAAAAAAAAALwEAAF9yZWxzLy5yZWxzUEsBAi0AFAAGAAgAAAAhAPNG T6QSBgAAUCEAAA4AAAAAAAAAAAAAAAAALgIAAGRycy9lMm9Eb2MueG1sUEsBAi0AFAAGAAgAAAAh AHAjANTgAAAACgEAAA8AAAAAAAAAAAAAAAAAbAgAAGRycy9kb3ducmV2LnhtbFBLBQYAAAAABAAE APMAAAB5CQAAAAA= ">
                <v:group id="Group 5185" o:spid="_x0000_s1027" style="position:absolute;width:14573;height:6096" coordsize="14573,609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B7q6tsUAAADdAAAADwAAAGRycy9kb3ducmV2LnhtbESPQYvCMBSE7wv+h/AE b2valS5SjSLiigdZWBXE26N5tsXmpTSxrf/eLAgeh5n5hpkve1OJlhpXWlYQjyMQxJnVJecKTsef zykI55E1VpZJwYMcLBeDjzmm2nb8R+3B5yJA2KWooPC+TqV0WUEG3djWxMG72sagD7LJpW6wC3BT ya8o+pYGSw4LBda0Lii7He5GwbbDbjWJN+3+dl0/Lsfk97yPSanRsF/NQHjq/Tv8au+0giSeJvD/ JjwBuXgC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Ae6urbFAAAA3QAA AA8AAAAAAAAAAAAAAAAAqgIAAGRycy9kb3ducmV2LnhtbFBLBQYAAAAABAAEAPoAAACcAwAAAAA= ">
                  <v:group id="Group 254" o:spid="_x0000_s1028" style="position:absolute;top:2095;width:14573;height:3620" coordorigin=",95" coordsize="14573,361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/GnSPsYAAADcAAAADwAAAGRycy9kb3ducmV2LnhtbESPQWvCQBSE7wX/w/KE 3ppNbFMkZhURKx5CoSqU3h7ZZxLMvg3ZbRL/fbdQ6HGYmW+YfDOZVgzUu8aygiSKQRCXVjdcKbic 356WIJxH1thaJgV3crBZzx5yzLQd+YOGk69EgLDLUEHtfZdJ6cqaDLrIdsTBu9reoA+yr6TucQxw 08pFHL9Kgw2HhRo72tVU3k7fRsFhxHH7nOyH4nbd3b/O6ftnkZBSj/NpuwLhafL/4b/2UStYpC/w eyYcAbn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D8adI+xgAAANwA AAAPAAAAAAAAAAAAAAAAAKoCAABkcnMvZG93bnJldi54bWxQSwUGAAAAAAQABAD6AAAAnQMAAAAA ">
                    <v:group id="Group 250" o:spid="_x0000_s1029" style="position:absolute;top:95;width:14573;height:3619" coordorigin="381,-2571" coordsize="14573,361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1LUPcMAAADcAAAADwAAAGRycy9kb3ducmV2LnhtbERPTWvCQBC9F/oflhF6 q5tYUiS6BpFaeghCVSi9DdkxCcnOhuyaxH/vHgSPj/e9zibTioF6V1tWEM8jEMSF1TWXCs6n/fsS hPPIGlvLpOBGDrLN68saU21H/qXh6EsRQtilqKDyvkuldEVFBt3cdsSBu9jeoA+wL6XucQzhppWL KPqUBmsODRV2tKuoaI5Xo+B7xHH7EX8NeXPZ3f5PyeEvj0mpt9m0XYHwNPmn+OH+0QoWSZgfzoQj IDd3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DUtQ9wwAAANwAAAAP AAAAAAAAAAAAAAAAAKoCAABkcnMvZG93bnJldi54bWxQSwUGAAAAAAQABAD6AAAAmgMAAAAA ">
                      <v:line id="Straight Connector 248" o:spid="_x0000_s1030" style="position:absolute;visibility:visible;mso-wrap-style:square" from="381,1047" to="14859,10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ourhb8AAADcAAAADwAAAGRycy9kb3ducmV2LnhtbERPTYvCMBC9C/6HMII3TRVZpBpF1AVl T1oPHodmbKrNpDTZtv57c1jY4+N9r7e9rURLjS8dK5hNExDEudMlFwpu2fdkCcIHZI2VY1LwJg/b zXCwxlS7ji/UXkMhYgj7FBWYEOpUSp8bsuinriaO3MM1FkOETSF1g10Mt5WcJ8mXtFhybDBY095Q /rr+WgXtvbvrW2eypynPP5k5tqf3QSo1HvW7FYhAffgX/7lPWsF8EdfGM/EIyM0H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mourhb8AAADcAAAADwAAAAAAAAAAAAAAAACh AgAAZHJzL2Rvd25yZXYueG1sUEsFBgAAAAAEAAQA+QAAAI0DAAAAAA== " strokecolor="black [3213]" strokeweight="2.25pt">
                        <v:stroke joinstyle="miter"/>
                      </v:line>
                      <v:line id="Straight Connector 249" o:spid="_x0000_s1031" style="position:absolute;flip:y;visibility:visible;mso-wrap-style:square" from="14859,-2571" to="14859,10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qpsvsQAAADcAAAADwAAAGRycy9kb3ducmV2LnhtbESP3WoCMRSE7wt9h3AKvavZWhFdjSJC oZQWfx/gmBx3l25OliS7rm9vCoKXw8x8w8yXva1FRz5UjhW8DzIQxNqZigsFx8Pn2wREiMgGa8ek 4EoBlovnpznmxl14R90+FiJBOOSooIyxyaUMuiSLYeAa4uSdnbcYk/SFNB4vCW5rOcyysbRYcVoo saF1Sfpv31oF3xv/ix/b005P2vO147HWrf5R6vWlX81AROrjI3xvfxkFw9EU/s+kIyAXN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uqmy+xAAAANwAAAAPAAAAAAAAAAAA AAAAAKECAABkcnMvZG93bnJldi54bWxQSwUGAAAAAAQABAD5AAAAkgMAAAAA " strokecolor="black [3213]" strokeweight="2.25pt">
                        <v:stroke joinstyle="miter"/>
                      </v:line>
                      <v:line id="Straight Connector 114" o:spid="_x0000_s1032" style="position:absolute;visibility:visible;mso-wrap-style:square" from="2286,-2381" to="5715,2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vEHdMIAAADcAAAADwAAAGRycy9kb3ducmV2LnhtbERP22rCQBB9L/gPywi+1Y1iS4iuIqKQ 0vbBywcM2TEJZmfD7prL33cLhb7N4VxnsxtMIzpyvrasYDFPQBAXVtdcKrhdT68pCB+QNTaWScFI HnbbycsGM217PlN3CaWIIewzVFCF0GZS+qIig35uW+LI3a0zGCJ0pdQO+xhuGrlMkndpsObYUGFL h4qKx+VpFJyO9vszT935bV/T7TB+pMdBfyk1mw77NYhAQ/gX/7lzHecvVvD7TLxAbn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vEHdMIAAADcAAAADwAAAAAAAAAAAAAA AAChAgAAZHJzL2Rvd25yZXYueG1sUEsFBgAAAAAEAAQA+QAAAJADAAAAAA== " strokecolor="black [3213]" strokeweight="1pt">
                        <v:stroke startarrow="classic" startarrowwidth="narrow" startarrowlength="short" joinstyle="miter"/>
                      </v:line>
                      <v:line id="Straight Connector 117" o:spid="_x0000_s1033" style="position:absolute;visibility:visible;mso-wrap-style:square" from="8382,142" to="14954,1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4tb7cIAAADcAAAADwAAAGRycy9kb3ducmV2LnhtbERPzWrCQBC+F/oOyxR6q5OoWIlupBRa PClqH2DMjkna7GzIbk3ap3cFwdt8fL+zXA22UWfufO1EQzpKQLEUztRSavg6fLzMQflAYqhxwhr+ 2MMqf3xYUmZcLzs+70OpYoj4jDRUIbQZoi8qtuRHrmWJ3Ml1lkKEXYmmoz6G2wbHSTJDS7XEhopa fq+4+Nn/Wg12sk42s368abD4/jzKP+J0stX6+Wl4W4AKPIS7+OZemzg/fYXrM/ECzC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4tb7cIAAADcAAAADwAAAAAAAAAAAAAA AAChAgAAZHJzL2Rvd25yZXYueG1sUEsFBgAAAAAEAAQA+QAAAJADAAAAAA== " strokecolor="black [3213]" strokeweight="1pt">
                        <v:stroke joinstyle="miter"/>
                      </v:line>
                      <v:line id="Straight Connector 118" o:spid="_x0000_s1034" style="position:absolute;visibility:visible;mso-wrap-style:square" from="1905,142" to="5619,1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+LAKcUAAADcAAAADwAAAGRycy9kb3ducmV2LnhtbESPQW/CMAyF75P2HyJP4jZShjRthYDQ pk1stzEOcDONaao2TtRkUP79fEDiZus9v/d5vhx8p07Upyawgcm4AEVcBdtwbWD7+/H4AiplZItd YDJwoQTLxf3dHEsbzvxDp02ulYRwKtGAyzmWWqfKkcc0DpFYtGPoPWZZ+1rbHs8S7jv9VBTP2mPD 0uAw0pujqt38eQOv6y96P8RQxUvRus/v/W66bYMxo4dhNQOVacg38/V6bQV/IrTyjEygF/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+LAKcUAAADcAAAADwAAAAAAAAAA AAAAAAChAgAAZHJzL2Rvd25yZXYueG1sUEsFBgAAAAAEAAQA+QAAAJMDAAAAAA== " strokecolor="black [3213]" strokeweight="1pt">
                        <v:stroke dashstyle="dash" joinstyle="miter"/>
                      </v:line>
                    </v:group>
                    <v:rect id="Rectangle 253" o:spid="_x0000_s1035" style="position:absolute;left:5143;top:1905;width:2858;height:1809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tvVKsMA AADcAAAADwAAAGRycy9kb3ducmV2LnhtbESPS4vCMBSF9wP+h3AFd2NqB6VWo8jAgOLKF+ju0lzb YnPTNhmt/34yILg8nMfHmS87U4k7ta60rGA0jEAQZ1aXnCs4Hn4+ExDOI2usLJOCJzlYLnofc0y1 ffCO7nufizDCLkUFhfd1KqXLCjLohrYmDt7VtgZ9kG0udYuPMG4qGUfRRBosORAKrOm7oOy2/zUB kq35QJfNLtmO43N3PU2bpvFKDfrdagbCU+ff4Vd7rRXE4y/4PxOOgFz8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0tvVKsMAAADcAAAADwAAAAAAAAAAAAAAAACYAgAAZHJzL2Rv d25yZXYueG1sUEsFBgAAAAAEAAQA9QAAAIgDAAAAAA== " fillcolor="red" strokecolor="#1f3763 [1604]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184" o:spid="_x0000_s1036" type="#_x0000_t202" style="position:absolute;left:1428;width:4953;height:40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Ccg+McA AADdAAAADwAAAGRycy9kb3ducmV2LnhtbESPQWvCQBSE7wX/w/IKvdWNYkqIrhICoVLag9GLt2f2 mYRm38bsVtP++m6h4HGYmW+Y1WY0nbjS4FrLCmbTCARxZXXLtYLDvnhOQDiPrLGzTAq+ycFmPXlY YartjXd0LX0tAoRdigoa7/tUSlc1ZNBNbU8cvLMdDPogh1rqAW8Bbjo5j6IXabDlsNBgT3lD1Wf5 ZRS85cUH7k5zk/x0+ev7Oesvh2Os1NPjmC1BeBr9Pfzf3moF8SxZwN+b8ATk+hcAAP//AwBQSwEC LQAUAAYACAAAACEA8PeKu/0AAADiAQAAEwAAAAAAAAAAAAAAAAAAAAAAW0NvbnRlbnRfVHlwZXNd LnhtbFBLAQItABQABgAIAAAAIQAx3V9h0gAAAI8BAAALAAAAAAAAAAAAAAAAAC4BAABfcmVscy8u cmVsc1BLAQItABQABgAIAAAAIQAzLwWeQQAAADkAAAAQAAAAAAAAAAAAAAAAACkCAABkcnMvc2hh cGV4bWwueG1sUEsBAi0AFAAGAAgAAAAhANwnIPjHAAAA3QAAAA8AAAAAAAAAAAAAAAAAmAIAAGRy cy9kb3ducmV2LnhtbFBLBQYAAAAABAAEAPUAAACMAwAAAAA= " filled="f" stroked="f" strokeweight=".5pt">
                    <v:textbox>
                      <w:txbxContent>
                        <w:p w14:paraId="6AE60642" w14:textId="77777777" w:rsidR="00E27527" w:rsidRDefault="00E27527" w:rsidP="00566F6F">
                          <w:pPr>
                            <w:ind w:left="0"/>
                          </w:pPr>
                          <w:r w:rsidRPr="00E61417">
                            <w:rPr>
                              <w:position w:val="-4"/>
                            </w:rPr>
                            <w:object w:dxaOrig="240" w:dyaOrig="300" w14:anchorId="5BFBEDFE">
                              <v:shape id="_x0000_i1059" type="#_x0000_t75" style="width:14.25pt;height:14.25pt" o:ole="">
                                <v:imagedata r:id="rId17" o:title=""/>
                              </v:shape>
                              <o:OLEObject Type="Embed" ProgID="Equation.DSMT4" ShapeID="_x0000_i1059" DrawAspect="Content" ObjectID="_1627500630" r:id="rId2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123" o:spid="_x0000_s1037" type="#_x0000_t202" style="position:absolute;left:385;top:2286;width:5620;height:38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vPIFMMA AADcAAAADwAAAGRycy9kb3ducmV2LnhtbERPS4vCMBC+L+x/CLPgbU2tKNI1ihRkRfTg4+Jtthnb YjPpNlGrv94Igrf5+J4znramEhdqXGlZQa8bgSDOrC45V7Dfzb9HIJxH1lhZJgU3cjCdfH6MMdH2 yhu6bH0uQgi7BBUU3teJlC4ryKDr2po4cEfbGPQBNrnUDV5DuKlkHEVDabDk0FBgTWlB2Wl7NgqW 6XyNm7/YjO5V+rs6zur//WGgVOernf2A8NT6t/jlXugwP+7D85lwgZw8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0vPIFMMAAADcAAAADwAAAAAAAAAAAAAAAACYAgAAZHJzL2Rv d25yZXYueG1sUEsFBgAAAAAEAAQA9QAAAIgDAAAAAA== " filled="f" stroked="f" strokeweight=".5pt">
                    <v:textbox>
                      <w:txbxContent>
                        <w:p w14:paraId="0FE9C70E" w14:textId="77777777" w:rsidR="00E27527" w:rsidRDefault="00E27527" w:rsidP="00566F6F">
                          <w:pPr>
                            <w:ind w:left="0"/>
                          </w:pPr>
                          <w:r w:rsidRPr="00E61417">
                            <w:rPr>
                              <w:position w:val="-6"/>
                            </w:rPr>
                            <w:object w:dxaOrig="320" w:dyaOrig="260" w14:anchorId="158AFBC7">
                              <v:shape id="_x0000_i1060" type="#_x0000_t75" style="width:14.25pt;height:14.25pt" o:ole="">
                                <v:imagedata r:id="rId19" o:title=""/>
                              </v:shape>
                              <o:OLEObject Type="Embed" ProgID="Equation.DSMT4" ShapeID="_x0000_i1060" DrawAspect="Content" ObjectID="_1627500631" r:id="rId2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Arc 5186" o:spid="_x0000_s1038" style="position:absolute;left:3048;top:2952;width:4857;height:4001;visibility:visible;mso-wrap-style:square;v-text-anchor:middle" coordsize="485775,40005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phWKMUA AADdAAAADwAAAGRycy9kb3ducmV2LnhtbESPQWvCQBSE74X+h+UVequbWJQYXUWEQit4iHrw+Mg+ k2D2bdzdJum/7wqFHoeZ+YZZbUbTip6cbywrSCcJCOLS6oYrBefTx1sGwgdkja1lUvBDHjbr56cV 5toOXFB/DJWIEPY5KqhD6HIpfVmTQT+xHXH0rtYZDFG6SmqHQ4SbVk6TZC4NNhwXauxoV1N5O34b Be4++yreeVHgZe9Sx82hzQ5BqdeXcbsEEWgM/+G/9qdWMEuzOTzexCcg1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imFYoxQAAAN0AAAAPAAAAAAAAAAAAAAAAAJgCAABkcnMv ZG93bnJldi54bWxQSwUGAAAAAAQABAD1AAAAigMAAAAA " path="m1282,179500nsc6400,138641,26669,100070,59334,69029l242888,200025,1282,179500xem1282,179500nfc6400,138641,26669,100070,59334,69029e" filled="f" strokecolor="black [3213]" strokeweight=".5pt">
                  <v:stroke joinstyle="miter"/>
                  <v:path arrowok="t" o:connecttype="custom" o:connectlocs="1282,179500;59334,69029" o:connectangles="0,0"/>
                </v:shape>
                <w10:wrap type="square" anchorx="margin"/>
              </v:group>
            </w:pict>
          </mc:Fallback>
        </mc:AlternateContent>
      </w:r>
      <w:r w:rsidR="000B66CE" w:rsidRPr="00FD15C9">
        <w:rPr>
          <w:b/>
          <w:bCs/>
          <w:color w:val="FF0000"/>
          <w:lang w:val="en-US"/>
        </w:rPr>
        <w:t xml:space="preserve"> </w:t>
      </w:r>
      <w:r w:rsidRPr="00FD15C9">
        <w:rPr>
          <w:b/>
          <w:bCs/>
          <w:color w:val="FF0000"/>
          <w:lang w:val="en-US"/>
        </w:rPr>
        <w:t>(KSCL Yên Lạc – Vĩnh Phúc).</w:t>
      </w:r>
      <w:r w:rsidR="000B66CE" w:rsidRPr="00FD15C9">
        <w:rPr>
          <w:b/>
          <w:bCs/>
          <w:color w:val="FF0000"/>
          <w:lang w:val="en-US"/>
        </w:rPr>
        <w:t xml:space="preserve"> </w:t>
      </w:r>
      <w:r w:rsidRPr="00FD15C9">
        <w:rPr>
          <w:bCs/>
          <w:lang w:val="vi-VN"/>
        </w:rPr>
        <w:t>Một vật khối lượng 20kg nằm yên trên mặt sàn nhẵn nằm ngang và được giữ</w:t>
      </w:r>
      <w:r w:rsidR="000B66CE" w:rsidRPr="00FD15C9">
        <w:rPr>
          <w:bCs/>
          <w:lang w:val="vi-VN"/>
        </w:rPr>
        <w:t xml:space="preserve"> </w:t>
      </w:r>
      <w:r w:rsidRPr="00FD15C9">
        <w:rPr>
          <w:bCs/>
          <w:lang w:val="vi-VN"/>
        </w:rPr>
        <w:t>bởi một sợi dây nằm ngang nối vào tường.tác dụng vào vật lực kéo F= 100N hướng chếch lên một góc</w:t>
      </w:r>
      <w:r w:rsidR="000B66CE" w:rsidRPr="00FD15C9">
        <w:rPr>
          <w:bCs/>
          <w:lang w:val="vi-VN"/>
        </w:rPr>
        <w:t xml:space="preserve"> </w:t>
      </w:r>
      <w:r w:rsidRPr="00FD15C9">
        <w:rPr>
          <w:bCs/>
          <w:lang w:val="vi-VN"/>
        </w:rPr>
        <w:t>60</w:t>
      </w:r>
      <w:r w:rsidRPr="00FD15C9">
        <w:rPr>
          <w:bCs/>
          <w:vertAlign w:val="superscript"/>
          <w:lang w:val="vi-VN"/>
        </w:rPr>
        <w:t>0</w:t>
      </w:r>
      <w:r w:rsidRPr="00FD15C9">
        <w:rPr>
          <w:bCs/>
          <w:lang w:val="vi-VN"/>
        </w:rPr>
        <w:t xml:space="preserve"> so với phương ngang thì vật vẫn nằm yên. Tính lực căng dây khi đó.</w:t>
      </w:r>
    </w:p>
    <w:p w14:paraId="2CC8C67C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b/>
          <w:color w:val="0000FF"/>
        </w:rPr>
      </w:pPr>
      <w:r w:rsidRPr="00FD15C9">
        <w:rPr>
          <w:b/>
          <w:bCs/>
          <w:color w:val="0000FF"/>
          <w:lang w:val="vi-VN"/>
        </w:rPr>
        <w:t>A.</w:t>
      </w:r>
      <w:r w:rsidR="00566F6F" w:rsidRPr="00FD15C9">
        <w:rPr>
          <w:b/>
          <w:bCs/>
          <w:lang w:val="vi-VN"/>
        </w:rPr>
        <w:t xml:space="preserve"> </w:t>
      </w:r>
      <w:r w:rsidR="00566F6F" w:rsidRPr="00FD15C9">
        <w:rPr>
          <w:bCs/>
          <w:lang w:val="vi-VN"/>
        </w:rPr>
        <w:t>71N</w:t>
      </w:r>
      <w:r w:rsidR="00566F6F" w:rsidRPr="00FD15C9">
        <w:rPr>
          <w:bCs/>
          <w:lang w:val="en-US"/>
        </w:rPr>
        <w:t>.</w:t>
      </w:r>
      <w:r w:rsidRPr="00FD15C9">
        <w:rPr>
          <w:b/>
          <w:bCs/>
          <w:color w:val="0000FF"/>
          <w:lang w:val="en-US"/>
        </w:rPr>
        <w:tab/>
      </w:r>
      <w:r w:rsidRPr="00FD15C9">
        <w:rPr>
          <w:b/>
          <w:bCs/>
          <w:color w:val="0000FF"/>
          <w:lang w:val="vi-VN"/>
        </w:rPr>
        <w:t>B.</w:t>
      </w:r>
      <w:r w:rsidR="00566F6F" w:rsidRPr="00FD15C9">
        <w:rPr>
          <w:b/>
          <w:bCs/>
          <w:lang w:val="vi-VN"/>
        </w:rPr>
        <w:t xml:space="preserve"> </w:t>
      </w:r>
      <w:r w:rsidR="00566F6F" w:rsidRPr="00FD15C9">
        <w:rPr>
          <w:bCs/>
          <w:lang w:val="vi-VN"/>
        </w:rPr>
        <w:t>110N</w:t>
      </w:r>
    </w:p>
    <w:p w14:paraId="122213A2" w14:textId="4057F46F" w:rsidR="00A446B5" w:rsidRPr="00FD15C9" w:rsidRDefault="00430AF6" w:rsidP="00A446B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bCs/>
          <w:color w:val="000000" w:themeColor="text1"/>
          <w:lang w:val="en-US"/>
        </w:rPr>
      </w:pPr>
      <w:r w:rsidRPr="00FD15C9">
        <w:rPr>
          <w:b/>
          <w:bCs/>
          <w:color w:val="0000FF"/>
          <w:lang w:val="vi-VN"/>
        </w:rPr>
        <w:t>C.</w:t>
      </w:r>
      <w:r w:rsidR="00566F6F" w:rsidRPr="00FD15C9">
        <w:rPr>
          <w:b/>
          <w:bCs/>
          <w:lang w:val="vi-VN"/>
        </w:rPr>
        <w:t xml:space="preserve"> </w:t>
      </w:r>
      <w:r w:rsidR="00566F6F" w:rsidRPr="00FD15C9">
        <w:rPr>
          <w:bCs/>
          <w:lang w:val="vi-VN"/>
        </w:rPr>
        <w:t>100N</w:t>
      </w:r>
      <w:r w:rsidRPr="00FD15C9">
        <w:rPr>
          <w:b/>
          <w:color w:val="0000FF"/>
        </w:rPr>
        <w:tab/>
      </w:r>
      <w:r w:rsidRPr="00FD15C9">
        <w:rPr>
          <w:b/>
          <w:bCs/>
          <w:color w:val="0000FF"/>
          <w:lang w:val="vi-VN"/>
        </w:rPr>
        <w:t>D.</w:t>
      </w:r>
      <w:r w:rsidR="00566F6F" w:rsidRPr="00FD15C9">
        <w:rPr>
          <w:b/>
          <w:bCs/>
          <w:color w:val="FF0000"/>
          <w:lang w:val="vi-VN"/>
        </w:rPr>
        <w:t xml:space="preserve"> </w:t>
      </w:r>
      <w:r w:rsidR="00566F6F" w:rsidRPr="00FD15C9">
        <w:rPr>
          <w:bCs/>
          <w:color w:val="000000" w:themeColor="text1"/>
          <w:lang w:val="vi-VN"/>
        </w:rPr>
        <w:t>50N</w:t>
      </w:r>
      <w:r w:rsidR="00566F6F" w:rsidRPr="00FD15C9">
        <w:rPr>
          <w:bCs/>
          <w:color w:val="000000" w:themeColor="text1"/>
          <w:lang w:val="en-US"/>
        </w:rPr>
        <w:t>.</w:t>
      </w:r>
    </w:p>
    <w:p w14:paraId="2E762AC4" w14:textId="77777777" w:rsidR="00430AF6" w:rsidRPr="00FD15C9" w:rsidRDefault="000B66CE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w:drawing>
          <wp:anchor distT="0" distB="0" distL="114300" distR="114300" simplePos="0" relativeHeight="251682816" behindDoc="0" locked="0" layoutInCell="1" allowOverlap="1" wp14:anchorId="121FA02C" wp14:editId="5B404EEC">
            <wp:simplePos x="0" y="0"/>
            <wp:positionH relativeFrom="margin">
              <wp:posOffset>4733352</wp:posOffset>
            </wp:positionH>
            <wp:positionV relativeFrom="paragraph">
              <wp:posOffset>24765</wp:posOffset>
            </wp:positionV>
            <wp:extent cx="1632585" cy="833120"/>
            <wp:effectExtent l="0" t="0" r="5715" b="5080"/>
            <wp:wrapSquare wrapText="bothSides"/>
            <wp:docPr id="5173" name="Ảnh 5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2585" cy="83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6F6F" w:rsidRPr="00FD15C9">
        <w:rPr>
          <w:lang w:val="nl-NL"/>
        </w:rPr>
        <w:t>Một vật được treo như hình vẽ: Biết vật có P = 80 N, α = 30˚. Lực căng của dây là bao nhiêu?</w:t>
      </w:r>
    </w:p>
    <w:p w14:paraId="316FABB2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40N</w:t>
      </w:r>
      <w:r w:rsidR="000B66CE" w:rsidRPr="00FD15C9">
        <w:rPr>
          <w:b/>
          <w:lang w:val="nl-NL"/>
        </w:rPr>
        <w:t>.</w:t>
      </w:r>
      <w:r w:rsidRPr="00FD15C9">
        <w:rPr>
          <w:b/>
          <w:color w:val="0000FF"/>
          <w:lang w:val="nl-NL"/>
        </w:rPr>
        <w:tab/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40</w:t>
      </w:r>
      <w:r w:rsidR="00566F6F" w:rsidRPr="00FD15C9">
        <w:rPr>
          <w:lang w:val="nl-NL"/>
        </w:rPr>
        <w:fldChar w:fldCharType="begin"/>
      </w:r>
      <w:r w:rsidR="00566F6F" w:rsidRPr="00FD15C9">
        <w:rPr>
          <w:lang w:val="nl-NL"/>
        </w:rPr>
        <w:instrText>eq \l(\r(,3))</w:instrText>
      </w:r>
      <w:r w:rsidR="00566F6F" w:rsidRPr="00FD15C9">
        <w:rPr>
          <w:lang w:val="nl-NL"/>
        </w:rPr>
        <w:fldChar w:fldCharType="end"/>
      </w:r>
      <w:r w:rsidR="00566F6F" w:rsidRPr="00FD15C9">
        <w:rPr>
          <w:lang w:val="nl-NL"/>
        </w:rPr>
        <w:t xml:space="preserve"> N. </w:t>
      </w:r>
    </w:p>
    <w:p w14:paraId="5BAF36D0" w14:textId="5E127EE2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80N. </w:t>
      </w:r>
      <w:r w:rsidRPr="00FD15C9">
        <w:rPr>
          <w:b/>
          <w:color w:val="0000FF"/>
          <w:lang w:val="nl-NL"/>
        </w:rPr>
        <w:tab/>
        <w:t>D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80</w:t>
      </w:r>
      <w:r w:rsidR="00566F6F" w:rsidRPr="00FD15C9">
        <w:rPr>
          <w:lang w:val="nl-NL"/>
        </w:rPr>
        <w:fldChar w:fldCharType="begin"/>
      </w:r>
      <w:r w:rsidR="00566F6F" w:rsidRPr="00FD15C9">
        <w:rPr>
          <w:lang w:val="nl-NL"/>
        </w:rPr>
        <w:instrText>eq \l(\r(,3))</w:instrText>
      </w:r>
      <w:r w:rsidR="00566F6F" w:rsidRPr="00FD15C9">
        <w:rPr>
          <w:lang w:val="nl-NL"/>
        </w:rPr>
        <w:fldChar w:fldCharType="end"/>
      </w:r>
      <w:r w:rsidR="00566F6F" w:rsidRPr="00FD15C9">
        <w:rPr>
          <w:lang w:val="nl-NL"/>
        </w:rPr>
        <w:t>N.</w:t>
      </w:r>
    </w:p>
    <w:p w14:paraId="02D2BA3A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w:drawing>
          <wp:anchor distT="0" distB="0" distL="114300" distR="114300" simplePos="0" relativeHeight="251683840" behindDoc="0" locked="0" layoutInCell="1" allowOverlap="1" wp14:anchorId="41AD65BF" wp14:editId="4D209E48">
            <wp:simplePos x="0" y="0"/>
            <wp:positionH relativeFrom="column">
              <wp:posOffset>4876800</wp:posOffset>
            </wp:positionH>
            <wp:positionV relativeFrom="paragraph">
              <wp:posOffset>114300</wp:posOffset>
            </wp:positionV>
            <wp:extent cx="1648460" cy="869315"/>
            <wp:effectExtent l="0" t="0" r="0" b="0"/>
            <wp:wrapSquare wrapText="bothSides"/>
            <wp:docPr id="5204" name="Ảnh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8460" cy="86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15C9">
        <w:rPr>
          <w:b/>
          <w:bCs/>
          <w:lang w:val="nl-NL"/>
        </w:rPr>
        <w:t xml:space="preserve"> </w:t>
      </w:r>
      <w:r w:rsidRPr="00FD15C9">
        <w:rPr>
          <w:lang w:val="nl-NL"/>
        </w:rPr>
        <w:t>Một vật có khối lượng 1 kg được giữ yên trên một mặt phẳng nghiêng bởi một sợi dây song song với đường dốc chính. Biết α = 60</w:t>
      </w:r>
      <w:r w:rsidRPr="00FD15C9">
        <w:rPr>
          <w:vertAlign w:val="superscript"/>
          <w:lang w:val="nl-NL"/>
        </w:rPr>
        <w:t>0</w:t>
      </w:r>
      <w:r w:rsidRPr="00FD15C9">
        <w:rPr>
          <w:lang w:val="nl-NL"/>
        </w:rPr>
        <w:t>. Cho g = 9,8 m/s</w:t>
      </w:r>
      <w:r w:rsidRPr="00FD15C9">
        <w:rPr>
          <w:vertAlign w:val="superscript"/>
          <w:lang w:val="nl-NL"/>
        </w:rPr>
        <w:t>2</w:t>
      </w:r>
      <w:r w:rsidRPr="00FD15C9">
        <w:rPr>
          <w:lang w:val="nl-NL"/>
        </w:rPr>
        <w:t xml:space="preserve">. Lực ép của vật lên mặt phẳng nghiêng là </w:t>
      </w:r>
    </w:p>
    <w:p w14:paraId="79E2982F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b/>
          <w:bCs/>
          <w:color w:val="0000FF"/>
          <w:lang w:val="nl-NL"/>
        </w:rPr>
      </w:pPr>
      <w:r w:rsidRPr="00FD15C9">
        <w:rPr>
          <w:b/>
          <w:bCs/>
          <w:color w:val="0000FF"/>
          <w:lang w:val="nl-NL"/>
        </w:rPr>
        <w:t>A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>9,8 N.</w:t>
      </w:r>
      <w:r w:rsidRPr="00FD15C9">
        <w:rPr>
          <w:b/>
          <w:color w:val="0000FF"/>
          <w:lang w:val="nl-NL"/>
        </w:rPr>
        <w:tab/>
      </w:r>
      <w:r w:rsidRPr="00FD15C9">
        <w:rPr>
          <w:b/>
          <w:bCs/>
          <w:color w:val="0000FF"/>
          <w:lang w:val="nl-NL"/>
        </w:rPr>
        <w:t>B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4,9 N. </w:t>
      </w:r>
    </w:p>
    <w:p w14:paraId="254DE15A" w14:textId="280170CC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lang w:val="nl-NL"/>
        </w:rPr>
      </w:pPr>
      <w:r w:rsidRPr="00FD15C9">
        <w:rPr>
          <w:b/>
          <w:bCs/>
          <w:color w:val="0000FF"/>
          <w:lang w:val="nl-NL"/>
        </w:rPr>
        <w:t>C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19,6 N. </w:t>
      </w:r>
      <w:r w:rsidRPr="00FD15C9">
        <w:rPr>
          <w:b/>
          <w:bCs/>
          <w:color w:val="0000FF"/>
          <w:lang w:val="nl-NL"/>
        </w:rPr>
        <w:tab/>
        <w:t>D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8,5 N. </w:t>
      </w:r>
    </w:p>
    <w:p w14:paraId="2E56867B" w14:textId="77777777" w:rsidR="00430AF6" w:rsidRPr="00FD15C9" w:rsidRDefault="000B66CE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</w:rPr>
      </w:pPr>
      <w:r w:rsidRPr="00FD15C9">
        <w:rPr>
          <w:b/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11A67B2D" wp14:editId="7765153B">
                <wp:simplePos x="0" y="0"/>
                <wp:positionH relativeFrom="margin">
                  <wp:align>right</wp:align>
                </wp:positionH>
                <wp:positionV relativeFrom="paragraph">
                  <wp:posOffset>33020</wp:posOffset>
                </wp:positionV>
                <wp:extent cx="1504950" cy="895350"/>
                <wp:effectExtent l="0" t="0" r="38100" b="0"/>
                <wp:wrapSquare wrapText="bothSides"/>
                <wp:docPr id="41" name="Group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4950" cy="895350"/>
                          <a:chOff x="4264" y="2150"/>
                          <a:chExt cx="1830" cy="1260"/>
                        </a:xfrm>
                      </wpg:grpSpPr>
                      <wps:wsp>
                        <wps:cNvPr id="42" name="AutoShape 125"/>
                        <wps:cNvSpPr>
                          <a:spLocks noChangeArrowheads="1"/>
                        </wps:cNvSpPr>
                        <wps:spPr bwMode="auto">
                          <a:xfrm>
                            <a:off x="4264" y="2285"/>
                            <a:ext cx="1830" cy="100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Line 126"/>
                        <wps:cNvCnPr>
                          <a:cxnSpLocks noChangeShapeType="1"/>
                        </wps:cNvCnPr>
                        <wps:spPr bwMode="auto">
                          <a:xfrm flipH="1">
                            <a:off x="4453" y="2163"/>
                            <a:ext cx="135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27"/>
                        <wps:cNvCnPr>
                          <a:cxnSpLocks noChangeShapeType="1"/>
                        </wps:cNvCnPr>
                        <wps:spPr bwMode="auto">
                          <a:xfrm>
                            <a:off x="4429" y="2285"/>
                            <a:ext cx="3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28"/>
                        <wps:cNvCnPr>
                          <a:cxnSpLocks noChangeShapeType="1"/>
                        </wps:cNvCnPr>
                        <wps:spPr bwMode="auto">
                          <a:xfrm>
                            <a:off x="4459" y="2240"/>
                            <a:ext cx="3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29"/>
                        <wps:cNvCnPr>
                          <a:cxnSpLocks noChangeShapeType="1"/>
                        </wps:cNvCnPr>
                        <wps:spPr bwMode="auto">
                          <a:xfrm>
                            <a:off x="4489" y="2195"/>
                            <a:ext cx="3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30"/>
                        <wps:cNvCnPr>
                          <a:cxnSpLocks noChangeShapeType="1"/>
                        </wps:cNvCnPr>
                        <wps:spPr bwMode="auto">
                          <a:xfrm>
                            <a:off x="4519" y="2150"/>
                            <a:ext cx="3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Freeform 131"/>
                        <wps:cNvSpPr>
                          <a:spLocks/>
                        </wps:cNvSpPr>
                        <wps:spPr bwMode="auto">
                          <a:xfrm>
                            <a:off x="5679" y="3122"/>
                            <a:ext cx="92" cy="150"/>
                          </a:xfrm>
                          <a:custGeom>
                            <a:avLst/>
                            <a:gdLst>
                              <a:gd name="T0" fmla="*/ 92 w 92"/>
                              <a:gd name="T1" fmla="*/ 0 h 150"/>
                              <a:gd name="T2" fmla="*/ 11 w 92"/>
                              <a:gd name="T3" fmla="*/ 58 h 150"/>
                              <a:gd name="T4" fmla="*/ 23 w 92"/>
                              <a:gd name="T5" fmla="*/ 150 h 1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2" h="150">
                                <a:moveTo>
                                  <a:pt x="92" y="0"/>
                                </a:moveTo>
                                <a:cubicBezTo>
                                  <a:pt x="57" y="16"/>
                                  <a:pt x="22" y="33"/>
                                  <a:pt x="11" y="58"/>
                                </a:cubicBezTo>
                                <a:cubicBezTo>
                                  <a:pt x="0" y="83"/>
                                  <a:pt x="21" y="132"/>
                                  <a:pt x="23" y="15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Line 132"/>
                        <wps:cNvCnPr>
                          <a:cxnSpLocks noChangeShapeType="1"/>
                        </wps:cNvCnPr>
                        <wps:spPr bwMode="auto">
                          <a:xfrm>
                            <a:off x="4519" y="2285"/>
                            <a:ext cx="918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Rectangle 133" descr="Light horizontal"/>
                        <wps:cNvSpPr>
                          <a:spLocks noChangeArrowheads="1"/>
                        </wps:cNvSpPr>
                        <wps:spPr bwMode="auto">
                          <a:xfrm rot="1729689">
                            <a:off x="5427" y="2769"/>
                            <a:ext cx="415" cy="231"/>
                          </a:xfrm>
                          <a:prstGeom prst="rect">
                            <a:avLst/>
                          </a:prstGeom>
                          <a:pattFill prst="ltHorz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Rectangle 134"/>
                        <wps:cNvSpPr>
                          <a:spLocks noChangeArrowheads="1"/>
                        </wps:cNvSpPr>
                        <wps:spPr bwMode="auto">
                          <a:xfrm>
                            <a:off x="5296" y="2915"/>
                            <a:ext cx="564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861BB0" w14:textId="77777777" w:rsidR="00E27527" w:rsidRPr="00387F84" w:rsidRDefault="00E27527" w:rsidP="00566F6F">
                              <w:pPr>
                                <w:ind w:left="0"/>
                              </w:pPr>
                              <w:r w:rsidRPr="00387F84"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4" o:spid="_x0000_s1039" style="position:absolute;left:0;text-align:left;margin-left:67.3pt;margin-top:2.6pt;width:118.5pt;height:70.5pt;z-index:251684864;mso-position-horizontal:right;mso-position-horizontal-relative:margin" coordorigin="4264,2150" coordsize="1830,12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/MUHZZAYAAK8iAAAOAAAAZHJzL2Uyb0RvYy54bWzsWlGPm0YQfq/U/7DisZJjwGAbK74osc9J pGsbNe4PWAM2qMDSBZ99qfrf+80uYCB3bntprmnqe/ABO8zOzH47szPD8xfHNGG3oSxikc0N65lp sDDzRRBnu7nx83o1mBqsKHkW8ERk4dy4CwvjxdW33zw/5LPQFpFIglAyMMmK2SGfG1FZ5rPhsPCj MOXFM5GHGQa3Qqa8xK3cDQPJD+CeJkPbNMfDg5BBLoUfFgWeLvWgcaX4b7ehX/643RZhyZK5AdlK 9SvV74Z+h1fP+WwneR7FfiUGf4QUKY8zTNqwWvKSs72MP2KVxr4UhdiWz3yRDsV2G/uh0gHaWGZP m9dS7HOly2522OWNmWDanp0ezdb/4fadZHEwNxzLYBlPsUZqWmbZDlnnkO9mIHot8/f5O6lVxOWN 8H8pMDzsj9P9ThOzzeF7EYAh35dCWee4lSmxgN7sqBbhrlmE8FgyHw8t13Q8F2vlY2zquSNcq1Xy IywlvebYY8dgGLVBW49d169PR9W7lj1Wo0M+0/MqWSvZSDEgrjgZtfg0o76PeB6qtSrIXrVR7dqo L2EDRQPDutqwirC2aqFNyjKxiHi2C19KKQ5RyAPIZRE9pG+9QDcFFuRPbXwylj1V8/JZY+mTqUxT jTWm4rNcFuXrUKSMLuaGLNcyhlwJ6chn/PamKEmoEyE9LkQSB6s4SdSN3G0WiWS3HHtvpf6UHj2y JGMHqGhPTFOxfpiHqf7u45HGJbxIEqdATEPEZ2S+6yxQ6Cl5nOhryJxklT3JhBoKGxHcwZxSaBcB l4aLSMgPBjvAPcyN4tc9l6HBkrcZlsSzHIf8ibpx3ImNG9ke2bRHeOaD1dwoDaYvF6X2QftcxrsI M1lK90wQTLaxMi0tsZaqEhZofSrYjmrY3sRZCMSOW4hdZNoP+Mes8gMNaBXA13c59nwHs/qV85hl 2yTO39SWqDyE47gQRW318YhkaKF35GofYVvdbX6CZIXdBDqcQ20mCLKKuQaj52KLnsfzw1iEz64g dxZ+ShFsololFSx+80zveno9dQbYttcDx1wuBy9XC2cwXlkTdzlaLhZL63cSzXJmURwEYUai14HL cv6aD6tCqA45TehqzDDscle7HD6j/q+EVt6ov3vIIdAiPyFQEQh00KqAOvn8QKUVa+BpexqeHznX Ogr1YtAFnK3T3b2nlq8InHBQHXBOnxicbg1OhKqO77yA8+I5xz1wek8MzmkFTsvrHUsv4LyAc9IF JyAB/0VHC6RWn+n82Q7rrlWDs04w65zpAs4LOFHS0mF9JcOQSlPMGql0pwJoL6WvT8WArh45nwe1 cOiOJxqHI8u2uxHcQ2GBCiRVBaSVuPt7nbgTnzpNR10qqHKNXVAJv0bGuk0TVLu+GzLPZgf86DlO JCgJNSQmi1hTbzmRQI6GxLLu5YIMriFxp/ezwTm+obFH97LBaaohgSAnPlC+UY9HujDBZ0hPK5Vx hbQbRTNdYMhFQVUk0h8GXOtEVdGTyR4ghppErHJQzAeqM8S6OrWuSyqKWL9USSRRl+xXJKXBUJHc 6CXIeUmK0Bx0SRUSWvFILzg9TsVtuBaKoCR1aBgS1qnwadjfb2L/VfihTezCvxJ4VFqPKRQHQIwe jqo8Wz+0AAE8dNXRlXTocOve6Te0WacdLrbmYo0qhFUT6tT+BOE2O8xFmquks7GGEuAE7yZjpYqO stH/MnF/uGL2UNXt0Rn+pT6ma+Vwy+3MTuP6XziffFR28CxEJwoMrqXK99gxddG9V9G9VMV6XZiv p/BA3RMNz58QaFTVHkcUeNsgLHwUnm+o5sxQkY4/iKzkSetw3Tu7NJXdT2pHaK9hTWxvjKyPYlZV P3MdW0ciezJW+eepvOtYdXlXn60eBjIF03PlXUSPUlVJdScjKd9QVZ+k2O7Qn6CLot2q6JR2G5LN vbQdB1uR6MilpiTel/7Gl9ffcJteZ3uDVP3OVpcNyPhMbTkXe0GdrGwPQO8U51zqbpILRxuURh6P /M75iLDYPABP6oF9eU2If/Aso31J1VdBN9t8ZXuD1Xg6GTgrxx14E3M6MC3vlTdGw9lZrrp9FdVP 0N8loB3y2L7KJx9K/2Zns2kLkfh1w6b+rxKKXuOmPG6O6kijTuZ0gvmvNEKhiPoqQmlXfcFBn120 73Hd/s7k6g8AAAD//wMAUEsDBBQABgAIAAAAIQC+ojya3AAAAAYBAAAPAAAAZHJzL2Rvd25yZXYu eG1sTI9BS8NAFITvgv9heYI3u0lqq8RsSinqqQi2gnh7TV6T0OzbkN0m6b/3ebLHYYaZb7LVZFs1 UO8bxwbiWQSKuHBlw5WBr/3bwzMoH5BLbB2TgQt5WOW3NxmmpRv5k4ZdqJSUsE/RQB1Cl2rti5os +pnriMU7ut5iENlXuuxxlHLb6iSKltpiw7JQY0ebmorT7mwNvI84rufx67A9HTeXn/3i43sbkzH3 d9P6BVSgKfyH4Q9f0CEXpoM7c+lVa0COBAOLBJSYyfxJ9EFSj8sEdJ7pa/z8FwAA//8DAFBLAQIt ABQABgAIAAAAIQC2gziS/gAAAOEBAAATAAAAAAAAAAAAAAAAAAAAAABbQ29udGVudF9UeXBlc10u eG1sUEsBAi0AFAAGAAgAAAAhADj9If/WAAAAlAEAAAsAAAAAAAAAAAAAAAAALwEAAF9yZWxzLy5y ZWxzUEsBAi0AFAAGAAgAAAAhAP8xQdlkBgAAryIAAA4AAAAAAAAAAAAAAAAALgIAAGRycy9lMm9E b2MueG1sUEsBAi0AFAAGAAgAAAAhAL6iPJrcAAAABgEAAA8AAAAAAAAAAAAAAAAAvggAAGRycy9k b3ducmV2LnhtbFBLBQYAAAAABAAEAPMAAADHCQAAAAA= 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25" o:spid="_x0000_s1040" type="#_x0000_t6" style="position:absolute;left:4264;top:2285;width:1830;height:100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7aEhMYA AADbAAAADwAAAGRycy9kb3ducmV2LnhtbESPT2vCQBTE70K/w/IKvZlNRUSja7ClhYL1oLagt0f2 mT/Nvg3Z1aT99F1B8DjMzG+YRdqbWlyodaVlBc9RDII4s7rkXMHX/n04BeE8ssbaMin4JQfp8mGw wETbjrd02flcBAi7BBUU3jeJlC4ryKCLbEMcvJNtDfog21zqFrsAN7UcxfFEGiw5LBTY0GtB2c/u bBQc1t8rPpvZS9wd3+wGq+pznP0p9fTYr+YgPPX+Hr61P7SC8QiuX8IPkMt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67aEhMYAAADbAAAADwAAAAAAAAAAAAAAAACYAgAAZHJz L2Rvd25yZXYueG1sUEsFBgAAAAAEAAQA9QAAAIsDAAAAAA== " strokeweight="1pt"/>
                <v:line id="Line 126" o:spid="_x0000_s1041" style="position:absolute;flip:x;visibility:visible;mso-wrap-style:square" from="4453,2163" to="4588,23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CKTCcUAAADbAAAADwAAAGRycy9kb3ducmV2LnhtbESPQWsCMRSE74L/IbxCL6VmrVJ0NYoU Ch68VGXF23Pzull287JNUt3++6ZQ8DjMzDfMct3bVlzJh9qxgvEoA0FcOl1zpeB4eH+egQgRWWPr mBT8UID1ajhYYq7djT/ouo+VSBAOOSowMXa5lKE0ZDGMXEecvE/nLcYkfSW1x1uC21a+ZNmrtFhz WjDY0Zuhstl/WwVytnv68pvLtCma02luirLozjulHh/6zQJEpD7ew//trVYwncDfl/QD5OoX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CKTCcUAAADbAAAADwAAAAAAAAAA AAAAAAChAgAAZHJzL2Rvd25yZXYueG1sUEsFBgAAAAAEAAQA+QAAAJMDAAAAAA== "/>
                <v:line id="Line 127" o:spid="_x0000_s1042" style="position:absolute;visibility:visible;mso-wrap-style:square" from="4429,2285" to="4459,23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6kilsYAAADbAAAADwAAAGRycy9kb3ducmV2LnhtbESPT2vCQBTE7wW/w/KE3urGVoKkriKW gvZQ/Aft8Zl9TaLZt2F3m6Tf3i0IHoeZ+Q0zW/SmFi05X1lWMB4lIIhzqysuFBwP709TED4ga6wt k4I/8rCYDx5mmGnb8Y7afShEhLDPUEEZQpNJ6fOSDPqRbYij92OdwRClK6R22EW4qeVzkqTSYMVx ocSGViXll/2vUfD5sk3b5eZj3X9t0lP+tjt9nzun1OOwX76CCNSHe/jWXmsFkwn8f4k/QM6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epIpbGAAAA2wAAAA8AAAAAAAAA AAAAAAAAoQIAAGRycy9kb3ducmV2LnhtbFBLBQYAAAAABAAEAPkAAACUAwAAAAA= "/>
                <v:line id="Line 128" o:spid="_x0000_s1043" style="position:absolute;visibility:visible;mso-wrap-style:square" from="4459,2240" to="4489,23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OWHDcYAAADbAAAADwAAAGRycy9kb3ducmV2LnhtbESPQWvCQBSE74L/YXlCb7ppq6GkriIt Be1B1Bba4zP7mkSzb8PumqT/3hUKPQ4z8w0zX/amFi05X1lWcD9JQBDnVldcKPj8eBs/gfABWWNt mRT8koflYjiYY6Ztx3tqD6EQEcI+QwVlCE0mpc9LMugntiGO3o91BkOUrpDaYRfhppYPSZJKgxXH hRIbeikpPx8uRsH2cZe2q837uv/apMf8dX/8PnVOqbtRv3oGEagP/+G/9lormM7g9iX+ALm4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jlhw3GAAAA2wAAAA8AAAAAAAAA AAAAAAAAoQIAAGRycy9kb3ducmV2LnhtbFBLBQYAAAAABAAEAPkAAACUAwAAAAA= "/>
                <v:line id="Line 129" o:spid="_x0000_s1044" style="position:absolute;visibility:visible;mso-wrap-style:square" from="4489,2195" to="4519,22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DcZesYAAADbAAAADwAAAGRycy9kb3ducmV2LnhtbESPT2vCQBTE74V+h+UJvdWNbQkSXUVa CupB6h/Q4zP7TGKzb8PumqTfvisUehxm5jfMdN6bWrTkfGVZwWiYgCDOra64UHDYfz6PQfiArLG2 TAp+yMN89vgwxUzbjrfU7kIhIoR9hgrKEJpMSp+XZNAPbUMcvYt1BkOUrpDaYRfhppYvSZJKgxXH hRIbei8p/97djILN61faLlbrZX9cpef8Y3s+XTun1NOgX0xABOrDf/ivvdQK3lK4f4k/QM5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g3GXrGAAAA2wAAAA8AAAAAAAAA AAAAAAAAoQIAAGRycy9kb3ducmV2LnhtbFBLBQYAAAAABAAEAPkAAACUAwAAAAA= "/>
                <v:line id="Line 130" o:spid="_x0000_s1045" style="position:absolute;visibility:visible;mso-wrap-style:square" from="4519,2150" to="4549,22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3u84cYAAADbAAAADwAAAGRycy9kb3ducmV2LnhtbESPQWvCQBSE74L/YXlCb7ppK2lJXUVa CtqDqC20x2f2NYlm34bdNUn/vSsIPQ4z8w0zW/SmFi05X1lWcD9JQBDnVldcKPj6fB8/g/ABWWNt mRT8kYfFfDiYYaZtxztq96EQEcI+QwVlCE0mpc9LMugntiGO3q91BkOUrpDaYRfhppYPSZJKgxXH hRIbei0pP+3PRsHmcZu2y/XHqv9ep4f8bXf4OXZOqbtRv3wBEagP/+Fbe6UVTJ/g+iX+ADm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d7vOHGAAAA2wAAAA8AAAAAAAAA AAAAAAAAoQIAAGRycy9kb3ducmV2LnhtbFBLBQYAAAAABAAEAPkAAACUAwAAAAA= "/>
                <v:shape id="Freeform 131" o:spid="_x0000_s1046" style="position:absolute;left:5679;top:3122;width:92;height:150;visibility:visible;mso-wrap-style:square;v-text-anchor:top" coordsize="92,15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qWhOMIA AADbAAAADwAAAGRycy9kb3ducmV2LnhtbERPTWvCQBC9C/6HZQq96aatiKauUgqFQhGsinocs2OS mp0N2W2S/nvnUPD4eN+LVe8q1VITSs8GnsYJKOLM25JzA/vdx2gGKkRki5VnMvBHAVbL4WCBqfUd f1O7jbmSEA4pGihirFOtQ1aQwzD2NbFwF984jAKbXNsGOwl3lX5Okql2WLI0FFjTe0HZdfvrpGQ9 3x/wqz125592M8/Xk+nL5WTM40P/9goqUh/v4n/3pzUwkbHyRX6AXt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epaE4wgAAANsAAAAPAAAAAAAAAAAAAAAAAJgCAABkcnMvZG93 bnJldi54bWxQSwUGAAAAAAQABAD1AAAAhwMAAAAA " path="m92,c57,16,22,33,11,58,,83,21,132,23,150e" filled="f">
                  <v:path arrowok="t" o:connecttype="custom" o:connectlocs="92,0;11,58;23,150" o:connectangles="0,0,0"/>
                </v:shape>
                <v:line id="Line 132" o:spid="_x0000_s1047" style="position:absolute;visibility:visible;mso-wrap-style:square" from="4519,2285" to="5437,27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aiNCMYAAADbAAAADwAAAGRycy9kb3ducmV2LnhtbESPQWvCQBSE74L/YXlCb7ppK6FNXUVa CtqDqC20x2f2NYlm34bdNUn/vSsIPQ4z8w0zW/SmFi05X1lWcD9JQBDnVldcKPj6fB8/gfABWWNt mRT8kYfFfDiYYaZtxztq96EQEcI+QwVlCE0mpc9LMugntiGO3q91BkOUrpDaYRfhppYPSZJKgxXH hRIbei0pP+3PRsHmcZu2y/XHqv9ep4f8bXf4OXZOqbtRv3wBEagP/+Fbe6UVTJ/h+iX+ADm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mojQjGAAAA2wAAAA8AAAAAAAAA AAAAAAAAoQIAAGRycy9kb3ducmV2LnhtbFBLBQYAAAAABAAEAPkAAACUAwAAAAA= "/>
                <v:rect id="Rectangle 133" o:spid="_x0000_s1048" alt="Light horizontal" style="position:absolute;left:5427;top:2769;width:415;height:231;rotation:1889282fd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twMx74A AADbAAAADwAAAGRycy9kb3ducmV2LnhtbERPy2oCMRTdF/yHcAU3pWYqVGRqFLEIMpvia39JbmeG Tm6GJM7j781CcHk47/V2sI3oyIfasYLPeQaCWDtTc6ngejl8rECEiGywcUwKRgqw3Uze1pgb1/OJ unMsRQrhkKOCKsY2lzLoiiyGuWuJE/fnvMWYoC+l8dincNvIRZYtpcWaU0OFLe0r0v/nu1VQsPZh 7Kh/X95+2q5e/EYspFKz6bD7BhFpiC/x0300Cr7S+vQl/QC5eQAAAP//AwBQSwECLQAUAAYACAAA ACEA8PeKu/0AAADiAQAAEwAAAAAAAAAAAAAAAAAAAAAAW0NvbnRlbnRfVHlwZXNdLnhtbFBLAQIt ABQABgAIAAAAIQAx3V9h0gAAAI8BAAALAAAAAAAAAAAAAAAAAC4BAABfcmVscy8ucmVsc1BLAQIt ABQABgAIAAAAIQAzLwWeQQAAADkAAAAQAAAAAAAAAAAAAAAAACkCAABkcnMvc2hhcGV4bWwueG1s UEsBAi0AFAAGAAgAAAAhAOrcDMe+AAAA2wAAAA8AAAAAAAAAAAAAAAAAmAIAAGRycy9kb3ducmV2 LnhtbFBLBQYAAAAABAAEAPUAAACDAwAAAAA= " fillcolor="black" strokeweight="1pt">
                  <v:fill r:id="rId25" o:title="" type="pattern"/>
                </v:rect>
                <v:rect id="Rectangle 134" o:spid="_x0000_s1049" style="position:absolute;left:5296;top:2915;width:564;height:4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irrRMQA AADbAAAADwAAAGRycy9kb3ducmV2LnhtbESPQWvCQBSE74X+h+UVeim6UVBKzEaKUBqKIMbq+ZF9 JqHZtzG7JvHfu4WCx2FmvmGS9Wga0VPnassKZtMIBHFhdc2lgp/D5+QdhPPIGhvLpOBGDtbp81OC sbYD76nPfSkChF2MCirv21hKV1Rk0E1tSxy8s+0M+iC7UuoOhwA3jZxH0VIarDksVNjSpqLiN78a BUOx60+H7ZfcvZ0yy5fsssmP30q9vowfKxCeRv8I/7czrWAxg78v4QfI9A4AAP//AwBQSwECLQAU AAYACAAAACEA8PeKu/0AAADiAQAAEwAAAAAAAAAAAAAAAAAAAAAAW0NvbnRlbnRfVHlwZXNdLnht bFBLAQItABQABgAIAAAAIQAx3V9h0gAAAI8BAAALAAAAAAAAAAAAAAAAAC4BAABfcmVscy8ucmVs c1BLAQItABQABgAIAAAAIQAzLwWeQQAAADkAAAAQAAAAAAAAAAAAAAAAACkCAABkcnMvc2hhcGV4 bWwueG1sUEsBAi0AFAAGAAgAAAAhAPYq60TEAAAA2wAAAA8AAAAAAAAAAAAAAAAAmAIAAGRycy9k b3ducmV2LnhtbFBLBQYAAAAABAAEAPUAAACJAwAAAAA= " filled="f" stroked="f">
                  <v:textbox>
                    <w:txbxContent>
                      <w:p w14:paraId="16861BB0" w14:textId="77777777" w:rsidR="00E27527" w:rsidRPr="00387F84" w:rsidRDefault="00E27527" w:rsidP="00566F6F">
                        <w:pPr>
                          <w:ind w:left="0"/>
                        </w:pPr>
                        <w:r w:rsidRPr="00387F84">
                          <w:t>α</w:t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 w:rsidR="00566F6F" w:rsidRPr="00FD15C9">
        <w:t xml:space="preserve">M ột vật có khối lượng m= 2kg được giữ yên trên một mặt phẳng nghiêng bởi một sợi dây song song với đường dốc chính( hình vẽ 1). Biết </w:t>
      </w:r>
      <w:r w:rsidR="00566F6F" w:rsidRPr="00FD15C9">
        <w:sym w:font="Symbol" w:char="F061"/>
      </w:r>
      <w:r w:rsidR="00566F6F" w:rsidRPr="00FD15C9">
        <w:t xml:space="preserve"> = 30</w:t>
      </w:r>
      <w:r w:rsidR="00566F6F" w:rsidRPr="00FD15C9">
        <w:rPr>
          <w:vertAlign w:val="superscript"/>
        </w:rPr>
        <w:t>0</w:t>
      </w:r>
      <w:r w:rsidR="00566F6F" w:rsidRPr="00FD15C9">
        <w:t>, g= 10m/s</w:t>
      </w:r>
      <w:r w:rsidR="00566F6F" w:rsidRPr="00FD15C9">
        <w:rPr>
          <w:vertAlign w:val="superscript"/>
        </w:rPr>
        <w:t>2</w:t>
      </w:r>
      <w:r w:rsidR="00566F6F" w:rsidRPr="00FD15C9">
        <w:t xml:space="preserve"> và ma sát không đáng kể.Phản lực của mặt phẳng nghiêng tác dụng lên vật có giá trị </w:t>
      </w:r>
    </w:p>
    <w:p w14:paraId="748026D0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b/>
          <w:color w:val="0000FF"/>
          <w:lang w:val="en-US"/>
        </w:rPr>
      </w:pPr>
      <w:r w:rsidRPr="00FD15C9">
        <w:rPr>
          <w:b/>
          <w:color w:val="0000FF"/>
        </w:rPr>
        <w:t>A.</w:t>
      </w:r>
      <w:r w:rsidR="00566F6F" w:rsidRPr="00FD15C9">
        <w:rPr>
          <w:b/>
        </w:rPr>
        <w:t xml:space="preserve"> </w:t>
      </w:r>
      <w:r w:rsidR="00566F6F" w:rsidRPr="00FD15C9">
        <w:t>10</w:t>
      </w:r>
      <w:r w:rsidR="00566F6F" w:rsidRPr="00FD15C9">
        <w:rPr>
          <w:position w:val="-6"/>
        </w:rPr>
        <w:object w:dxaOrig="380" w:dyaOrig="340" w14:anchorId="6AEF0889">
          <v:shape id="_x0000_i1026" type="#_x0000_t75" style="width:18.75pt;height:17.25pt" o:ole="">
            <v:imagedata r:id="rId26" o:title=""/>
          </v:shape>
          <o:OLEObject Type="Embed" ProgID="Equation.3" ShapeID="_x0000_i1026" DrawAspect="Content" ObjectID="_1627500598" r:id="rId27"/>
        </w:object>
      </w:r>
      <w:r w:rsidR="00566F6F" w:rsidRPr="00FD15C9">
        <w:t>N</w:t>
      </w:r>
      <w:r w:rsidR="00566F6F" w:rsidRPr="00FD15C9">
        <w:rPr>
          <w:lang w:val="en-US"/>
        </w:rPr>
        <w:t>.</w:t>
      </w:r>
      <w:r w:rsidRPr="00FD15C9">
        <w:rPr>
          <w:b/>
          <w:color w:val="0000FF"/>
        </w:rPr>
        <w:tab/>
        <w:t>B.</w:t>
      </w:r>
      <w:r w:rsidR="00566F6F" w:rsidRPr="00FD15C9">
        <w:rPr>
          <w:b/>
        </w:rPr>
        <w:t xml:space="preserve"> </w:t>
      </w:r>
      <w:r w:rsidR="00566F6F" w:rsidRPr="00FD15C9">
        <w:t>20</w:t>
      </w:r>
      <w:r w:rsidR="00566F6F" w:rsidRPr="00FD15C9">
        <w:rPr>
          <w:position w:val="-6"/>
        </w:rPr>
        <w:object w:dxaOrig="380" w:dyaOrig="340" w14:anchorId="6F276627">
          <v:shape id="_x0000_i1027" type="#_x0000_t75" style="width:18.75pt;height:17.25pt" o:ole="">
            <v:imagedata r:id="rId26" o:title=""/>
          </v:shape>
          <o:OLEObject Type="Embed" ProgID="Equation.3" ShapeID="_x0000_i1027" DrawAspect="Content" ObjectID="_1627500599" r:id="rId28"/>
        </w:object>
      </w:r>
      <w:r w:rsidR="00566F6F" w:rsidRPr="00FD15C9">
        <w:t>N</w:t>
      </w:r>
      <w:r w:rsidR="00566F6F" w:rsidRPr="00FD15C9">
        <w:rPr>
          <w:lang w:val="en-US"/>
        </w:rPr>
        <w:t>.</w:t>
      </w:r>
    </w:p>
    <w:p w14:paraId="0158075F" w14:textId="3E4F6D9B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color w:val="000000" w:themeColor="text1"/>
          <w:lang w:val="en-US"/>
        </w:rPr>
      </w:pPr>
      <w:r w:rsidRPr="00FD15C9">
        <w:rPr>
          <w:b/>
          <w:color w:val="0000FF"/>
        </w:rPr>
        <w:t>C.</w:t>
      </w:r>
      <w:r w:rsidR="00566F6F" w:rsidRPr="00FD15C9">
        <w:rPr>
          <w:b/>
        </w:rPr>
        <w:t xml:space="preserve"> </w:t>
      </w:r>
      <w:r w:rsidR="00566F6F" w:rsidRPr="00FD15C9">
        <w:t>20</w:t>
      </w:r>
      <w:r w:rsidR="00566F6F" w:rsidRPr="00FD15C9">
        <w:rPr>
          <w:position w:val="-8"/>
        </w:rPr>
        <w:object w:dxaOrig="360" w:dyaOrig="360" w14:anchorId="5586E612">
          <v:shape id="_x0000_i1028" type="#_x0000_t75" style="width:18pt;height:18pt" o:ole="">
            <v:imagedata r:id="rId29" o:title=""/>
          </v:shape>
          <o:OLEObject Type="Embed" ProgID="Equation.3" ShapeID="_x0000_i1028" DrawAspect="Content" ObjectID="_1627500600" r:id="rId30"/>
        </w:object>
      </w:r>
      <w:r w:rsidR="00566F6F" w:rsidRPr="00FD15C9">
        <w:t>N</w:t>
      </w:r>
      <w:r w:rsidR="00566F6F" w:rsidRPr="00FD15C9">
        <w:rPr>
          <w:lang w:val="en-US"/>
        </w:rPr>
        <w:t>.</w:t>
      </w:r>
      <w:r w:rsidRPr="00FD15C9">
        <w:rPr>
          <w:b/>
          <w:color w:val="0000FF"/>
          <w:lang w:val="en-US"/>
        </w:rPr>
        <w:tab/>
      </w:r>
      <w:r w:rsidRPr="00FD15C9">
        <w:rPr>
          <w:b/>
          <w:color w:val="0000FF"/>
        </w:rPr>
        <w:t>D.</w:t>
      </w:r>
      <w:r w:rsidR="00566F6F" w:rsidRPr="00FD15C9">
        <w:rPr>
          <w:b/>
          <w:color w:val="FF0000"/>
        </w:rPr>
        <w:t xml:space="preserve"> </w:t>
      </w:r>
      <w:r w:rsidR="00566F6F" w:rsidRPr="00FD15C9">
        <w:rPr>
          <w:color w:val="000000" w:themeColor="text1"/>
        </w:rPr>
        <w:t>10</w:t>
      </w:r>
      <w:r w:rsidR="00566F6F" w:rsidRPr="00FD15C9">
        <w:rPr>
          <w:color w:val="000000" w:themeColor="text1"/>
          <w:position w:val="-8"/>
        </w:rPr>
        <w:object w:dxaOrig="360" w:dyaOrig="360" w14:anchorId="33351CC7">
          <v:shape id="_x0000_i1029" type="#_x0000_t75" style="width:18pt;height:18pt" o:ole="">
            <v:imagedata r:id="rId31" o:title=""/>
          </v:shape>
          <o:OLEObject Type="Embed" ProgID="Equation.3" ShapeID="_x0000_i1029" DrawAspect="Content" ObjectID="_1627500601" r:id="rId32"/>
        </w:object>
      </w:r>
      <w:r w:rsidR="00566F6F" w:rsidRPr="00FD15C9">
        <w:rPr>
          <w:color w:val="000000" w:themeColor="text1"/>
        </w:rPr>
        <w:t>N</w:t>
      </w:r>
      <w:r w:rsidR="00566F6F" w:rsidRPr="00FD15C9">
        <w:rPr>
          <w:color w:val="000000" w:themeColor="text1"/>
          <w:lang w:val="en-US"/>
        </w:rPr>
        <w:t>.</w:t>
      </w:r>
    </w:p>
    <w:p w14:paraId="188808AB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</w:rPr>
      </w:pPr>
      <w:r w:rsidRPr="00FD15C9">
        <w:rPr>
          <w:noProof/>
          <w:lang w:val="en-US" w:eastAsia="en-US" w:bidi="ar-SA"/>
        </w:rPr>
        <w:drawing>
          <wp:anchor distT="0" distB="0" distL="114300" distR="114300" simplePos="0" relativeHeight="251685888" behindDoc="0" locked="0" layoutInCell="1" allowOverlap="1" wp14:anchorId="5DC18DBC" wp14:editId="26CBEF03">
            <wp:simplePos x="0" y="0"/>
            <wp:positionH relativeFrom="page">
              <wp:posOffset>5648325</wp:posOffset>
            </wp:positionH>
            <wp:positionV relativeFrom="paragraph">
              <wp:posOffset>117475</wp:posOffset>
            </wp:positionV>
            <wp:extent cx="1305560" cy="869315"/>
            <wp:effectExtent l="0" t="0" r="8890" b="6985"/>
            <wp:wrapSquare wrapText="bothSides"/>
            <wp:docPr id="247" name="Ảnh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5560" cy="86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15C9">
        <w:t xml:space="preserve"> Một vật khối lượng m = 5,0 kg đứng yên trên một mặt phẳng nghiêng nhờ một sợi dây song song với mặt phẳng nghiêng. Góc nghiêng </w:t>
      </w:r>
      <w:r w:rsidRPr="00FD15C9">
        <w:sym w:font="Symbol" w:char="F061"/>
      </w:r>
      <w:r w:rsidRPr="00FD15C9">
        <w:t xml:space="preserve"> = 30</w:t>
      </w:r>
      <w:r w:rsidRPr="00FD15C9">
        <w:rPr>
          <w:vertAlign w:val="superscript"/>
        </w:rPr>
        <w:t>0</w:t>
      </w:r>
      <w:r w:rsidR="000B66CE" w:rsidRPr="00FD15C9">
        <w:t>.</w:t>
      </w:r>
      <w:r w:rsidRPr="00FD15C9">
        <w:t xml:space="preserve"> Bỏ qua ma sát giữa vật và mặt phẳng nghiêng; lấy g = 10m/s</w:t>
      </w:r>
      <w:r w:rsidRPr="00FD15C9">
        <w:rPr>
          <w:vertAlign w:val="superscript"/>
        </w:rPr>
        <w:t>2</w:t>
      </w:r>
      <w:r w:rsidRPr="00FD15C9">
        <w:t xml:space="preserve"> Xác định lực căng của dây và phản lực của mặt phẳng nghiêng. </w:t>
      </w:r>
    </w:p>
    <w:p w14:paraId="26812DAE" w14:textId="6927AC7A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b/>
          <w:color w:val="0000FF"/>
          <w:lang w:val="en-US"/>
        </w:rPr>
      </w:pPr>
      <w:r w:rsidRPr="00FD15C9">
        <w:rPr>
          <w:b/>
          <w:color w:val="0000FF"/>
          <w:lang w:val="en-US"/>
        </w:rPr>
        <w:t>A.</w:t>
      </w:r>
      <w:r w:rsidR="00566F6F" w:rsidRPr="00FD15C9">
        <w:rPr>
          <w:color w:val="000000" w:themeColor="text1"/>
        </w:rPr>
        <w:t>T = 25 (N), N = 43 (N).</w:t>
      </w:r>
      <w:r w:rsidRPr="00FD15C9">
        <w:rPr>
          <w:b/>
          <w:color w:val="000000" w:themeColor="text1"/>
        </w:rPr>
        <w:tab/>
      </w:r>
      <w:r w:rsidR="00A5143B" w:rsidRPr="00FD15C9">
        <w:rPr>
          <w:b/>
          <w:color w:val="0000FF"/>
          <w:lang w:val="en-US"/>
        </w:rPr>
        <w:t xml:space="preserve">  </w:t>
      </w:r>
      <w:r w:rsidRPr="00FD15C9">
        <w:rPr>
          <w:b/>
          <w:color w:val="0000FF"/>
        </w:rPr>
        <w:t>B.</w:t>
      </w:r>
      <w:r w:rsidR="00566F6F" w:rsidRPr="00FD15C9">
        <w:t xml:space="preserve"> T = 50 (N), N = 25 (N). </w:t>
      </w:r>
    </w:p>
    <w:p w14:paraId="247E31FB" w14:textId="436478F3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lang w:val="en-US"/>
        </w:rPr>
      </w:pPr>
      <w:r w:rsidRPr="00FD15C9">
        <w:rPr>
          <w:b/>
          <w:color w:val="0000FF"/>
          <w:lang w:val="en-US"/>
        </w:rPr>
        <w:t>C.</w:t>
      </w:r>
      <w:r w:rsidR="00566F6F" w:rsidRPr="00FD15C9">
        <w:t xml:space="preserve"> T = 43 (N), N = 43 (N). </w:t>
      </w:r>
      <w:r w:rsidRPr="00FD15C9">
        <w:rPr>
          <w:b/>
          <w:color w:val="0000FF"/>
        </w:rPr>
        <w:t>D.</w:t>
      </w:r>
      <w:r w:rsidR="00566F6F" w:rsidRPr="00FD15C9">
        <w:t xml:space="preserve"> T = 25 (N), N = 50 (N)</w:t>
      </w:r>
      <w:r w:rsidR="00566F6F" w:rsidRPr="00FD15C9">
        <w:rPr>
          <w:lang w:val="en-US"/>
        </w:rPr>
        <w:t>.</w:t>
      </w:r>
    </w:p>
    <w:p w14:paraId="75D9A54A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b/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49C1FBC7" wp14:editId="3A0DB4B0">
                <wp:simplePos x="0" y="0"/>
                <wp:positionH relativeFrom="margin">
                  <wp:posOffset>5223403</wp:posOffset>
                </wp:positionH>
                <wp:positionV relativeFrom="paragraph">
                  <wp:posOffset>152400</wp:posOffset>
                </wp:positionV>
                <wp:extent cx="940435" cy="796290"/>
                <wp:effectExtent l="0" t="19050" r="31115" b="3810"/>
                <wp:wrapSquare wrapText="bothSides"/>
                <wp:docPr id="7509" name="Group 5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40435" cy="796290"/>
                          <a:chOff x="4402" y="1887"/>
                          <a:chExt cx="1481" cy="1254"/>
                        </a:xfrm>
                      </wpg:grpSpPr>
                      <wpg:grpSp>
                        <wpg:cNvPr id="7510" name="Group 5204"/>
                        <wpg:cNvGrpSpPr>
                          <a:grpSpLocks/>
                        </wpg:cNvGrpSpPr>
                        <wpg:grpSpPr bwMode="auto">
                          <a:xfrm rot="14880000" flipH="1">
                            <a:off x="5444" y="2092"/>
                            <a:ext cx="457" cy="48"/>
                            <a:chOff x="2800" y="3688"/>
                            <a:chExt cx="1338" cy="130"/>
                          </a:xfrm>
                        </wpg:grpSpPr>
                        <wps:wsp>
                          <wps:cNvPr id="7511" name="Line 520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00" y="36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2" name="Line 520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0" y="3696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3" name="Line 52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41" y="36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4" name="Line 520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61" y="36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5" name="Line 52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1" y="36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6" name="Line 52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01" y="3696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7" name="Line 521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22" y="36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8" name="Line 52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42" y="36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9" name="Line 52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62" y="36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80" name="Line 52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82" y="3696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81" name="Line 521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03" y="36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82" name="Line 52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23" y="3688"/>
                              <a:ext cx="131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283" name="Line 5217"/>
                        <wps:cNvCnPr>
                          <a:cxnSpLocks noChangeShapeType="1"/>
                        </wps:cNvCnPr>
                        <wps:spPr bwMode="auto">
                          <a:xfrm flipV="1">
                            <a:off x="4402" y="2334"/>
                            <a:ext cx="1349" cy="5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284" name="Group 5218"/>
                        <wpg:cNvGrpSpPr>
                          <a:grpSpLocks/>
                        </wpg:cNvGrpSpPr>
                        <wpg:grpSpPr bwMode="auto">
                          <a:xfrm>
                            <a:off x="4402" y="2895"/>
                            <a:ext cx="1481" cy="43"/>
                            <a:chOff x="2340" y="2700"/>
                            <a:chExt cx="2173" cy="70"/>
                          </a:xfrm>
                        </wpg:grpSpPr>
                        <wpg:grpSp>
                          <wpg:cNvPr id="5285" name="Group 5219"/>
                          <wpg:cNvGrpSpPr>
                            <a:grpSpLocks/>
                          </wpg:cNvGrpSpPr>
                          <wpg:grpSpPr bwMode="auto">
                            <a:xfrm flipH="1">
                              <a:off x="2340" y="2700"/>
                              <a:ext cx="733" cy="70"/>
                              <a:chOff x="2800" y="3688"/>
                              <a:chExt cx="1338" cy="130"/>
                            </a:xfrm>
                          </wpg:grpSpPr>
                          <wps:wsp>
                            <wps:cNvPr id="5286" name="Line 522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00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87" name="Line 52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20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88" name="Line 522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4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89" name="Line 522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6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0" name="Line 52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8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1" name="Line 522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01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2" name="Line 522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2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3" name="Line 522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4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4" name="Line 522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6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5" name="Line 52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82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6" name="Line 523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03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7" name="Line 52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23" y="3688"/>
                                <a:ext cx="131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298" name="Line 52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40" y="2700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299" name="Group 5233"/>
                          <wpg:cNvGrpSpPr>
                            <a:grpSpLocks/>
                          </wpg:cNvGrpSpPr>
                          <wpg:grpSpPr bwMode="auto">
                            <a:xfrm flipH="1">
                              <a:off x="3780" y="2700"/>
                              <a:ext cx="733" cy="70"/>
                              <a:chOff x="2800" y="3688"/>
                              <a:chExt cx="1338" cy="130"/>
                            </a:xfrm>
                          </wpg:grpSpPr>
                          <wps:wsp>
                            <wps:cNvPr id="5300" name="Line 523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00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1" name="Line 523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20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2" name="Line 523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4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3" name="Line 523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6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4" name="Line 52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8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5" name="Line 52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01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6" name="Line 524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2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9" name="Line 524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4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16" name="Line 52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6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17" name="Line 52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82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18" name="Line 52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03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19" name="Line 52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23" y="3688"/>
                                <a:ext cx="131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320" name="Group 5246"/>
                          <wpg:cNvGrpSpPr>
                            <a:grpSpLocks/>
                          </wpg:cNvGrpSpPr>
                          <wpg:grpSpPr bwMode="auto">
                            <a:xfrm flipH="1">
                              <a:off x="3060" y="2700"/>
                              <a:ext cx="733" cy="70"/>
                              <a:chOff x="2800" y="3688"/>
                              <a:chExt cx="1338" cy="130"/>
                            </a:xfrm>
                          </wpg:grpSpPr>
                          <wps:wsp>
                            <wps:cNvPr id="5321" name="Line 524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00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2" name="Line 524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20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3" name="Line 524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4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4" name="Line 52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6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5" name="Line 525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8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6" name="Line 525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01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7" name="Line 525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2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8" name="Line 525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4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9" name="Line 525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6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30" name="Line 525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82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31" name="Line 525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03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32" name="Line 52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23" y="3688"/>
                                <a:ext cx="131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333" name="Text Box 5259"/>
                        <wps:cNvSpPr txBox="1">
                          <a:spLocks noChangeArrowheads="1"/>
                        </wps:cNvSpPr>
                        <wps:spPr bwMode="auto">
                          <a:xfrm>
                            <a:off x="4432" y="2163"/>
                            <a:ext cx="37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E0D9DF" w14:textId="77777777" w:rsidR="00E27527" w:rsidRPr="008D2F5F" w:rsidRDefault="00E27527" w:rsidP="00566F6F">
                              <w:pPr>
                                <w:rPr>
                                  <w:vertAlign w:val="subscript"/>
                                </w:rPr>
                              </w:pPr>
                              <w:r w:rsidRPr="008D2F5F"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34" name="Text Box 5260"/>
                        <wps:cNvSpPr txBox="1">
                          <a:spLocks noChangeArrowheads="1"/>
                        </wps:cNvSpPr>
                        <wps:spPr bwMode="auto">
                          <a:xfrm>
                            <a:off x="4963" y="1908"/>
                            <a:ext cx="37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131CED" w14:textId="77777777" w:rsidR="00E27527" w:rsidRPr="008D2F5F" w:rsidRDefault="00E27527" w:rsidP="00566F6F">
                              <w:pPr>
                                <w:rPr>
                                  <w:vertAlign w:val="subscript"/>
                                </w:rPr>
                              </w:pPr>
                              <w:r w:rsidRPr="008D2F5F"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35" name="Text Box 5261"/>
                        <wps:cNvSpPr txBox="1">
                          <a:spLocks noChangeArrowheads="1"/>
                        </wps:cNvSpPr>
                        <wps:spPr bwMode="auto">
                          <a:xfrm>
                            <a:off x="4537" y="2547"/>
                            <a:ext cx="740" cy="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496C90" w14:textId="77777777" w:rsidR="00E27527" w:rsidRPr="008D2F5F" w:rsidRDefault="00E27527" w:rsidP="00566F6F">
                              <w:pPr>
                                <w:rPr>
                                  <w:vertAlign w:val="subscript"/>
                                </w:rPr>
                              </w:pPr>
                              <w:r w:rsidRPr="008D2F5F">
                                <w:sym w:font="Symbol" w:char="F07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336" name="Group 5262"/>
                        <wpg:cNvGrpSpPr>
                          <a:grpSpLocks/>
                        </wpg:cNvGrpSpPr>
                        <wpg:grpSpPr bwMode="auto">
                          <a:xfrm rot="20160000">
                            <a:off x="4765" y="2330"/>
                            <a:ext cx="966" cy="191"/>
                            <a:chOff x="6000" y="1620"/>
                            <a:chExt cx="1350" cy="248"/>
                          </a:xfrm>
                        </wpg:grpSpPr>
                        <wpg:grpSp>
                          <wpg:cNvPr id="5337" name="Group 5263"/>
                          <wpg:cNvGrpSpPr>
                            <a:grpSpLocks/>
                          </wpg:cNvGrpSpPr>
                          <wpg:grpSpPr bwMode="auto">
                            <a:xfrm>
                              <a:off x="6120" y="1620"/>
                              <a:ext cx="1142" cy="248"/>
                              <a:chOff x="2781" y="6329"/>
                              <a:chExt cx="5654" cy="1442"/>
                            </a:xfrm>
                          </wpg:grpSpPr>
                          <wpg:grpSp>
                            <wpg:cNvPr id="5338" name="Group 52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81" y="6329"/>
                                <a:ext cx="4962" cy="1442"/>
                                <a:chOff x="796" y="5967"/>
                                <a:chExt cx="9958" cy="1804"/>
                              </a:xfrm>
                            </wpg:grpSpPr>
                            <wps:wsp>
                              <wps:cNvPr id="5339" name="Freeform 52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63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40" name="Freeform 52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49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41" name="Freeform 52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4235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42" name="Freeform 52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5127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43" name="Freeform 52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6034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20" name="Freeform 5270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64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21" name="Freeform 52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73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22" name="Freeform 52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8766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23" name="Freeform 52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9668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24" name="Freeform 52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39" y="5967"/>
                                  <a:ext cx="724" cy="905"/>
                                </a:xfrm>
                                <a:custGeom>
                                  <a:avLst/>
                                  <a:gdLst>
                                    <a:gd name="T0" fmla="*/ 724 w 724"/>
                                    <a:gd name="T1" fmla="*/ 0 h 905"/>
                                    <a:gd name="T2" fmla="*/ 359 w 724"/>
                                    <a:gd name="T3" fmla="*/ 181 h 905"/>
                                    <a:gd name="T4" fmla="*/ 0 w 724"/>
                                    <a:gd name="T5" fmla="*/ 905 h 9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4" h="905">
                                      <a:moveTo>
                                        <a:pt x="724" y="0"/>
                                      </a:moveTo>
                                      <a:cubicBezTo>
                                        <a:pt x="602" y="15"/>
                                        <a:pt x="480" y="30"/>
                                        <a:pt x="359" y="181"/>
                                      </a:cubicBezTo>
                                      <a:cubicBezTo>
                                        <a:pt x="238" y="332"/>
                                        <a:pt x="60" y="784"/>
                                        <a:pt x="0" y="90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25" name="Line 527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96" y="6872"/>
                                  <a:ext cx="54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526" name="Freeform 5276"/>
                            <wps:cNvSpPr>
                              <a:spLocks/>
                            </wps:cNvSpPr>
                            <wps:spPr bwMode="auto">
                              <a:xfrm>
                                <a:off x="7710" y="6330"/>
                                <a:ext cx="330" cy="720"/>
                              </a:xfrm>
                              <a:custGeom>
                                <a:avLst/>
                                <a:gdLst>
                                  <a:gd name="T0" fmla="*/ 0 w 330"/>
                                  <a:gd name="T1" fmla="*/ 0 h 720"/>
                                  <a:gd name="T2" fmla="*/ 195 w 330"/>
                                  <a:gd name="T3" fmla="*/ 165 h 720"/>
                                  <a:gd name="T4" fmla="*/ 285 w 330"/>
                                  <a:gd name="T5" fmla="*/ 390 h 720"/>
                                  <a:gd name="T6" fmla="*/ 330 w 330"/>
                                  <a:gd name="T7" fmla="*/ 720 h 7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330" h="720">
                                    <a:moveTo>
                                      <a:pt x="0" y="0"/>
                                    </a:moveTo>
                                    <a:cubicBezTo>
                                      <a:pt x="38" y="28"/>
                                      <a:pt x="148" y="100"/>
                                      <a:pt x="195" y="165"/>
                                    </a:cubicBezTo>
                                    <a:cubicBezTo>
                                      <a:pt x="242" y="230"/>
                                      <a:pt x="263" y="298"/>
                                      <a:pt x="285" y="390"/>
                                    </a:cubicBezTo>
                                    <a:cubicBezTo>
                                      <a:pt x="307" y="482"/>
                                      <a:pt x="321" y="651"/>
                                      <a:pt x="330" y="720"/>
                                    </a:cubicBezTo>
                                  </a:path>
                                </a:pathLst>
                              </a:cu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27" name="Line 52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36" y="7052"/>
                                <a:ext cx="39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528" name="Line 52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70" y="1755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29" name="Line 52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00" y="1740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530" name="Oval 5280"/>
                        <wps:cNvSpPr>
                          <a:spLocks noChangeArrowheads="1"/>
                        </wps:cNvSpPr>
                        <wps:spPr bwMode="auto">
                          <a:xfrm>
                            <a:off x="4596" y="2521"/>
                            <a:ext cx="246" cy="224"/>
                          </a:xfrm>
                          <a:prstGeom prst="ellipse">
                            <a:avLst/>
                          </a:prstGeom>
                          <a:blipFill dpi="0" rotWithShape="1">
                            <a:blip r:embed="rId33"/>
                            <a:srcRect/>
                            <a:tile tx="0" ty="0" sx="100000" sy="100000" flip="none" algn="tl"/>
                          </a:blip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DD6C08F" w14:textId="77777777" w:rsidR="00E27527" w:rsidRDefault="00E27527" w:rsidP="00566F6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31" name="Freeform 5281"/>
                        <wps:cNvSpPr>
                          <a:spLocks/>
                        </wps:cNvSpPr>
                        <wps:spPr bwMode="auto">
                          <a:xfrm>
                            <a:off x="4668" y="2782"/>
                            <a:ext cx="57" cy="122"/>
                          </a:xfrm>
                          <a:custGeom>
                            <a:avLst/>
                            <a:gdLst>
                              <a:gd name="T0" fmla="*/ 0 w 84"/>
                              <a:gd name="T1" fmla="*/ 0 h 195"/>
                              <a:gd name="T2" fmla="*/ 75 w 84"/>
                              <a:gd name="T3" fmla="*/ 195 h 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4" h="195">
                                <a:moveTo>
                                  <a:pt x="0" y="0"/>
                                </a:moveTo>
                                <a:cubicBezTo>
                                  <a:pt x="84" y="56"/>
                                  <a:pt x="75" y="108"/>
                                  <a:pt x="75" y="19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03" o:spid="_x0000_s1050" style="position:absolute;left:0;text-align:left;margin-left:411.3pt;margin-top:12pt;width:74.05pt;height:62.7pt;z-index:251691008;mso-position-horizontal-relative:margin" coordorigin="4402,1887" coordsize="1481,1254" o:gfxdata="UEsDBBQABgAIAAAAIQCKFT+YDAEAABUCAAATAAAAW0NvbnRlbnRfVHlwZXNdLnhtbJSRwU7DMAyG 70i8Q5QratPtgBBqu8M6joDQeIAocdtA40RxKNvbk3abBNNA4pjY3+/PSbna2YGNEMg4rPgiLzgD VE4b7Cr+un3I7jijKFHLwSFUfA/EV/X1VbndeyCWaKSK9zH6eyFI9WAl5c4DpkrrgpUxHUMnvFTv sgOxLIpboRxGwJjFKYPXZQOt/Bgi2+zS9cHkzUPH2frQOM2quLFTwFwQF5kAA50x0vvBKBnTdmJE fWaWHa3yRM491BtPN0mdX54wVX5KfR9w5J7ScwajgT3LEB+lTepCBxKwdI1T+d8Zk6SlzLWtUZA3 gTYzdXL6LVu7Twww/je8SdgLjKd0MX9q/QU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AugDFbUEgAALBQBAA4AAABkcnMvZTJvRG9jLnhtbOxdbW/juBH+XqD/ QdDHAlnrXZZxvuIuL9sC1/bQS9vPiq3YRm3JlZQ4e0X/e58hKYlSLCW7Sazb7OTDri3RFDl8SD2c Gc5898eH3da4T/Jik6Vz0/5gmUaSLrLlJl3NzX9cX51NTaMo43QZb7M0mZufksL84/e//913h/0s cbJ1tl0muYFK0mJ22M/NdVnuZ5NJsVgnu7j4kO2TFDdvs3wXl/iarybLPD6g9t124lhWMDlk+XKf Z4ukKHD1Qt40vxf1394mi/Jvt7dFUhrbuYm2leLfXPx7Q/9Ovv8unq3yeL/eLFQz4i9oxS7epHho XdVFXMbGXb55VNVus8izIrstPyyy3SS7vd0sEtEH9Ma2Or35mGd3e9GX1eyw2tdigmg7cvriahd/ vf85NzbLuRn6VmQaabzDKIkHG75juSSgw341Q7mP+f6X/c+57CU+/pQt/l3g9qR7n76vZGHj5vCX bIka47syEwJ6uM13VAW6bjyIcfhUj0PyUBoLXIw8y3N901jgVhgFTqTGabHGYNKvPM9yTAN37ek0 lGO4WF+qX9ve1Ja/tR3fo7uTeCYfK5qqmib7Jb7UXaxFYQMrHVGImrpdpQF/kSiMPAMm0eSphT/T uN1u9n/CBSErJSPf8zzRW8eKHNnbSlKeH8quetNKDEpEDioUP3KDaX2vFpHrYl6SeG1XyLZXQpiV RQO84mXA+2Ud7xOB54IA1Ugb4yWl/dMmTQh3PvXmsBfFzlMJusVDqkBnpNn5Ok5Xiajw+tMeALPF QLd+Ql8KIPY4CI+KWpNaFLRFbTuQpxCZIwahFlk82+dF+THJdgZ9mJtbdEKMX3z/U1FK/FVFCPpp drXZbnE9nm1T4wC8+44vflBk282SbtK9Il/dnG9z4z6mtUv8iT7ijl4Ma0S6FJWtk3h5qT6X8WYr P6Od25TqA2bQHPVJLk7/jazocno59c48J7g886yLi7Mfrs69s+DKDv0L9+L8/ML+HzXN9mbrzXKZ pNS6aqG0vefhQS3Zcomrl8paDJN27WK+orHV/6LRmLlyMCUsbrLlp59zEi1dB0Tl5VNgFQtPG6sC Jy3gxbOTYDUiRGIOu8FjrNYrIGNVcAtA7BvEqtvFqnhZjoBV1/KAyB6s8rrK66pvg+K011XBWsbA qh0wVpkDYDfZy1exN2ljNSJmNgZWHdrr8LrKfLUXq0EHq9jajoRVz+rHKu7w3uqb31tBmdFaV22x qx9jXfWxyed1lfUA/RwACrQ2VsVOewysBh5jlfnqEF+tFftKv2orvf7J9atuGDBWGau9WPWhgO+u q8rwcnqsTqf9WGW++s3rrIBVoKDNAcayW3kWTLXMV5mv9vBVYBVrWRurJ7BbkbFRGbHRgAqhlT26 MmLbrq2M/W1b9MsNq3Zk+RZbViu7bWVRrf5/pmW18Zo4kZUVaO1aruxTWa7+2XG+qF1NHNcVTEQY 0oWbiu16INaktvJhMSBjdOVn8nLkskuA7nBQAbb6/5nArR2RCLfCh0m5nABgtbmp8nWylb3p7Xyd GihNI0EUNCjVPkue2JrBg6DydXJcT5r5nRAePUAZ3asceRw7xEwhCIbttbOZs+Q8MySI2pZRC0IZ M15ZEMf9bR53rnorhG6rZ7pEvhrXJuCsq36Hz8Y46nd2bWLXJukke9xUBKx21e/OWOp3h12b2A1P OHT3YrWrfpdOmWOo39m1ibE6jNWu+h074XE4gMuuTYzVQaziqEVbTeSMpn5n1ybG6jBWu+p3nKIY aV1l1ybG6jBWu+p35wTq96MqF5ddmxirw1jtKt+dUynfuycfXXZtYqwOY7XW4yvXJme0YyPs2sRY HcZqbWqpsDrasRF2bWKsDmO1a7eScQJG0K+yaxPbrYbtVlHXbuWewG7Frk3vIWhE4yZxMtemqGu5 ck9wcERHa7/LhR2R9zV5k7SdSdidSQtJdTTU0okinKi4So/dmaLaxFR58cB7RuhCT+HF44aEG8Cm cVF6V148LoVSajnPSlfAEdgQe/EwGxpkQy4dsm5jdSyrCHvxMFafwGrXKuKOZhVhLx7WiAxpRFw6 YNVeV0ezirAXD2N1GKtdqwjCfY7kGcFePIzVYax2rSLuaFYR9uJhrA5jtWsVwdGskdZV9uJhrA5j tVYJKmszIrCOhFX24mGsDmLVfrSunsAmctw7kr14GKvDWO1am+WJ7RFsAS578TBWh7HatTUjkcg4 HIC9eNgWMGwLsB/x1RPYrXS/CA5Q9LWupm0vnj4nCZfSpUgNfuUk4Slz00mcJKzgfTtJIFpE20Di jWUgYScJftkMv2wounfLmCfzp41A4tlJgrH6BFa7hmdEnRuHxHMWJ8bqE1jtGp4RfnMkrLKTxNdK 5+kt/OaZHH0X0SLaHMAfzUDCThKM1UFFHqJFdLA6moGEnSQYq8NY7RpI/NHCnbGTBGN1GKtdA4lM GD+CHoBDnfDe6om9VddA4p/AQMJOEnPzv5EVXU4vp+/hwPOJ9laIFtHhq6Md7GEnCeYAgxwA0SI6 WB3LbsVOEswBhjkAYkV0sHqCgz3sJPEe3vy6k4T++VSMoLZiXVNsiB+zB8N3fN2S9cse2XnKB9yp UjAV+5+yxb8LI83O13G6Sn7I8+ywTuJlQSVgV0A/RFpI+qkM4FJQJTeHv2TLZG7Gd2Umsn893OY7 DcWeR/OI4lXYgUq3U8WrcENYMERKJ3m0oz+lU54sSlF5fI90RNSYJkwKPSvNKJ03rsezbdq6gILy Ch4qMhnJPEB3+WZkrllk282SWk3NLfLVzfk2N+7j7dy8En9C5LjTFJvE9vE8Ta0u2Y5n/ehEZ1fB NDzzrjz/LAqt6ZllRz9GgeVF3sXV/0iUdV3ixMLDbpsWM1ycm+uy3H9+CBbjMDdflEdrtymT3Nhu dnMTKYfwRwKIZ4TAy3QpPpfxZis/a6Kg5lepqqr/j6WsKh9uHozNcm7WCrKbbPkJAM6zkmLwGPdJ jg/rLP/VNA55vJ+bxX/u4jwxje2fU0yCyEZOKdMoxRfPD8nDKdfv3Oh34nSBquZmaRry43mJb/jJ 3T7frNZ4ki0AnWY/YOLcbgSoaYbJVqnpBsvMqWIlUcY19brTFg24UUH02sw/0aIRYa2gRQNJBcVL t8nexYsGLxr1unmyRaN25eZFY7b4632V2s91a7uuvmjott0TMg3fhTWEmIYvvSGbRSOklVswjUiM JDMNZhpvzzRqlfHXs2j0+nMjWJBiB5U/d6Cs4q/tzy34mGPZgSCBxAFVVmMvDLDa0Px2ZYDcZn5H AZpH89uOxNqjJbCkaiSVCMDYBI9sUnraLnymxA8d6ZRaLwzNrm04p6dLa07b0V1uc1QS1I/5Xm6Y 4tmKPopNFloh6sdKWt+v04Y+Y08V2EQ+qbt1n6o9lW172G6RKFSPNFE4ISVRx63AdcRmUM9u6gcw x0kZeqiCmlhl2H2+LGoLXw0S9eJ8ZZBoqDjSqUoWXgSMtrqkCSOMABnIwo8CoYLUZRFFPnoi8DS1 2i+MrixO4j2FKB0KY1d5ktxm+Q77eUyGNjUnoahdvATYl2zXHUsx70YulThtixKsHpUKhHdXlB+T TOz8q006IL9Ue+7VstpbALi3u208N/8wMSzjYIha0V4qXJUBSrUya8NWo6CXwcjWZXx32lMTdhF1 KXtqG8frAvDrUtOory4sPnUpanVPZZBRXay/YVg16lLUvZ7KAEOtmN3TS8CjKdXfMluXfX/TbF38 /UKz9REQ8ugZTH0MLK2fWF9qfMRrqdcBkB5ShRl8wt55Rbtmgsc+Kwxoq67lynctdVKiPN3tKYw2 Yo5fiz0/nodSA4UBAyos5tWTheXqcS3WjicLYxipZrHoPlmYholKYxzkKjzcahoHUbzVSfkUJUlS nxnQLKFiqeuAKiI3jZu5eSPfiPu4pAEQYsZHUubI2b7GB5p8dGeX3SfXmShT0kjIZop3Kp7W3F3c 3WwWPya/6mVt8G5qpXoD70UFOFP9+CJwKS4CeFX3W/Udqz1QFbmSkwAron5MZVHVFCEPxArTvlyt PCSqJx9R1QXG0Kos8OWeQ0hJe0jTjfoF8vRDPDqXCSl1KyNZiOudh9fXaWVWWHmyJ9WPOlJxKSMx nt2RYdOPzxkO2Y3WYE9V/a2LEmQVLjoDga+ES0FEaoCKMs2rpqX4JdjKtULTmnaUq0QqpW4RNbWK 5dmd0jP26RzfvyYZMqn05CA6BehEpev/erYwJ2FkpE+QrF9nZLrfRcX6X8zIXBtnkGhmMiOTq3jD E5mRtWkzMzLQJmZkigowIxNb94oNNkyGGZmkx8zIWoZwsqsZLzaE0/6oxStfZttnRjY5ZPlyn2eL YW8tRFw8wsh078JXY2SeQ2YvZmRq16lr5ZiRMSPDC1ep6lhHxjoyKApZR/ZYIRpMWUd2cToPdGZk 0n/3lA6FZIh+rCPTfehfjZH5tiO116wjYx0ZDMuwcWiGRp2gstUS+xbWkbHVUhoUa8cKaRplHVnH RM1Wy/ZhEdaR4SSIOvzx9R3xQPT8I4ysey5MaDB1R8Uv8SMLLDpPwjoy1pFJVz9mZD0eaqwjYx0Z 68g6HniSjbKOzLpgHdk7PnQb+s4xP7JQ7E61Q7evw8iigBnZcRd1tlqy1ZKtluzZz5792sGN9nEF ZmSeE1yeeczI3nUYFDCyY35koTj88tqMLJyGMsoJWy3ZaslWS3BQ1pHxWUvE/1LnNvmsZZuDtb8x I2NGpoefe6eB6cDIjvmRhXpOllfzI5uGFEiGrZZstWSr5WCoDLZastWSrZZstXxXcZT5rOWzzlqC kR3zI4MuCyFoXltHhsh+MogP68hYR8Y6MtaRcTyyVmwz1pG1tWLtb6wjYx3Zt6Ejg2vXo7OWSK/y BozMdikc7VEdWeigGRQgNrKqIJpVNpgvig+L+hDxlGoVkRWbwF96hFIKKaqepx/002NhuX50vB49 NKn0UD9SE/pUR1eliLVH2qM7kKGGpkXYUvz2Y5yikTC8vSBWqBj3tRx28iJqIk/JBVjcByyed+ou sDB2KG0LDFXhm7yp1LhUob9lzRhZWfYzooU6KsKoi8REAlfqLSHrD6etqFHyYoNn/f0CuXGAyvLD IttNEKJ9s0gmyzw+bNLVBOHbrcku3qQicCwfvj/14Xts0bEkyReCyO/kO6EeLvw8pbieYtqrkPR1 3q9f1vE+uf60R0ovGfFV7ejlT+hL0Zv262gC2yrQOvJRqflWBRT36TwavS6qdaF6WexzGeHVoA9z c4sUTwJIVWBxmniqCPWCg8BqMtBSY8lEQRAWBC6i6A7GdsVSKGK+ihARTZj7E+WfAmJhU3hMYd4k pGoYqhjbwaNMEnRBYJLye5FIqiQIFCS6iTtcIVF7vTfsBDW0CEP9kKZIl8Cop/URGDvyQTyO1NMi MAERjyM16QTGmfbUpFMYNyJSdaQmDFHdM7TmeJv00Paoo6kJsvztk6HPckJCj17GnATcwJxI1seY k6QfFRIbXqXTkIohKVrjqIRpktXYyGsiyFSVUE9djjDexLFkFgnqx5OBwx0K6ILfOG0K5qiEEQ68 djQ6BaCJ0sCSmkdPP8G1ZBQXb9piZi75ZOLBgS/eSHV/aarissJppw/4yuSMydlvMNUiXnWAeZuc 6XEq34ic0fKiMilNLUrnRFPH8juczI2woWJO9iphYGte+vVyMrw82kDVw3e9PVBDG2chCah26Ctt QLV5sEkf8BZARcpRJAWj2dK/b32HWSReGay0UcROQsVTxrfnJRamWL9Se/CcqL9YSbFatQGqRzN5 e4A22eUoxaSgPwxQzJ06u/TrBQx6ZYCOsMMlvirB+jek30QKNyxhgIxSsHScWGuFzKslYocHhVhL HTrj1IKq4+EOraWOVLWDO/eoYpLtdrMvBrUxNyghRn2535BqhxJs/2tTroViiZRKtLRSIbU2IBdV J+V4tk9SvIApz11cFh+yfKX0ixfZ4m6XpCVWCCuY5Mk2LjdZWqzRJDxmluxukiUyW/15qfpX5Iu/ I/WV6Gu52SZIXi1aVKKraFiBb7bMB2QU9JJRn2/RuLmZZtA6GfF2lSKL91btYarOUR+26YuTnj8z 51AnF0+dyrxWjnB2Hi0rcei7x87wSQvB8ckGhAgZIyGnnIZUrF/PSaNfJSWt/JOQh7JDpSkzGE0q Gw7s9IBmUn2xJqmyTfQrkqApknO7KaJbwkLS/jyupaVGgq4JaRJlPWj0KCobPPdlihX00YBehbpB o9VoTqT+A7NfrAFyXJq7bR2FLEtVoXA77xvU6YKXVunpZdHqai08vT706fM1EhFp8qkH3xQZ7e/s lfhT80kr9sVbLHo9ibfBfZLjwzrLfzWNQx7jDVD85y7O8Q7YjutCIJjKYbUXS8gKLVtvFhdxGevf xfo1S5xsnW2XSf79/wUAAAD//wMAUEsDBBQABgAIAAAAIQBYYLMbugAAACIBAAAZAAAAZHJzL19y ZWxzL2Uyb0RvYy54bWwucmVsc4SPywrCMBBF94L/EGZv07oQkaZuRHAr9QOGZJpGmwdJFPv3Btwo CC7nXu45TLt/2ok9KCbjnYCmqoGRk14ZpwVc+uNqCyxldAon70jATAn23XLRnmnCXEZpNCGxQnFJ wJhz2HGe5EgWU+UDudIMPlrM5YyaB5Q31MTXdb3h8ZMB3ReTnZSAeFINsH4Oxfyf7YfBSDp4ebfk 8g8FN7a4CxCjpizAkjL4DpvqGkgD71r+9Vn3AgAA//8DAFBLAwQUAAYACAAAACEAl4EvHOEAAAAK AQAADwAAAGRycy9kb3ducmV2LnhtbEyPTUvDQBCG74L/YRnBm90kxn7EbEop6qkItoJ4m2anSWh2 N2S3SfrvHU96HObhfZ83X0+mFQP1vnFWQTyLQJAtnW5speDz8PqwBOEDWo2ts6TgSh7Wxe1Njpl2 o/2gYR8qwSHWZ6igDqHLpPRlTQb9zHVk+XdyvcHAZ19J3ePI4aaVSRTNpcHGckONHW1rKs/7i1Hw NuK4eYxfht35tL1+H57ev3YxKXV/N22eQQSawh8Mv/qsDgU7Hd3Fai9aBcskmTOqIEl5EwOrRbQA cWQyXaUgi1z+n1D8AAAA//8DAFBLAwQKAAAAAAAAACEAIZ+FVV8cAABfHAAAFQAAAGRycy9tZWRp YS9pbWFnZTEuanBlZ//Y/+AAEEpGSUYAAQEBAEsASwAA/+MDDk1TTyBQYWxldHRlIGpCD3ZUJIZa HoplMY9wQJxwMKF7QKKBTKeKW7KIRrWWYraRU7ieb8KbWMSjZsSodcewgtCtbdK0etO6htbBld2/ guDGkOHMneTTquvSm+3arPDhu/fluPvvy/7841EoAmZGGmtNJG1IFXBABnFOHnVWKndIDXhNFHlR HHpaLXpeNHxWIYFiNoJmPIJeKoRSEoVZHYdsQohoOYheI4hjLo1lLo1sO45pNI9jIpBxQpFoKpFe GpJtOpJ3TJNsL5hvMph0QZl6TJmAWJppJJpzNZp9T516QZ2BU59vK6CCVaF0MqGASaGHYKJ8Q6N6 N6OHVKSLYaaASqaET6h7NqiBQaiQaqmIV6mPXqqHS6qLWa17Mq+DQq+HS6+LUK+QXq+Xb7CSYbGc eLKBNLKQU7KUYLKXZLOHP7OLSrabaLeRVriQTLiWYLiYY7iedLmLQrmUVLmiebqXV7qeaLubYbyo hb2RSb+eaL+nesCXTcCYWcCdXMCgZcCicsCkdMGbXcGjZ8SeXsWhYcWnbsWpe8WviMaZTMakZ8as esa0kMeeUsmob8mue8qjY8qnZsqsdcqxfcq0isu5lMyjVs2wes6zgs61hc+sb9CoXtCyddC6j9Gr Y9Gwd9G1gtG4gdG+mtKvbNK1dtO5i9O+jtS1ftTCoNW5f9W8jNe1dNe/kNfBktfGo9i4eti7fti+ htjEldm0atvCktvMrdy9g9zBhNzGldzHnt3CkN3Lot67dN/Fi9/HmuDKluDQrOLCf+LIluLMl+LM oeLOpOTRqeXGheXKkuXNleXQnuXZvObWrunVqunYsurMi+rPmurSnerbuOvUnOvYpuvfvuzQjuzV qO3aqO3btu/br+/jxvDVmPDapPDftPDfvPHeq/Hht/Hju/HmyvTaoPXnx/bitvbkvPffqPfnufjo xPjsz/njq/nrwvvx1/zotf3wx/301/7svf7zyP73z/732/796P/81f/93///9jILAEQgAFAhAFMu A1QpAFY0CWExAGE3BWI9DWNBFf/bAEMACwgICggHCwoJCg0MCw0RHBIRDw8RIhkaFBwpJCsqKCQn Jy0yQDctMD0wJyc4TDk9Q0VISUgrNk9VTkZUQEdIRf/bAEMBDA0NEQ8RIRISIUUuJy5FRUVFRUVF RUVFRUVFRUVFRUVFRUVFRUVFRUVFRUVFRUVFRUVFRUVFRUVFRUVFRUVFRf/AABEIAIAAgAMBIgAC EQEDEQH/xAAZAAEBAQEBAQAAAAAAAAAAAAADAgQBAAX/xAA4EAACAgEEAgEDAwIFAwIHAAABAgMR BAASITETQVEUImEFMnEjgSRCkaHRscHxFXIlMzRDUuHw/8QAFwEBAQEBAAAAAAAAAAAAAAAAAAEE Bf/EABsRAQEBAAMBAQAAAAAAAAAAAAABESExQWFR/9oADAMBAAIRAxEAPwD7sDDH/UYUKTqHnjtP 6xJDLyx+0CvtI+KPzoGt4VeaDe3glb+pJOavgn9vAsC+iNJExXNEa5IkklyIN0iRuNgIYMp+OaPo etZp4PJGz+KKJzjzCjHMzyCyarmxu/vZ1y2xrjyPNlSRbZVf6hKKs44CHcOq/wC3Hd8aKdwsUjRx EBsSb9zTSFgzA2aTj7gev412UlZJ3eGWONcpdkOyWgNm4MFBojn4rv3ohHLjmSZaeEYEjIiRShEI cFSCOf2k/ns9acjajI8kyriSUZYyAWlWwQSLAHHQ/HPzoZclcXHAeQwiPGJ2xtN/lc2LIv2eeTx8 ap4fqMmdQjRzxSr/AFJPO4G0cVzR+a5HvXJoY5cQI1moZfILmQH76v8AIIYDokfxoOoiQ/qSShWa ZJFUyO8zXSngWCL+75r++uRpHHhyQS48qlcaSXZumQP/AFKA/wBCOe/xoWx0gz0GQnjWKdWYFpCz /wBMi72gX0fivzr0UKyIqs5byws4DiY0pavuFmuR+OhqKWMyY8gX6V1XzMyIjzO3/wAv5qhZA4uu eOddkJysND4mlaTGYqTJkDad5A6v2oJHB9VqpIH+q8bB1jMm4sUmVdpUGt1gWCD+D/OsjyImMVRV jK4+1FjhmcOC4YbTwf8Agn2BqnbQyOMzJeWE2+TI/wD91RRj3BQaq7B/F9X1ocgxQYamFHHhxI1M aNLvNOtUdvx/r7+daJRNLkNEzRfTHJlSJJBkAkBCeQD6B+APjRJL48GopmlqBCHjWcAU4Hz7X2K9 3pgUxxSS5Yhhk2rPGsZ8s33hro+7qvjv8660k0KMY0UhDkONgmPZHBtR1z89capQY/1EzRtKuSsr q7vDNIpUFQwrrnb3dCxXei8BjRnmORyJmEgjmTeLAAotdcmh3XWniLeVhkKrRN54ZIXDs87EkbSw raQeOO9d3s8ESzJOu1Z95qZQxBG2mK2RR/kfnRz4fjuxJIsksEojjjlZieFJ3DgAqeuq/OqWBY8U o6zS+UTbln82wAEKSQSdvPr8aCSiwtNHAmQIRPEqRKk3JskELuqhXYFaJio3NH5JDFFMyxCCYEfd uFEkWfubjv4OtDY8CPuWMJMjQOJVx5JG5HH+bngkXXHOjSOPFVV8IYOMjn+op2qTxt3D/wAaWCj4 mk2y5ePCUlTho5S6/ZVfuI9n1XHzoEih+ljh33D9NKrNvlRG2uRyOPRHfIA+NaXmbGfZjMsUk00C Ky+VUAZbs/zx/tdHWUztLjNLI2OZBFOyO0+QX3XzfHAv4/A0DNtyGlhgniHmyo/ujDhixWi13yaA PxQ1CwJOqLPJuLROQ4lnZFO8qb5NG1GtRnWWElpJSizQqAZpLDFAefsJ7v5/n1rNLLHUz/XYqbVl d1aV2kID3V2K5PYrnTFUTf6kxOdJJunXmIyxkEgfBAvu64PArRZHjMU7pHM7vDIrytDK2/7gdvB+ b5Au69a3TrmJmvDMjuEeIeYySNfvlaFjjuxz79aOBDhwvEssrS+GY7EgmBFPuB5NngkD2fR0wEix HJjWeJHgGQEUPHKDYQEGweSbPNVzqImx8PAkYTxzlcRiPEkpCFXJ776/vwb1saJnywqO0jiVfube 6mlB63EHsd/9dHM8qY6R5PnVXx5FYSLNHdP/AO72rDjvjTDVvjVlq0ciJ4Mp6maOQ3cZQ+yOQRz+ PnWVh/hkiKSMVji42TU9mjwGo8/j+TptpTemOGVUygJI0gkauAH5Jr0eRwPi9TJiiRW/pxITPKou FrGxg46Nfnng+tEZsiCY1PNiOksLCVUGNIwYux3Udx5IPXIFatlY5DqwjqTzMDJhyMUUGh018cfH 41WRjbvqcrxugkljYyNFIq1YuiG4uzx+2x60iY8TOyPBtULkJYx5HtbFnhj7Fn38aYusmYksWZDP BiSyw3GssjYroE6FkEix8fHGmeITY5Bx5bEM8ciDHkYUSGqt5ItlvjknrSywxQ8PFJ+3GoIkmxiw 7ABAP3AeuCedRFEJm3RRvtWOcIkOLJX3FTfNHsN+eeD3pia9Fjo0sbR7JC02Nf2vQFECiRXx+KOt XkxkDIHERUzHmWULdMDQ2gUCTyOvWhEigKfFkTSKmOiIRLET3/kuv8oPx/po8TyYv6hkySvKIZFm eOFfODGws0xrnn8kg9DnRXHhx8kpkQSBYT9OpLSud7MA1VRrkD/9aY5C4pkIzdgEGQyss72CCp5N XwPdX+NNW2QEKxdXgd5HlmkANcA8G/tP+9mtDHI0USAS5CxBZxaTT0v3UtWD6I9X+CNTDU5UmyWQ GeZp4pYGEkk7uFO0MBwoB+0mhf51nYxjHIicNJ4p90juaH3EAm0uuR7H/fWtlGM6wsXghMmNuInl LdHo7R6/t2TR13zSSYsbSyyv5IZmrySngkjvZwRt98/g96WGoNwz+Rp1CxzREXDuLnbQYDf/AD16 1MirHhhVcSR+CZggZnU7WFnbS9kdXffeu4WW0uXEAzGR54I2eIyJtXZXPHz/AG651ORlJNjsZIOH xZyPqHldX+4fK80Qfzzq8CoYXOar/TsZUnSR4Y8WwxK7WIYsR1zfPxrDhRxZcEqvCDcEqPI+Nv5E m3aRvvghTXPP8a3mNWlkYRBnGQt74zuZQljgrX+YCrr8+tdGKfo3ZIYIk8UyHw41A2bo8V2BxfZv QQMLFfJkaWNUyTlIz5BxRvO8UAO+2vk/30WN48d4AGjhA8qyrDFIjM+27sE2OPi7rvTPMoeCVonE TPjSeZi5UgkkAANwasdV3fNaCGSIzxpHU7BpSwWacbQv7QlE2CPR5B61BYXHKkSPAlY0DeZoG53G 9xIHv8++9O/gmyJIkyNzyzTSrJHLIOgu5bH5b+NEGSNR9OZI0EUa0vnLCmJpSRyab/nW0+RZmdvL Mn1UyorPKPEAOOAt9XV9eib1UZmhhlRTCscjyLj2bLOFX9vDAfij+L1BwzGE8sbLH/iFYy4qx8WS CSptSfkcnnVTxiacRvFI22PFG6piAQ9G9wocVz+OavVFELFjCUcPMGH0SSUdobncoPR9WDwL0gGW FY5gxDy5AETJKI5nPFkV9xB7Pz3zr2K8kWTKzY0y0ZBvMcyBu6I+6/jjn8a7BitEEeDfIweLbHHi yDi+QbYgcG+6FVWpBGdmZWK6LHLH5RsbHl6I56f4uuOfWimGPkY6XD5dplx5xHHHMS4AFqG6AIri 64551DxtNimOd5LljmO1/OCPuFE0eCDtNd/HvWn6d/LCFV23PCpZoZFULsC8cj3X49HnWSbGCINi xY7ywyxFRBI92R6JvsfzzpuIZWyoiQZJvI80G51SVFUHhiLqur+DwDr0wyoo5CcgOAsygGLIP3b+ zyeeDz3zxxqBimWVh9OdrrC2x8aQ7SbBFBwOKHNVZ11HjMSosXmVIJ12wxSnawNihfH8d/BrT4pE lkmZdksrp54UZA0iksQSL7BFj+OeTrMksmLjRtIjALBkbFBkJUl1IO7s9tz+TrYsJDpTB/FJA7Fk lfkfcBdn888+71mQskeQsiSMqwStI0sUq7/uoAAsDVXx3qBHgx1/Uf8A6onxZEdqwnZiQPRBI/7f 30WPCivhxRq6Fw771SQBB99AWQe9po2T/J06xJBnxq8LuBkqGiTHkoDbRs7iKsAk9f351ASLIjji bGQlopULvDMQKY81usA7Qa7vjVQTx+D9OYRzpu2xMgihlR7Arg3wRZI9fIOkyoJJEhY5E26RpyFd ZeAoo8BvtNX6+a13ExngVIfG7SvOE8suFIiFFSx74N2Lvn86CGJMjayQTxxsZVIbFZhyKJoueOeu L1POVeigysVHKeeSMY8f3JHOFFOe+RzVdfHOtcQR81nDv41yJFY+KY3cZHNMbsEG+qqudDDBtgC/ S+IpHEKfHeybIJ4cWOP7XzemGMkUzRTrSrJO7RR4rUJCAAb3H/To+qrViVmlgcMWdZSqQwWrGdQS W7rcLHHPHrn3pDiMu9mQpXncBYZ7DEcc+xx1Zs1XWqTCXZHSRu5iglL/AEpsmyRwH9ENxXF6zvuW XHjlxp4/J5mcnFZSzc1QDg8/bS2ffR1PFLi4ohy0jbxMmTLDy0KD5BoE3/fmr12P9Ngc7o4osYss gJi/T2clro7iGN8r/wCNDhRCPOML4CeV8hfE0kCbwOTYJPA6quudOMQ7GKYxrxSslQKqpZBqg3/u 4vmuxqzpKOLHkBSN8eOKUNBe/HJY+gw545AN1wW5vSPi1Em1I2SPGyFJ+hNLZ3Dg+rvj33pFi8WR G0ONjIokhkuPFWw1BuGL3fB9dayyx+DGh8kMsLY0MzFmgRfId4r3VkN1yNOhqSCBcuRIHxhIkkDs VwmsmrU2rUfdf73oZEAjRMyJAEjmAE2CfvPlIBqx2COOdLj4mQM/ySRzSDyxK0YgiCUqnumv32B6 HFHWTFR3xzBJhRNMkDhxLEjkm+Qbf91izzzx1oNMH6ftnvHx4m3SQyNHFiOOh3ZYgcWPY9Vd6FsB JMKYGOGFmglVwuEzVTbfuAkJNHmufVafEgyBKokjn2meIeZ4FVdpBU3Tcgcc/wC2ufRvPiMYoSS8 EsWxMSL7rcWCA/yP++rB3JxIV8zyfp8cnlyUZZpcTYOQoo3zYIu+idE2BG+O0kGwSRROPHHiEkmz 9u0n5sD8nTBBHmtGmBBEwyFUiSBCQWjvcTvo2bHX9tZZMeXGg3HDDlMaXZsgjGw3uA/ceO/t1Ksa t0UmbJjHEijfehHkiPFpzYBH8Wfmu9Q36fKj7o4UnXbMwWDGQCO1NEBiffr32etdTGRj9SqISHA3 xYqFiQnpw4//AC7r8aKLFeLxRDBRQ3m++aGMEURtFBqF37+NB2P9L8MbmBnyG8cLIPo42/zEgjbV 8g/x+ddj/T553EcpmiqaZncY6K0p2LQ+4Gj3+TzqXWSfFr6alkjgJKRRLYu+g92FJF+vzrWr+eUq UstJNxMqWijj7hurm+D8V1ojBD+nZIhwpcciZQYd0QxEU7Q3XfFcnkGr/I12TChklYSwiKUzzbE+ nQhT91GgR2o5/jWqGFxKA2I5ilMCFpoo/sIYjrceKI/jir1cv34yA4jEsZQq4+Oha6KkH7uqOpnB oXyIxkhohjR+LJQXti37gCf3E8Hg37r1zoFn8QdMjGgEaxTsSWgJemvijQsEWDwdNBDNFNC6lJFD RrIqyRIOAevd8k/Jqtclb6uCRGlQOUlV6WE7lLkD7qr4F8i6vnTuCcmbZkCMY43+WCdkCxPQC0D3 fxzX4651BSObGMKRRRzNDMzEeMEU1dEgXzfdE10Rq0VocgtmyIQ86fukjdq2mgCB1fF986h8PIyM QpBLGkghkA8ZhVWtqJ6F9d9f307U2PNM2Zty4FV5Zol3O0Th6Q+x7u+e7PsaFhI8TtiRxgPA6rHH HAN/3dH0evmq51tmEjZsjN4mvIUgExHb9oqvtsnn5sc+tG2FNDju0QRkOM9nyxLzvDcDbQ6P40+I 4m6fPnIij3O8Hj3iE2x3XzZ6AA+Rd170BLQYbbT5wMaQ7Whg2pbqTXNVV8VVD51o/pPkqcKRQrSJ IHLISxAHPNEd9d9aORAuARNs/pYzhC8kRDsZLok32G5vjQeOPt/XWeMQxLHlBxIFi3tS13Y7B981 rPMjR4UAkhjAx8VY1DrCbIkADewOGNjr86WPFyTm+fcjyeQh0MkSLzHtBqv3Dj4PzxpI5FkjKeBS wxhvMYhJvcAR+w+2Wq4+NVT48HiyVU1KYspneNI4KH2bfR4Fgc1ZPesGKIJowWhxhIcYmX+jFQpu rLVwa/v71q8c3nqaKRMf6lXuR4w3KBQT9vz77551EOHkSQqyyJCTEybAYf8AK3ogAVdi+a/Gg7My 46SrIYXi2wlZJRBV2QRW6z+7v/T1o3fzosqtGkJ8qr9P41IA47LbSP4HY9daRsVfrP8AEnc7NjRx oJ1MZ3DbwKq7F18cjVyw5QY+HeTvmY7pF22SCel4/bX4s3eliaCDJxZMiBCcbyP9LGq7o2NkUa2t 8/8APOklvGYyRRrKCJAUXxAKC1mvuJArd/P866hknyIY42LshicbfFTMm1uTtFXx0fnQ5kOTiRxR 5lLE6Tqpd0cqd24EmqqvjjnU81fU+REQwDIeKOWZSS80RK8Meqsjk+r93xWklx4sqNWiVhIYJCpj liXcC23793YtR/prozoRmJuy/JNkTxoPE4IP2CrNGtFJnxpDK8eRxFBKQMiYjf8A1A1glKPKnn+B XvTJ6cti5rQ/qDY58W0zbl+9W2WqsBfoctx6A+Oss+U6Y7yLGX/oTby8kSgWwJrn8H/zpszLR5Mq EzxiBckRjc5u9t1QHdE9X83rM36jjxYypNKrLBC6/a6sSPIeRuHdEd+71bfEkfTLQiTxYse1Rki/ G8QLUA3Ft3RF3z+NFLlGHD2S0DHA7AF4WLESDn2P2t74/HGoWaKH9ReXyjd51ExnmRR+ygoQc31+ T+dCub/8MPiyUkEUDtKfq0WlL1d7eRRFE170FSpEMszrJ/WSVaqaFEuq+B1/r/bVY0cLYq/4gxs0 LtIU8J2gtXsV776PzoMedsV4ot4GMMoED6hCyAxEEAV1xdd6fIaWbE8xyF2S4rV48oBQu8fcCR0a HPVXqT9WiZg+fMjkNEZbj3mPcW8ZteAfjj383rU6Jk48RjVtr4gK/fCqhSQQT9t9qPVfGgP6hFkf qkirPCJPOzIwdSwXYGIB2HkUSR8VydRDmQpgvLFmJIi4ii2nW9u8Gx9vH/NVWkKXfFLkzGVkaUtC +z6lKp2IFUpPBoc2T3xo8zJSOBmga0jinSvMhHJB44A+fx1fOkjyA0rSjK8mP5nxx/ieTtUg0dvd X7/6aFM9fBiiTIVoRjGEiPK3UR21ge7HP4603gxfjhi8iws48M0G7ZNGpL1u7K9fafd11pY8hEjK SPEprKmAM8TA0wIJO3ih2a493rPmTLjsEaeTzhsdyGZmCAcgcCjYLCuif41ccqrHuMpu52PjlRht BA7Ydc/gD3fGrLhjrGRMmOVlDHyQSWJ4gqrtJoihzz690ehoYJIEjCI1N4ZS3inQmg+0Dldp4K/d 1ppYlTGjijcCOWeGqyAWJ2EevwLoazJDjNHKZcmRy0Use9paVlBAY99BgOQPWoHM8cjt45y2yaJA JM16Zq3VRQ9bb/PHOj/9SEMPhE6kQY0x2JlO9EOCC32i+GIuj/HGtSNkI5byLJPvXbK2VJw23oqV 57HHrvXDmLLC0TOwQwTbmGS4/wAxBolSemFGuPg6qC/UJ0xMtx9RO08U6gSmZmCnYRVBPYPV+71M cinGMPlZR9I8ku3Lde2CkglTfJ7/AD1rsxeDNBM7IvmDNCs8hL2qmgdgHQNC/fzq5ZFy/wBOV5ZM nyHGkYeTJYeP7gpJOzjoX8de9AZygmQIYpVjZsiM7XyizVVMKA4v0PzevZ8uQ+EXgfyxyQS0Tm7Q gD0CfsN8qL6FX/Ouxw+WYJl5ZZ/NErbMmTaftPFAV+f7d6NlXDWRsdpE2wOrGTIdiybi320nzf8A /DUVrTKTIzJWbICzNkIv9Oc8Exkn/KeOOvx361m8xxsKWQ5Qii+jkUO+Td0wNgBB+ehXIGtT5MTT ER5MwXyR1EJLFlTwRsLfmrP7hz3oI5ziQEtLuEOI4QQzuWUhx3xRNE8m+jqomP8AUVyp4FkfJQrk ikSRj96oD1sJogn/AJ1MmRGmOxnnVlTF8wByHpWDAX0Ab6uuzrayj65JI8tw3mCs8+RQ4jP28Lz2 P+ugEv1eAgmlZiMUtJeTJtch9p7PR9N8XxqKmaIxZGWqSNv3yFpXzXCgmMj9u3jgD2SAL118kSMQ 2RIpXHSTeclwQDSmwVPRv/fVRxhM7c8oEQmlIXzuXBKEixXQI69cd64BHkQofPLvOJHbz5zrQeiT +zsE9irPxqi42GJkxIJSsW6GMDyy7tpJqvtAoj8+vnULlfVwu/nl5WfaoypQVo1ZJQ7eVHPrnu9U +XIhVTJIu+ZYj45JQtIyrfK9tu5FDr33oPMmO0uTARtlWZGkeaclzvBNErXBHrkdDTpEQT+ExwPk M0u7HUCHJegAhDeqs0P5sci9LzHC2QJ493jyCS+a9myOrA6I7HXWux5K5sWPFI7tGxgFR5DgGTaG ojaeb+D7HWlbJCQl45WZjDLtEc8n2kSXydo63d1f4rnUxX//2VBLAQItABQABgAIAAAAIQCKFT+Y DAEAABUCAAATAAAAAAAAAAAAAAAAAAAAAABbQ29udGVudF9UeXBlc10ueG1sUEsBAi0AFAAGAAgA AAAhADj9If/WAAAAlAEAAAsAAAAAAAAAAAAAAAAAPQEAAF9yZWxzLy5yZWxzUEsBAi0AFAAGAAgA AAAhAAugDFbUEgAALBQBAA4AAAAAAAAAAAAAAAAAPAIAAGRycy9lMm9Eb2MueG1sUEsBAi0AFAAG AAgAAAAhAFhgsxu6AAAAIgEAABkAAAAAAAAAAAAAAAAAPBUAAGRycy9fcmVscy9lMm9Eb2MueG1s LnJlbHNQSwECLQAUAAYACAAAACEAl4EvHOEAAAAKAQAADwAAAAAAAAAAAAAAAAAtFgAAZHJzL2Rv d25yZXYueG1sUEsBAi0ACgAAAAAAAAAhACGfhVVfHAAAXxwAABUAAAAAAAAAAAAAAAAAOxcAAGRy cy9tZWRpYS9pbWFnZTEuanBlZ1BLBQYAAAAABgAGAH0BAADNMwAAAAA= ">
                <v:group id="Group 5204" o:spid="_x0000_s1051" style="position:absolute;left:5444;top:2092;width:457;height:48;rotation:112;flip:x" coordorigin="2800,3688" coordsize="1338,1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T7ihDr4AAADdAAAADwAAAGRycy9kb3ducmV2LnhtbERPSwrCMBDdC94hjOBG NFX8VqOIoog7qwcYmrEtNpPSRK23NwvB5eP9V5vGlOJFtSssKxgOIhDEqdUFZwpu10N/DsJ5ZI2l ZVLwIQebdbu1wljbN1/olfhMhBB2MSrIva9iKV2ak0E3sBVx4O62NugDrDOpa3yHcFPKURRNpcGC Q0OOFe1ySh/J0yjQfj+3x3OxSKrDbLxwp4sc9xqlup1muwThqfF/8c990gpmk2HYH96EJyDXXwAA AP//AwBQSwECLQAUAAYACAAAACEAovhPUwQBAADsAQAAEwAAAAAAAAAAAAAAAAAAAAAAW0NvbnRl bnRfVHlwZXNdLnhtbFBLAQItABQABgAIAAAAIQBsBtX+2AAAAJkBAAALAAAAAAAAAAAAAAAAADUB AABfcmVscy8ucmVsc1BLAQItABQABgAIAAAAIQAzLwWeQQAAADkAAAAVAAAAAAAAAAAAAAAAADYC AABkcnMvZ3JvdXBzaGFwZXhtbC54bWxQSwECLQAUAAYACAAAACEAT7ihDr4AAADdAAAADwAAAAAA AAAAAAAAAACqAgAAZHJzL2Rvd25yZXYueG1sUEsFBgAAAAAEAAQA+gAAAJUDAAAAAA== ">
                  <v:line id="Line 5205" o:spid="_x0000_s1052" style="position:absolute;flip:x;visibility:visible;mso-wrap-style:square" from="2800,3696" to="2920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mqThMgAAADdAAAADwAAAGRycy9kb3ducmV2LnhtbESPQUsDMRSE74L/ITyhl2KzW2yta9NS hIKHXmxli7fn5rlZdvOyJmm7/nsjFDwOM/MNs1wPthNn8qFxrCCfZCCIK6cbrhW8H7b3CxAhImvs HJOCHwqwXt3eLLHQ7sJvdN7HWiQIhwIVmBj7QspQGbIYJq4nTt6X8xZjkr6W2uMlwW0np1k2lxYb TgsGe3oxVLX7k1UgF7vxt998PrRlezw+mbIq+4+dUqO7YfMMItIQ/8PX9qtW8DjLc/h7k56AXP0C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GmqThMgAAADdAAAADwAAAAAA AAAAAAAAAAChAgAAZHJzL2Rvd25yZXYueG1sUEsFBgAAAAAEAAQA+QAAAJYDAAAAAA== "/>
                  <v:line id="Line 5206" o:spid="_x0000_s1053" style="position:absolute;flip:x;visibility:visible;mso-wrap-style:square" from="2920,3696" to="3041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rgN88gAAADdAAAADwAAAGRycy9kb3ducmV2LnhtbESPQWsCMRSE74X+h/AKvYhmlVp1axQp CD14qS0r3p6b52bZzcs2ibr9902h0OMwM98wy3VvW3ElH2rHCsajDARx6XTNlYLPj+1wDiJEZI2t Y1LwTQHWq/u7Jeba3fidrvtYiQThkKMCE2OXSxlKQxbDyHXEyTs7bzEm6SupPd4S3LZykmXP0mLN acFgR6+GymZ/sQrkfDf48pvTU1M0h8PCFGXRHXdKPT70mxcQkfr4H/5rv2kFs+l4Ar9v0hOQqx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6rgN88gAAADdAAAADwAAAAAA AAAAAAAAAAChAgAAZHJzL2Rvd25yZXYueG1sUEsFBgAAAAAEAAQA+QAAAJYDAAAAAA== "/>
                  <v:line id="Line 5207" o:spid="_x0000_s1054" style="position:absolute;flip:x;visibility:visible;mso-wrap-style:square" from="3041,3696" to="3161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fSoaMgAAADdAAAADwAAAGRycy9kb3ducmV2LnhtbESPT2sCMRTE7wW/Q3iFXopm7T/t1igi FDx4qS0rvb1uXjfLbl7WJOr67Y1Q6HGYmd8ws0VvW3EkH2rHCsajDARx6XTNlYKvz/fhFESIyBpb x6TgTAEW88HNDHPtTvxBx22sRIJwyFGBibHLpQylIYth5Dri5P06bzEm6SupPZ4S3LbyIctepMWa 04LBjlaGymZ7sArkdHO/98ufp6ZodrtXU5RF971R6u62X76BiNTH//Bfe60VTJ7Hj3B9k56AnF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hfSoaMgAAADdAAAADwAAAAAA AAAAAAAAAAChAgAAZHJzL2Rvd25yZXYueG1sUEsFBgAAAAAEAAQA+QAAAJYDAAAAAA== "/>
                  <v:line id="Line 5208" o:spid="_x0000_s1055" style="position:absolute;flip:x;visibility:visible;mso-wrap-style:square" from="3161,3696" to="3281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h0wHMgAAADdAAAADwAAAGRycy9kb3ducmV2LnhtbESPQUvDQBSE7wX/w/IEL8VsKq3G2G0p guChF6uk9PaafWZDsm/j7trGf+8KQo/DzHzDLNej7cWJfGgdK5hlOQji2umWGwUf7y+3BYgQkTX2 jknBDwVYr64mSyy1O/MbnXaxEQnCoUQFJsahlDLUhiyGzA3Eyft03mJM0jdSezwnuO3lXZ7fS4st pwWDAz0bqrvdt1Ugi+30y2+O867q9vtHU9XVcNgqdXM9bp5ARBrjJfzfftUKHhazOfy9SU9Arn4B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Ch0wHMgAAADdAAAADwAAAAAA AAAAAAAAAAChAgAAZHJzL2Rvd25yZXYueG1sUEsFBgAAAAAEAAQA+QAAAJYDAAAAAA== "/>
                  <v:line id="Line 5209" o:spid="_x0000_s1056" style="position:absolute;flip:x;visibility:visible;mso-wrap-style:square" from="3281,3696" to="3401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VGVh8gAAADdAAAADwAAAGRycy9kb3ducmV2LnhtbESPQWsCMRSE74X+h/AKXopmLbXq1ihS EDx4qS0r3p6b52bZzcs2ibr9902h0OMwM98wi1VvW3ElH2rHCsajDARx6XTNlYLPj81wBiJEZI2t Y1LwTQFWy/u7Beba3fidrvtYiQThkKMCE2OXSxlKQxbDyHXEyTs7bzEm6SupPd4S3LbyKctepMWa 04LBjt4Mlc3+YhXI2e7xy69Pz03RHA5zU5RFd9wpNXjo168gIvXxP/zX3moF08l4Ar9v0hOQyx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ZVGVh8gAAADdAAAADwAAAAAA AAAAAAAAAAChAgAAZHJzL2Rvd25yZXYueG1sUEsFBgAAAAAEAAQA+QAAAJYDAAAAAA== "/>
                  <v:line id="Line 5210" o:spid="_x0000_s1057" style="position:absolute;flip:x;visibility:visible;mso-wrap-style:square" from="3401,3696" to="3522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YML8MgAAADdAAAADwAAAGRycy9kb3ducmV2LnhtbESPT2sCMRTE74V+h/AKXopmLa1/tkaR guDBS21Z8fbcPDfLbl62SdTtt28KhR6HmfkNs1j1thVX8qF2rGA8ykAQl07XXCn4/NgMZyBCRNbY OiYF3xRgtby/W2Cu3Y3f6bqPlUgQDjkqMDF2uZShNGQxjFxHnLyz8xZjkr6S2uMtwW0rn7JsIi3W nBYMdvRmqGz2F6tAznaPX359em6K5nCYm6IsuuNOqcFDv34FEamP/+G/9lYrmL6MJ/D7Jj0BufwB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lYML8MgAAADdAAAADwAAAAAA AAAAAAAAAAChAgAAZHJzL2Rvd25yZXYueG1sUEsFBgAAAAAEAAQA+QAAAJYDAAAAAA== "/>
                  <v:line id="Line 5211" o:spid="_x0000_s1058" style="position:absolute;flip:x;visibility:visible;mso-wrap-style:square" from="3522,3696" to="3642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s+ua8gAAADdAAAADwAAAGRycy9kb3ducmV2LnhtbESPT2sCMRTE74V+h/AKvRTNWlr/bI0i hUIPXqqy4u25ed0su3nZJqmu394UhB6HmfkNM1/2thUn8qF2rGA0zEAQl07XXCnYbT8GUxAhImts HZOCCwVYLu7v5phrd+YvOm1iJRKEQ44KTIxdLmUoDVkMQ9cRJ+/beYsxSV9J7fGc4LaVz1k2lhZr TgsGO3o3VDabX6tATtdPP351fGmKZr+fmaIsusNaqceHfvUGIlIf/8O39qdWMHkdTeDvTXoCcnEF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+s+ua8gAAADdAAAADwAAAAAA AAAAAAAAAAChAgAAZHJzL2Rvd25yZXYueG1sUEsFBgAAAAAEAAQA+QAAAJYDAAAAAA== "/>
                  <v:line id="Line 5212" o:spid="_x0000_s1059" style="position:absolute;flip:x;visibility:visible;mso-wrap-style:square" from="3642,3696" to="3762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1A6GcUAAADdAAAADwAAAGRycy9kb3ducmV2LnhtbERPz2vCMBS+C/sfwhN2EU0dbrpqFBkM dvAyHRVvz+atKW1euiTT+t8vh4HHj+/3atPbVlzIh9qxgukkA0FcOl1zpeDr8D5egAgRWWPrmBTc KMBm/TBYYa7dlT/pso+VSCEcclRgYuxyKUNpyGKYuI44cd/OW4wJ+kpqj9cUblv5lGUv0mLNqcFg R2+Gymb/axXIxW7047fnWVM0x+OrKcqiO+2Uehz22yWISH28i//dH1rB/Hma5qY36QnI9R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1A6GcUAAADdAAAADwAAAAAAAAAA AAAAAAChAgAAZHJzL2Rvd25yZXYueG1sUEsFBgAAAAAEAAQA+QAAAJMDAAAAAA== "/>
                  <v:line id="Line 5213" o:spid="_x0000_s1060" style="position:absolute;flip:x;visibility:visible;mso-wrap-style:square" from="3762,3696" to="3882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ByfgsgAAADdAAAADwAAAGRycy9kb3ducmV2LnhtbESPQWsCMRSE74X+h/AKvRTNWtqqq1Gk UOjBS7WseHtunptlNy/bJNX135uC0OMwM98w82VvW3EiH2rHCkbDDARx6XTNlYLv7cdgAiJEZI2t Y1JwoQDLxf3dHHPtzvxFp02sRIJwyFGBibHLpQylIYth6Dri5B2dtxiT9JXUHs8Jblv5nGVv0mLN acFgR++GymbzaxXIyfrpx68OL03R7HZTU5RFt18r9fjQr2YgIvXxP3xrf2oF49fRFP7epCcgF1c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5ByfgsgAAADdAAAADwAAAAAA AAAAAAAAAAChAgAAZHJzL2Rvd25yZXYueG1sUEsFBgAAAAAEAAQA+QAAAJYDAAAAAA== "/>
                  <v:line id="Line 5214" o:spid="_x0000_s1061" style="position:absolute;flip:x;visibility:visible;mso-wrap-style:square" from="3882,3696" to="4003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DfoVcQAAADdAAAADwAAAGRycy9kb3ducmV2LnhtbERPz2vCMBS+D/wfwhN2GZpONqnVKDIY 7OBlKhVvz+bZlDYvXZJp998vh8GOH9/v1WawnbiRD41jBc/TDARx5XTDtYLj4X2SgwgRWWPnmBT8 UIDNevSwwkK7O3/SbR9rkUI4FKjAxNgXUobKkMUwdT1x4q7OW4wJ+lpqj/cUbjs5y7K5tNhwajDY 05uhqt1/WwUy3z19+e3lpS3b02lhyqrszzulHsfDdgki0hD/xX/uD63gdZan/elNegJy/Q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MN+hVxAAAAN0AAAAPAAAAAAAAAAAA AAAAAKECAABkcnMvZG93bnJldi54bWxQSwUGAAAAAAQABAD5AAAAkgMAAAAA "/>
                  <v:line id="Line 5215" o:spid="_x0000_s1062" style="position:absolute;flip:x;visibility:visible;mso-wrap-style:square" from="4003,3696" to="4123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3tNzsgAAADdAAAADwAAAGRycy9kb3ducmV2LnhtbESPQWsCMRSE7wX/Q3hCL0WzSlvWrVGk UPDgpVpWvD03r5tlNy/bJOr23zeFQo/DzHzDLNeD7cSVfGgcK5hNMxDEldMN1wo+Dm+THESIyBo7 x6TgmwKsV6O7JRba3fidrvtYiwThUKACE2NfSBkqQxbD1PXEyft03mJM0tdSe7wluO3kPMuepcWG 04LBnl4NVe3+YhXIfPfw5Tfnx7Zsj8eFKauyP+2Uuh8PmxcQkYb4H/5rb7WCp3k+g9836QnI1Q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o3tNzsgAAADdAAAADwAAAAAA AAAAAAAAAAChAgAAZHJzL2Rvd25yZXYueG1sUEsFBgAAAAAEAAQA+QAAAJYDAAAAAA== "/>
                  <v:line id="Line 5216" o:spid="_x0000_s1063" style="position:absolute;visibility:visible;mso-wrap-style:square" from="2823,3688" to="4138,36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Dp82MYAAADdAAAADwAAAGRycy9kb3ducmV2LnhtbESPQWvCQBSE7wX/w/KE3urGlJaQukoR 1NJbowi9PbLPJE32bdzdaPrvu4LQ4zAz3zCL1Wg6cSHnG8sK5rMEBHFpdcOVgsN+85SB8AFZY2eZ FPySh9Vy8rDAXNsrf9GlCJWIEPY5KqhD6HMpfVmTQT+zPXH0TtYZDFG6SmqH1wg3nUyT5FUabDgu 1NjTuqayLQaj4DgU/P3TblyHw3a3Ox3PrX/+VOpxOr6/gQg0hv/wvf2hFbykWQq3N/EJyOU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w6fNjGAAAA3QAAAA8AAAAAAAAA AAAAAAAAoQIAAGRycy9kb3ducmV2LnhtbFBLBQYAAAAABAAEAPkAAACUAwAAAAA= " strokeweight="1.5pt"/>
                </v:group>
                <v:line id="Line 5217" o:spid="_x0000_s1064" style="position:absolute;flip:y;visibility:visible;mso-wrap-style:square" from="4402,2334" to="5751,28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OV2IsgAAADdAAAADwAAAGRycy9kb3ducmV2LnhtbESPQUsDMRSE70L/Q3iFXsRmrVbWtWkp hYKHXmxli7fn5rlZdvOyJmm7/nsjFDwOM/MNs1gNthNn8qFxrOB+moEgrpxuuFbwftje5SBCRNbY OSYFPxRgtRzdLLDQ7sJvdN7HWiQIhwIVmBj7QspQGbIYpq4nTt6X8xZjkr6W2uMlwW0nZ1n2JC02 nBYM9rQxVLX7k1Ug893tt19/PrZlezw+m7Iq+4+dUpPxsH4BEWmI/+Fr+1UrmM/yB/h7k56AXP4C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POV2IsgAAADdAAAADwAAAAAA AAAAAAAAAAChAgAAZHJzL2Rvd25yZXYueG1sUEsFBgAAAAAEAAQA+QAAAJYDAAAAAA== "/>
                <v:group id="Group 5218" o:spid="_x0000_s1065" style="position:absolute;left:4402;top:2895;width:1481;height:43" coordorigin="2340,2700" coordsize="2173,7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9N+UcYAAADdAAAADwAAAGRycy9kb3ducmV2LnhtbESPT4vCMBTE7wv7HcIT vGla/yxSjSKyigcR1IVlb4/m2Rabl9LEtn57Iwh7HGbmN8xi1ZlSNFS7wrKCeBiBIE6tLjhT8HPZ DmYgnEfWWFomBQ9ysFp+fiww0bblEzVnn4kAYZeggtz7KpHSpTkZdENbEQfvamuDPsg6k7rGNsBN KUdR9CUNFhwWcqxok1N6O9+Ngl2L7XocfzeH23Xz+LtMj7+HmJTq97r1HISnzv+H3+29VjAdzSbw ehOegFw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z035RxgAAAN0A AAAPAAAAAAAAAAAAAAAAAKoCAABkcnMvZG93bnJldi54bWxQSwUGAAAAAAQABAD6AAAAnQMAAAAA ">
                  <v:group id="Group 5219" o:spid="_x0000_s1066" style="position:absolute;left:2340;top:2700;width:733;height:70;flip:x" coordorigin="2800,3688" coordsize="1338,1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CxdTsUAAADdAAAADwAAAGRycy9kb3ducmV2LnhtbESPQWvCQBSE7wX/w/KE 3upGSYrErCKCRUovTavk+Mg+k8Xs25DdmvTfdwuFHoeZ+YYpdpPtxJ0GbxwrWC4SEMS104YbBZ8f x6c1CB+QNXaOScE3edhtZw8F5tqN/E73MjQiQtjnqKANoc+l9HVLFv3C9cTRu7rBYohyaKQecIxw 28lVkjxLi4bjQos9HVqqb+WXVXDem5TSS/X6ltREJy2rl9KkSj3Op/0GRKAp/If/2ietIFutM/h9 E5+A3P4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KQsXU7FAAAA3QAA AA8AAAAAAAAAAAAAAAAAqgIAAGRycy9kb3ducmV2LnhtbFBLBQYAAAAABAAEAPoAAACcAwAAAAA= ">
                    <v:line id="Line 5220" o:spid="_x0000_s1067" style="position:absolute;flip:x;visibility:visible;mso-wrap-style:square" from="2800,3696" to="2920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JLVusgAAADdAAAADwAAAGRycy9kb3ducmV2LnhtbESPQWsCMRSE74X+h/AKXqRmK61st0YR QfDgpVpWenvdvG6W3bysSdTtv28KQo/DzHzDzJeD7cSFfGgcK3iaZCCIK6cbrhV8HDaPOYgQkTV2 jknBDwVYLu7v5lhod+V3uuxjLRKEQ4EKTIx9IWWoDFkME9cTJ+/beYsxSV9L7fGa4LaT0yybSYsN pwWDPa0NVe3+bBXIfDc++dXXc1u2x+OrKauy/9wpNXoYVm8gIg3xP3xrb7WCl2k+g7836QnIxS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LJLVusgAAADdAAAADwAAAAAA AAAAAAAAAAChAgAAZHJzL2Rvd25yZXYueG1sUEsFBgAAAAAEAAQA+QAAAJYDAAAAAA== "/>
                    <v:line id="Line 5221" o:spid="_x0000_s1068" style="position:absolute;flip:x;visibility:visible;mso-wrap-style:square" from="2920,3696" to="3041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95wIcgAAADdAAAADwAAAGRycy9kb3ducmV2LnhtbESPQUsDMRSE70L/Q3iFXsRmLVrXtWkp hYKHXmxli7fn5rlZdvOyJmm7/nsjFDwOM/MNs1gNthNn8qFxrOB+moEgrpxuuFbwftje5SBCRNbY OSYFPxRgtRzdLLDQ7sJvdN7HWiQIhwIVmBj7QspQGbIYpq4nTt6X8xZjkr6W2uMlwW0nZ1k2lxYb TgsGe9oYqtr9ySqQ+e72268/H9qyPR6fTVmV/cdOqcl4WL+AiDTE//C1/aoVPM7yJ/h7k56AXP4C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Q95wIcgAAADdAAAADwAAAAAA AAAAAAAAAAChAgAAZHJzL2Rvd25yZXYueG1sUEsFBgAAAAAEAAQA+QAAAJYDAAAAAA== "/>
                    <v:line id="Line 5222" o:spid="_x0000_s1069" style="position:absolute;flip:x;visibility:visible;mso-wrap-style:square" from="3041,3696" to="3161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kHkU8QAAADdAAAADwAAAGRycy9kb3ducmV2LnhtbERPz2vCMBS+D/wfwhN2GZpONqnVKDIY 7OBlKhVvz+bZlDYvXZJp998vh8GOH9/v1WawnbiRD41jBc/TDARx5XTDtYLj4X2SgwgRWWPnmBT8 UIDNevSwwkK7O3/SbR9rkUI4FKjAxNgXUobKkMUwdT1x4q7OW4wJ+lpqj/cUbjs5y7K5tNhwajDY 05uhqt1/WwUy3z19+e3lpS3b02lhyqrszzulHsfDdgki0hD/xX/uD63gdZanuelNegJy/Q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yQeRTxAAAAN0AAAAPAAAAAAAAAAAA AAAAAKECAABkcnMvZG93bnJldi54bWxQSwUGAAAAAAQABAD5AAAAkgMAAAAA "/>
                    <v:line id="Line 5223" o:spid="_x0000_s1070" style="position:absolute;flip:x;visibility:visible;mso-wrap-style:square" from="3161,3696" to="3281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Q1ByMgAAADdAAAADwAAAGRycy9kb3ducmV2LnhtbESPQWsCMRSE74X+h/AKXqRmK21Zt0YR QfDgpVpWenvdvG6W3bysSdTtv28KQo/DzHzDzJeD7cSFfGgcK3iaZCCIK6cbrhV8HDaPOYgQkTV2 jknBDwVYLu7v5lhod+V3uuxjLRKEQ4EKTIx9IWWoDFkME9cTJ+/beYsxSV9L7fGa4LaT0yx7lRYb TgsGe1obqtr92SqQ+W588quv57Zsj8eZKauy/9wpNXoYVm8gIg3xP3xrb7WCl2k+g7836QnIxS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XQ1ByMgAAADdAAAADwAAAAAA AAAAAAAAAAChAgAAZHJzL2Rvd25yZXYueG1sUEsFBgAAAAAEAAQA+QAAAJYDAAAAAA== "/>
                    <v:line id="Line 5224" o:spid="_x0000_s1071" style="position:absolute;flip:x;visibility:visible;mso-wrap-style:square" from="3281,3696" to="3401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e5+iMQAAADdAAAADwAAAGRycy9kb3ducmV2LnhtbERPz2vCMBS+D/wfwhN2GZoqTrQzigwG HrzoRmW3t+atKW1eapJp/e/NQdjx4/u92vS2FRfyoXasYDLOQBCXTtdcKfj6/BgtQISIrLF1TApu FGCzHjytMNfuyge6HGMlUgiHHBWYGLtcylAashjGriNO3K/zFmOCvpLa4zWF21ZOs2wuLdacGgx2 9G6obI5/VoFc7F/Ofvsza4rmdFqaoiy6771Sz8N++wYiUh//xQ/3Tit4nS7T/vQmPQG5vg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J7n6IxAAAAN0AAAAPAAAAAAAAAAAA AAAAAKECAABkcnMvZG93bnJldi54bWxQSwUGAAAAAAQABAD5AAAAkgMAAAAA "/>
                    <v:line id="Line 5225" o:spid="_x0000_s1072" style="position:absolute;flip:x;visibility:visible;mso-wrap-style:square" from="3401,3696" to="3522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qLbE8cAAADdAAAADwAAAGRycy9kb3ducmV2LnhtbESPQWsCMRSE7wX/Q3iCl1KzSlt0NYoU BA9eqrLS2+vmuVl287JNom7/fVMo9DjMzDfMct3bVtzIh9qxgsk4A0FcOl1zpeB03D7NQISIrLF1 TAq+KcB6NXhYYq7dnd/pdoiVSBAOOSowMXa5lKE0ZDGMXUecvIvzFmOSvpLa4z3BbSunWfYqLdac Fgx29GaobA5Xq0DO9o9ffvP53BTN+Tw3RVl0H3ulRsN+swARqY//4b/2Tit4mc4n8PsmPQG5+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motsTxwAAAN0AAAAPAAAAAAAA AAAAAAAAAKECAABkcnMvZG93bnJldi54bWxQSwUGAAAAAAQABAD5AAAAlQMAAAAA "/>
                    <v:line id="Line 5226" o:spid="_x0000_s1073" style="position:absolute;flip:x;visibility:visible;mso-wrap-style:square" from="3522,3696" to="3642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nBFZMcAAADdAAAADwAAAGRycy9kb3ducmV2LnhtbESPQUvDQBSE74L/YXmCF2k2BpU2zbYU QfDQi62k9PaafWZDsm/j7trGf+8KgsdhZr5hqvVkB3EmHzrHCu6zHARx43THrYL3/ctsDiJEZI2D Y1LwTQHWq+urCkvtLvxG511sRYJwKFGBiXEspQyNIYshcyNx8j6ctxiT9K3UHi8JbgdZ5PmTtNhx WjA40rOhpt99WQVyvr379JvTQ1/3h8PC1E09HrdK3d5MmyWISFP8D/+1X7WCx2JRwO+b9ATk6g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WcEVkxwAAAN0AAAAPAAAAAAAA AAAAAAAAAKECAABkcnMvZG93bnJldi54bWxQSwUGAAAAAAQABAD5AAAAlQMAAAAA "/>
                    <v:line id="Line 5227" o:spid="_x0000_s1074" style="position:absolute;flip:x;visibility:visible;mso-wrap-style:square" from="3642,3696" to="3762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Tzg/8gAAADdAAAADwAAAGRycy9kb3ducmV2LnhtbESPT2sCMRTE74V+h/AKvZSarf2Dbo0i hUIPXtSyi7fn5nWz7OZlm6S6fnsjCD0OM/MbZrYYbCcO5EPjWMHTKANBXDndcK3ge/v5OAERIrLG zjEpOFGAxfz2Zoa5dkde02ETa5EgHHJUYGLscylDZchiGLmeOHk/zluMSfpaao/HBLedHGfZm7TY cFow2NOHoard/FkFcrJ6+PXL/UtbtGU5NUVV9LuVUvd3w/IdRKQh/oev7S+t4HU8fYbLm/QE5PwM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uTzg/8gAAADdAAAADwAAAAAA AAAAAAAAAAChAgAAZHJzL2Rvd25yZXYueG1sUEsFBgAAAAAEAAQA+QAAAJYDAAAAAA== "/>
                    <v:line id="Line 5228" o:spid="_x0000_s1075" style="position:absolute;flip:x;visibility:visible;mso-wrap-style:square" from="3762,3696" to="3882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tV4i8cAAADdAAAADwAAAGRycy9kb3ducmV2LnhtbESPQWsCMRSE74X+h/AKXqRmK7boahQR hB68VGWlt9fNc7Ps5mWbRN3++6Yg9DjMzDfMYtXbVlzJh9qxgpdRBoK4dLrmSsHxsH2egggRWWPr mBT8UIDV8vFhgbl2N/6g6z5WIkE45KjAxNjlUobSkMUwch1x8s7OW4xJ+kpqj7cEt60cZ9mbtFhz WjDY0cZQ2ewvVoGc7obffv01aYrmdJqZoiy6z51Sg6d+PQcRqY//4Xv7XSt4Hc8m8PcmPQG5/AU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21XiLxwAAAN0AAAAPAAAAAAAA AAAAAAAAAKECAABkcnMvZG93bnJldi54bWxQSwUGAAAAAAQABAD5AAAAlQMAAAAA "/>
                    <v:line id="Line 5229" o:spid="_x0000_s1076" style="position:absolute;flip:x;visibility:visible;mso-wrap-style:square" from="3882,3696" to="4003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ZndEMcAAADdAAAADwAAAGRycy9kb3ducmV2LnhtbESPQWsCMRSE74X+h/AKvRTNVlR0NYoU Ch68VGXF23Pz3Cy7edkmqW7/fVMo9DjMzDfMct3bVtzIh9qxgtdhBoK4dLrmSsHx8D6YgQgRWWPr mBR8U4D16vFhibl2d/6g2z5WIkE45KjAxNjlUobSkMUwdB1x8q7OW4xJ+kpqj/cEt60cZdlUWqw5 LRjs6M1Q2ey/rAI52718+s1l3BTN6TQ3RVl0551Sz0/9ZgEiUh//w3/trVYwGc0n8PsmPQG5+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Zmd0QxwAAAN0AAAAPAAAAAAAA AAAAAAAAAKECAABkcnMvZG93bnJldi54bWxQSwUGAAAAAAQABAD5AAAAlQMAAAAA "/>
                    <v:line id="Line 5230" o:spid="_x0000_s1077" style="position:absolute;flip:x;visibility:visible;mso-wrap-style:square" from="4003,3696" to="4123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UtDZ8cAAADdAAAADwAAAGRycy9kb3ducmV2LnhtbESPQWsCMRSE70L/Q3gFL1KzlVZ0NYoI Qg9eastKb8/N62bZzcuapLr9901B8DjMzDfMct3bVlzIh9qxgudxBoK4dLrmSsHnx+5pBiJEZI2t Y1LwSwHWq4fBEnPtrvxOl0OsRIJwyFGBibHLpQylIYth7Dri5H07bzEm6SupPV4T3LZykmVTabHm tGCwo62hsjn8WAVyth+d/eb00hTN8Tg3RVl0X3ulho/9ZgEiUh/v4Vv7TSt4ncyn8P8mPQG5+gM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pS0NnxwAAAN0AAAAPAAAAAAAA AAAAAAAAAKECAABkcnMvZG93bnJldi54bWxQSwUGAAAAAAQABAD5AAAAlQMAAAAA "/>
                    <v:line id="Line 5231" o:spid="_x0000_s1078" style="position:absolute;visibility:visible;mso-wrap-style:square" from="2823,3688" to="4138,36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ZRJncYAAADdAAAADwAAAGRycy9kb3ducmV2LnhtbESPQWvCQBSE7wX/w/KE3uqmirZNXaUI VvFmWoTeHtlnkib7Nt3daPz3riD0OMzMN8x82ZtGnMj5yrKC51ECgji3uuJCwffX+ukVhA/IGhvL pOBCHpaLwcMcU23PvKdTFgoRIexTVFCG0KZS+rwkg35kW+LoHa0zGKJ0hdQOzxFuGjlOkpk0WHFc KLGlVUl5nXVGwaHL+Oe3XrsGu8/N5nj4q/1kp9TjsP94BxGoD//he3urFUzHby9wexOfgFxc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mUSZ3GAAAA3QAAAA8AAAAAAAAA AAAAAAAAoQIAAGRycy9kb3ducmV2LnhtbFBLBQYAAAAABAAEAPkAAACUAwAAAAA= " strokeweight="1.5pt"/>
                  </v:group>
                  <v:line id="Line 5232" o:spid="_x0000_s1079" style="position:absolute;visibility:visible;mso-wrap-style:square" from="2340,2700" to="4320,27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3MCccUAAADdAAAADwAAAGRycy9kb3ducmV2LnhtbERPz2vCMBS+C/4P4QneNJ1jZeuMIhsD 3UHUDbbjs3lrq81LSWJb/3tzEHb8+H7Pl72pRUvOV5YVPEwTEMS51RUXCr6/PibPIHxA1lhbJgVX 8rBcDAdzzLTteE/tIRQihrDPUEEZQpNJ6fOSDPqpbYgj92edwRChK6R22MVwU8tZkqTSYMWxocSG 3krKz4eLUbB93KXtavO57n826TF/3x9/T51TajzqV68gAvXhX3x3r7WCp9lLnBvfxCcgFz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43MCccUAAADdAAAADwAAAAAAAAAA AAAAAAChAgAAZHJzL2Rvd25yZXYueG1sUEsFBgAAAAAEAAQA+QAAAJMDAAAAAA== "/>
                  <v:group id="Group 5233" o:spid="_x0000_s1080" style="position:absolute;left:3780;top:2700;width:733;height:70;flip:x" coordorigin="2800,3688" coordsize="1338,1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LjBlsUAAADdAAAADwAAAGRycy9kb3ducmV2LnhtbESPQWvCQBSE74X+h+UV eqsbJZUasxEptEjxYqzi8ZF9JovZtyG71fTfu4LgcZiZb5h8MdhWnKn3xrGC8SgBQVw5bbhW8Lv9 evsA4QOyxtYxKfgnD4vi+SnHTLsLb+hchlpECPsMFTQhdJmUvmrIoh+5jjh6R9dbDFH2tdQ9XiLc tnKSJFNp0XBcaLCjz4aqU/lnFeyWJqV0f/hZJxXRSsvDd2lSpV5fhuUcRKAhPML39koreJ/MZnB7 E5+ALK4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KC4wZbFAAAA3QAA AA8AAAAAAAAAAAAAAAAAqgIAAGRycy9kb3ducmV2LnhtbFBLBQYAAAAABAAEAPoAAACcAwAAAAA= ">
                    <v:line id="Line 5234" o:spid="_x0000_s1081" style="position:absolute;flip:x;visibility:visible;mso-wrap-style:square" from="2800,3696" to="2920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wXkksQAAADdAAAADwAAAGRycy9kb3ducmV2LnhtbERPy2oCMRTdC/5DuEI3UjPaB3ZqFBEE F260ZaS728ntZJjJzZikOv17syi4PJz3YtXbVlzIh9qxgukkA0FcOl1zpeDzY/s4BxEissbWMSn4 owCr5XCwwFy7Kx/ocoyVSCEcclRgYuxyKUNpyGKYuI44cT/OW4wJ+kpqj9cUbls5y7JXabHm1GCw o42hsjn+WgVyvh+f/fr7uSma0+nNFGXRfe2Vehj163cQkfp4F/+7d1rBy1OW9qc36QnI5Q0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XBeSSxAAAAN0AAAAPAAAAAAAAAAAA AAAAAKECAABkcnMvZG93bnJldi54bWxQSwUGAAAAAAQABAD5AAAAkgMAAAAA "/>
                    <v:line id="Line 5235" o:spid="_x0000_s1082" style="position:absolute;flip:x;visibility:visible;mso-wrap-style:square" from="2920,3696" to="3041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ElBCcgAAADdAAAADwAAAGRycy9kb3ducmV2LnhtbESPQWsCMRSE74X+h/AKvYhmba3o1ihS EHrwUisr3p6b182ym5dtEnX775uC0OMwM98wi1VvW3EhH2rHCsajDARx6XTNlYL952Y4AxEissbW MSn4oQCr5f3dAnPtrvxBl12sRIJwyFGBibHLpQylIYth5Dri5H05bzEm6SupPV4T3LbyKcum0mLN acFgR2+GymZ3tgrkbDv49uvTpCmaw2FuirLojlulHh/69SuISH38D9/a71rBy3M2hr836QnI5S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uElBCcgAAADdAAAADwAAAAAA AAAAAAAAAAChAgAAZHJzL2Rvd25yZXYueG1sUEsFBgAAAAAEAAQA+QAAAJYDAAAAAA== "/>
                    <v:line id="Line 5236" o:spid="_x0000_s1083" style="position:absolute;flip:x;visibility:visible;mso-wrap-style:square" from="3041,3696" to="3161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JvffsgAAADdAAAADwAAAGRycy9kb3ducmV2LnhtbESPQWsCMRSE74X+h/AKXopma6vo1igi FHrwUpUVb8/N62bZzcs2SXX775uC0OMwM98wi1VvW3EhH2rHCp5GGQji0umaKwWH/dtwBiJEZI2t Y1LwQwFWy/u7BebaXfmDLrtYiQThkKMCE2OXSxlKQxbDyHXEyft03mJM0ldSe7wmuG3lOMum0mLN acFgRxtDZbP7tgrkbPv45dfnl6Zojse5KcqiO22VGjz061cQkfr4H76137WCyXM2hr836QnI5S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SJvffsgAAADdAAAADwAAAAAA AAAAAAAAAAChAgAAZHJzL2Rvd25yZXYueG1sUEsFBgAAAAAEAAQA+QAAAJYDAAAAAA== "/>
                    <v:line id="Line 5237" o:spid="_x0000_s1084" style="position:absolute;flip:x;visibility:visible;mso-wrap-style:square" from="3161,3696" to="3281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9d65cgAAADdAAAADwAAAGRycy9kb3ducmV2LnhtbESPQWsCMRSE74L/ITyhF9Fsqxa7NYoU Cj14qZYVb6+b182ym5dtkur23zcFweMwM98wq01vW3EmH2rHCu6nGQji0umaKwUfh9fJEkSIyBpb x6TglwJs1sPBCnPtLvxO532sRIJwyFGBibHLpQylIYth6jri5H05bzEm6SupPV4S3LbyIcsepcWa 04LBjl4Mlc3+xyqQy934228/503RHI9PpiiL7rRT6m7Ub59BROrjLXxtv2kFi1k2g/836QnI9R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J9d65cgAAADdAAAADwAAAAAA AAAAAAAAAAChAgAAZHJzL2Rvd25yZXYueG1sUEsFBgAAAAAEAAQA+QAAAJYDAAAAAA== "/>
                    <v:line id="Line 5238" o:spid="_x0000_s1085" style="position:absolute;flip:x;visibility:visible;mso-wrap-style:square" from="3281,3696" to="3401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D7ikcgAAADdAAAADwAAAGRycy9kb3ducmV2LnhtbESPQWsCMRSE74X+h/AKXopm21rRrVGk IHjwUisr3p6b182ym5dtEnX775uC0OMwM98w82VvW3EhH2rHCp5GGQji0umaKwX7z/VwCiJEZI2t Y1LwQwGWi/u7OebaXfmDLrtYiQThkKMCE2OXSxlKQxbDyHXEyfty3mJM0ldSe7wmuG3lc5ZNpMWa 04LBjt4Nlc3ubBXI6fbx269O46ZoDoeZKcqiO26VGjz0qzcQkfr4H761N1rB60s2hr836QnIxS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qD7ikcgAAADdAAAADwAAAAAA AAAAAAAAAAChAgAAZHJzL2Rvd25yZXYueG1sUEsFBgAAAAAEAAQA+QAAAJYDAAAAAA== "/>
                    <v:line id="Line 5239" o:spid="_x0000_s1086" style="position:absolute;flip:x;visibility:visible;mso-wrap-style:square" from="3401,3696" to="3522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3JHCsgAAADdAAAADwAAAGRycy9kb3ducmV2LnhtbESPT2sCMRTE74V+h/AKXopm+0fRrVGk IHjwUisr3p6b182ym5dtEnX77ZuC0OMwM79h5svetuJCPtSOFTyNMhDEpdM1Vwr2n+vhFESIyBpb x6TghwIsF/d3c8y1u/IHXXaxEgnCIUcFJsYulzKUhiyGkeuIk/flvMWYpK+k9nhNcNvK5yybSIs1 pwWDHb0bKpvd2SqQ0+3jt1+dXpuiORxmpiiL7rhVavDQr95AROrjf/jW3mgF45dsDH9v0hOQi1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x3JHCsgAAADdAAAADwAAAAAA AAAAAAAAAAChAgAAZHJzL2Rvd25yZXYueG1sUEsFBgAAAAAEAAQA+QAAAJYDAAAAAA== "/>
                    <v:line id="Line 5240" o:spid="_x0000_s1087" style="position:absolute;flip:x;visibility:visible;mso-wrap-style:square" from="3522,3696" to="3642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6DZfccAAADdAAAADwAAAGRycy9kb3ducmV2LnhtbESPT2sCMRTE74V+h/AKvRTN9p/o1ihS KPTgRSsr3p6b52bZzcs2SXX99kYQehxm5jfMdN7bVhzJh9qxgudhBoK4dLrmSsHm52swBhEissbW MSk4U4D57P5uirl2J17RcR0rkSAcclRgYuxyKUNpyGIYuo44eQfnLcYkfSW1x1OC21a+ZNlIWqw5 LRjs6NNQ2az/rAI5Xj79+sX+rSma7XZiirLodkulHh/6xQeISH38D9/a31rB+2s2guub9ATk7AI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3oNl9xwAAAN0AAAAPAAAAAAAA AAAAAAAAAKECAABkcnMvZG93bnJldi54bWxQSwUGAAAAAAQABAD5AAAAlQMAAAAA "/>
                    <v:line id="Line 5241" o:spid="_x0000_s1088" style="position:absolute;flip:x;visibility:visible;mso-wrap-style:square" from="3642,3696" to="3762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j9ND8cAAADdAAAADwAAAGRycy9kb3ducmV2LnhtbESPT2sCMRTE74V+h/AKvRTN9p/o1ihS KPTgRSsr3p6b52bZzcs2SXX99kYQehxm5jfMdN7bVhzJh9qxgudhBoK4dLrmSsHm52swBhEissbW MSk4U4D57P5uirl2J17RcR0rkSAcclRgYuxyKUNpyGIYuo44eQfnLcYkfSW1x1OC21a+ZNlIWqw5 LRjs6NNQ2az/rAI5Xj79+sX+rSma7XZiirLodkulHh/6xQeISH38D9/a31rB+2s2geub9ATk7AI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GP00PxwAAAN0AAAAPAAAAAAAA AAAAAAAAAKECAABkcnMvZG93bnJldi54bWxQSwUGAAAAAAQABAD5AAAAlQMAAAAA "/>
                    <v:line id="Line 5242" o:spid="_x0000_s1089" style="position:absolute;flip:x;visibility:visible;mso-wrap-style:square" from="3762,3696" to="3882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nlPoMgAAADdAAAADwAAAGRycy9kb3ducmV2LnhtbESPQWsCMRSE74X+h/AKvRTN2lbRrVGk UOjBS1VWvD03r5tlNy/bJNX135uC0OMwM98w82VvW3EiH2rHCkbDDARx6XTNlYLd9mMwBREissbW MSm4UIDl4v5ujrl2Z/6i0yZWIkE45KjAxNjlUobSkMUwdB1x8r6dtxiT9JXUHs8Jblv5nGUTabHm tGCwo3dDZbP5tQrkdP3041fH16Zo9vuZKcqiO6yVenzoV28gIvXxP3xrf2oF45fRBP7epCcgF1c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snlPoMgAAADdAAAADwAAAAAA AAAAAAAAAAChAgAAZHJzL2Rvd25yZXYueG1sUEsFBgAAAAAEAAQA+QAAAJYDAAAAAA== "/>
                    <v:line id="Line 5243" o:spid="_x0000_s1090" style="position:absolute;flip:x;visibility:visible;mso-wrap-style:square" from="3882,3696" to="4003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TXqO8gAAADdAAAADwAAAGRycy9kb3ducmV2LnhtbESPT2sCMRTE7wW/Q3iFXopm7T/t1igi FDx4qS0rvb1uXjfLbl7WJOr67Y1Q6HGYmd8ws0VvW3EkH2rHCsajDARx6XTNlYKvz/fhFESIyBpb x6TgTAEW88HNDHPtTvxBx22sRIJwyFGBibHLpQylIYth5Dri5P06bzEm6SupPZ4S3LbyIctepMWa 04LBjlaGymZ7sArkdHO/98ufp6ZodrtXU5RF971R6u62X76BiNTH//Bfe60VPD+OJ3B9k56AnF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3TXqO8gAAADdAAAADwAAAAAA AAAAAAAAAAChAgAAZHJzL2Rvd25yZXYueG1sUEsFBgAAAAAEAAQA+QAAAJYDAAAAAA== "/>
                    <v:line id="Line 5244" o:spid="_x0000_s1091" style="position:absolute;flip:x;visibility:visible;mso-wrap-style:square" from="4003,3696" to="4123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Kp+ScUAAADdAAAADwAAAGRycy9kb3ducmV2LnhtbERPz2vCMBS+C/sfwhN2EU2dm7hqFBkM dvAyHRVvz+atKW1euiTT+t8vh4HHj+/3atPbVlzIh9qxgukkA0FcOl1zpeDr8D5egAgRWWPrmBTc KMBm/TBYYa7dlT/pso+VSCEcclRgYuxyKUNpyGKYuI44cd/OW4wJ+kpqj9cUblv5lGVzabHm1GCw ozdDZbP/tQrkYjf68dvzc1M0x+OrKcqiO+2Uehz22yWISH28i//dH1rBy2ya5qY36QnI9R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rKp+ScUAAADdAAAADwAAAAAAAAAA AAAAAAChAgAAZHJzL2Rvd25yZXYueG1sUEsFBgAAAAAEAAQA+QAAAJMDAAAAAA== "/>
                    <v:line id="Line 5245" o:spid="_x0000_s1092" style="position:absolute;visibility:visible;mso-wrap-style:square" from="2823,3688" to="4138,36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HV0s8UAAADdAAAADwAAAGRycy9kb3ducmV2LnhtbESPQWvCQBSE7wX/w/IEb3WjUrGpq4hg ld4ai9DbI/tMYrJv092Npv++WxA8DjPzDbNc96YRV3K+sqxgMk5AEOdWV1wo+DrunhcgfEDW2Fgm Bb/kYb0aPC0x1fbGn3TNQiEihH2KCsoQ2lRKn5dk0I9tSxy9s3UGQ5SukNrhLcJNI6dJMpcGK44L Jba0LSmvs84oOHUZf1/qnWuwe9/vz6ef2s8+lBoN+80biEB9eITv7YNW8DKbvML/m/gE5OoP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HV0s8UAAADdAAAADwAAAAAAAAAA AAAAAAChAgAAZHJzL2Rvd25yZXYueG1sUEsFBgAAAAAEAAQA+QAAAJMDAAAAAA== " strokeweight="1.5pt"/>
                  </v:group>
                  <v:group id="Group 5246" o:spid="_x0000_s1093" style="position:absolute;left:3060;top:2700;width:733;height:70;flip:x" coordorigin="2800,3688" coordsize="1338,1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5NyuccEAAADdAAAADwAAAGRycy9kb3ducmV2LnhtbERPy4rCMBTdD/gP4Qqz G1Odjkg1igiKyGymPnB5aa5tsLkpTdT695OF4PJw3rNFZ2txp9YbxwqGgwQEceG04VLBYb/+moDw AVlj7ZgUPMnDYt77mGGm3YP/6J6HUsQQ9hkqqEJoMil9UZFFP3ANceQurrUYImxLqVt8xHBby1GS jKVFw7GhwoZWFRXX/GYVHJcmpfR03v0mBdFWy/MmN6lSn/1uOQURqAtv8cu91Qp+vkdxf3wTn4Cc /w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5NyuccEAAADdAAAADwAA AAAAAAAAAAAAAACqAgAAZHJzL2Rvd25yZXYueG1sUEsFBgAAAAAEAAQA+gAAAJgDAAAAAA== ">
                    <v:line id="Line 5247" o:spid="_x0000_s1094" style="position:absolute;flip:x;visibility:visible;mso-wrap-style:square" from="2800,3696" to="2920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/wdacgAAADdAAAADwAAAGRycy9kb3ducmV2LnhtbESPQWsCMRSE74X+h/AKvYhmtVZ0axQp CD14qS0r3p6b52bZzcs2ibr9902h0OMwM98wy3VvW3ElH2rHCsajDARx6XTNlYLPj+1wDiJEZI2t Y1LwTQHWq/u7Jeba3fidrvtYiQThkKMCE2OXSxlKQxbDyHXEyTs7bzEm6SupPd4S3LZykmUzabHm tGCwo1dDZbO/WAVyvht8+c1p2hTN4bAwRVl0x51Sjw/95gVEpD7+h//ab1rB89NkDL9v0hOQqx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8/wdacgAAADdAAAADwAAAAAA AAAAAAAAAAChAgAAZHJzL2Rvd25yZXYueG1sUEsFBgAAAAAEAAQA+QAAAJYDAAAAAA== "/>
                    <v:line id="Line 5248" o:spid="_x0000_s1095" style="position:absolute;flip:x;visibility:visible;mso-wrap-style:square" from="2920,3696" to="3041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y6DHsgAAADdAAAADwAAAGRycy9kb3ducmV2LnhtbESPQUsDMRSE74L/ITzBi7RZtyrt2rQU QeihF6ts6e1189wsu3lZk9hu/30jFDwOM/MNM18OthNH8qFxrOBxnIEgrpxuuFbw9fk+moIIEVlj 55gUnCnAcnF7M8dCuxN/0HEba5EgHApUYGLsCylDZchiGLueOHnfzluMSfpaao+nBLedzLPsRVps OC0Y7OnNUNVuf60COd08/PjV4akt291uZsqq7Pcbpe7vhtUriEhD/A9f22ut4HmS5/D3Jj0Bubg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Ay6DHsgAAADdAAAADwAAAAAA AAAAAAAAAAChAgAAZHJzL2Rvd25yZXYueG1sUEsFBgAAAAAEAAQA+QAAAJYDAAAAAA== "/>
                    <v:line id="Line 5249" o:spid="_x0000_s1096" style="position:absolute;flip:x;visibility:visible;mso-wrap-style:square" from="3041,3696" to="3161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GImhcgAAADdAAAADwAAAGRycy9kb3ducmV2LnhtbESPQWsCMRSE74X+h/AKXopmq63o1ihS EDx4qS0r3p6b52bZzcs2ibr9902h0OMwM98wi1VvW3ElH2rHCp5GGQji0umaKwWfH5vhDESIyBpb x6TgmwKslvd3C8y1u/E7XfexEgnCIUcFJsYulzKUhiyGkeuIk3d23mJM0ldSe7wluG3lOMum0mLN acFgR2+GymZ/sQrkbPf45den56ZoDoe5KcqiO+6UGjz061cQkfr4H/5rb7WCl8l4Ar9v0hOQyx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bGImhcgAAADdAAAADwAAAAAA AAAAAAAAAAChAgAAZHJzL2Rvd25yZXYueG1sUEsFBgAAAAAEAAQA+QAAAJYDAAAAAA== "/>
                    <v:line id="Line 5250" o:spid="_x0000_s1097" style="position:absolute;flip:x;visibility:visible;mso-wrap-style:square" from="3161,3696" to="3281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4u+8cgAAADdAAAADwAAAGRycy9kb3ducmV2LnhtbESPQWsCMRSE74X+h/AKXopmq1Z0axQp FHrwUltWvD03z82ym5dtEnX9902h0OMwM98wy3VvW3EhH2rHCp5GGQji0umaKwVfn2/DOYgQkTW2 jknBjQKsV/d3S8y1u/IHXXaxEgnCIUcFJsYulzKUhiyGkeuIk3dy3mJM0ldSe7wmuG3lOMtm0mLN acFgR6+GymZ3tgrkfPv47TfHaVM0+/3CFGXRHbZKDR76zQuISH38D/+137WC58l4Cr9v0hOQqx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44u+8cgAAADdAAAADwAAAAAA AAAAAAAAAAChAgAAZHJzL2Rvd25yZXYueG1sUEsFBgAAAAAEAAQA+QAAAJYDAAAAAA== "/>
                    <v:line id="Line 5251" o:spid="_x0000_s1098" style="position:absolute;flip:x;visibility:visible;mso-wrap-style:square" from="3281,3696" to="3401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McbasgAAADdAAAADwAAAGRycy9kb3ducmV2LnhtbESPQWsCMRSE74X+h/AKXopmq1V0axQp FHrwUltWvD03z82ym5dtEnX9902h0OMwM98wy3VvW3EhH2rHCp5GGQji0umaKwVfn2/DOYgQkTW2 jknBjQKsV/d3S8y1u/IHXXaxEgnCIUcFJsYulzKUhiyGkeuIk3dy3mJM0ldSe7wmuG3lOMtm0mLN acFgR6+GymZ3tgrkfPv47TfH56Zo9vuFKcqiO2yVGjz0mxcQkfr4H/5rv2sF08l4Cr9v0hOQqx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jMcbasgAAADdAAAADwAAAAAA AAAAAAAAAAChAgAAZHJzL2Rvd25yZXYueG1sUEsFBgAAAAAEAAQA+QAAAJYDAAAAAA== "/>
                    <v:line id="Line 5252" o:spid="_x0000_s1099" style="position:absolute;flip:x;visibility:visible;mso-wrap-style:square" from="3401,3696" to="3522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BWFHcgAAADdAAAADwAAAGRycy9kb3ducmV2LnhtbESPQUsDMRSE74L/ITzBi9isVZd2bVqK IHjopa1s8fa6eW6W3bysSWy3/74pFDwOM/MNM1sMthMH8qFxrOBplIEgrpxuuFbwtf14nIAIEVlj 55gUnCjAYn57M8NCuyOv6bCJtUgQDgUqMDH2hZShMmQxjFxPnLwf5y3GJH0ttcdjgttOjrMslxYb TgsGe3o3VLWbP6tATlYPv365f2nLdrebmrIq+++VUvd3w/INRKQh/oev7U+t4PV5nMPlTXoCcn4G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fBWFHcgAAADdAAAADwAAAAAA AAAAAAAAAAChAgAAZHJzL2Rvd25yZXYueG1sUEsFBgAAAAAEAAQA+QAAAJYDAAAAAA== "/>
                    <v:line id="Line 5253" o:spid="_x0000_s1100" style="position:absolute;flip:x;visibility:visible;mso-wrap-style:square" from="3522,3696" to="3642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1kghsgAAADdAAAADwAAAGRycy9kb3ducmV2LnhtbESPT2sCMRTE7wW/Q3iFXopmtX+0W6OI UPDgpbas9Pa6ed0su3nZJlHXb2+EQo/DzPyGmS9724oj+VA7VjAeZSCIS6drrhR8frwNZyBCRNbY OiYFZwqwXAxu5phrd+J3Ou5iJRKEQ44KTIxdLmUoDVkMI9cRJ+/HeYsxSV9J7fGU4LaVkyx7lhZr TgsGO1obKpvdwSqQs+39r199PzZFs9+/mKIsuq+tUne3/eoVRKQ+/of/2hut4OlhMoXrm/QE5OIC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E1kghsgAAADdAAAADwAAAAAA AAAAAAAAAAChAgAAZHJzL2Rvd25yZXYueG1sUEsFBgAAAAAEAAQA+QAAAJYDAAAAAA== "/>
                    <v:line id="Line 5254" o:spid="_x0000_s1101" style="position:absolute;flip:x;visibility:visible;mso-wrap-style:square" from="3642,3696" to="3762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sa09MUAAADdAAAADwAAAGRycy9kb3ducmV2LnhtbERPz2vCMBS+C/sfwhN2EU2nm7hqFBkM dvAyHRVvz+atKW1euiTT+t8vh4HHj+/3atPbVlzIh9qxgqdJBoK4dLrmSsHX4X28ABEissbWMSm4 UYDN+mGwwly7K3/SZR8rkUI45KjAxNjlUobSkMUwcR1x4r6dtxgT9JXUHq8p3LZymmVzabHm1GCw ozdDZbP/tQrkYjf68dvzc1M0x+OrKcqiO+2Uehz22yWISH28i//dH1rBy2ya5qY36QnI9R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Ysa09MUAAADdAAAADwAAAAAAAAAA AAAAAAChAgAAZHJzL2Rvd25yZXYueG1sUEsFBgAAAAAEAAQA+QAAAJMDAAAAAA== "/>
                    <v:line id="Line 5255" o:spid="_x0000_s1102" style="position:absolute;flip:x;visibility:visible;mso-wrap-style:square" from="3762,3696" to="3882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YoRb8gAAADdAAAADwAAAGRycy9kb3ducmV2LnhtbESPT2sCMRTE74V+h/AKvZSarf2Dbo0i hUIPXtSyi7fn5nWz7OZlm6S6fnsjCD0OM/MbZrYYbCcO5EPjWMHTKANBXDndcK3ge/v5OAERIrLG zjEpOFGAxfz2Zoa5dkde02ETa5EgHHJUYGLscylDZchiGLmeOHk/zluMSfpaao/HBLedHGfZm7TY cFow2NOHoard/FkFcrJ6+PXL/UtbtGU5NUVV9LuVUvd3w/IdRKQh/oev7S+t4PV5PIXLm/QE5PwM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DYoRb8gAAADdAAAADwAAAAAA AAAAAAAAAAChAgAAZHJzL2Rvd25yZXYueG1sUEsFBgAAAAAEAAQA+QAAAJYDAAAAAA== "/>
                    <v:line id="Line 5256" o:spid="_x0000_s1103" style="position:absolute;flip:x;visibility:visible;mso-wrap-style:square" from="3882,3696" to="4003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WkuL8UAAADdAAAADwAAAGRycy9kb3ducmV2LnhtbERPz2vCMBS+D/wfwhO8jJmqc2g1igyE HbzMSWW3t+bZlDYvXRK1+++Xw2DHj+/3etvbVtzIh9qxgsk4A0FcOl1zpeD0sX9agAgRWWPrmBT8 UIDtZvCwxly7O7/T7RgrkUI45KjAxNjlUobSkMUwdh1x4i7OW4wJ+kpqj/cUbls5zbIXabHm1GCw o1dDZXO8WgVycXj89ruv56ZozuelKcqi+zwoNRr2uxWISH38F/+537SC+WyW9qc36QnIz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WkuL8UAAADdAAAADwAAAAAAAAAA AAAAAAChAgAAZHJzL2Rvd25yZXYueG1sUEsFBgAAAAAEAAQA+QAAAJMDAAAAAA== "/>
                    <v:line id="Line 5257" o:spid="_x0000_s1104" style="position:absolute;flip:x;visibility:visible;mso-wrap-style:square" from="4003,3696" to="4123,38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iWLtMgAAADdAAAADwAAAGRycy9kb3ducmV2LnhtbESPQUvDQBSE7wX/w/IEL8VsaqvE2G0p guChF6uk9PaafWZDsm/j7trGf+8KQo/DzHzDLNej7cWJfGgdK5hlOQji2umWGwUf7y+3BYgQkTX2 jknBDwVYr64mSyy1O/MbnXaxEQnCoUQFJsahlDLUhiyGzA3Eyft03mJM0jdSezwnuO3lXZ4/SIst pwWDAz0bqrvdt1Ugi+30y2+Oi67q9vtHU9XVcNgqdXM9bp5ARBrjJfzfftUK7ufzGfy9SU9Arn4B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diWLtMgAAADdAAAADwAAAAAA AAAAAAAAAAChAgAAZHJzL2Rvd25yZXYueG1sUEsFBgAAAAAEAAQA+QAAAJYDAAAAAA== "/>
                    <v:line id="Line 5258" o:spid="_x0000_s1105" style="position:absolute;visibility:visible;mso-wrap-style:square" from="2823,3688" to="4138,36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WS6osUAAADdAAAADwAAAGRycy9kb3ducmV2LnhtbESPQWvCQBSE7wX/w/KE3uqmhhZJXaUI VunNtAjeHtlnkib7Nu5uNP57VxB6HGbmG2a+HEwrzuR8bVnB6yQBQVxYXXOp4Pdn/TID4QOyxtYy KbiSh+Vi9DTHTNsL7+ich1JECPsMFVQhdJmUvqjIoJ/Yjjh6R+sMhihdKbXDS4SbVk6T5F0arDku VNjRqqKiyXujYN/nfPhr1q7F/muzOe5PjU+/lXoeD58fIAIN4T/8aG+1grc0ncL9TXwCcnE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WS6osUAAADdAAAADwAAAAAAAAAA AAAAAAChAgAAZHJzL2Rvd25yZXYueG1sUEsFBgAAAAAEAAQA+QAAAJMDAAAAAA== " strokeweight="1.5pt"/>
                  </v:group>
                </v:group>
                <v:shape id="Text Box 5259" o:spid="_x0000_s1106" type="#_x0000_t202" style="position:absolute;left:4432;top:2163;width:374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tcuF8UA AADdAAAADwAAAGRycy9kb3ducmV2LnhtbESPW2sCMRSE3wX/QzhC3zRpt0q7bpSiCD5VtBfw7bA5 e6Gbk2WTutt/3wiCj8PMfMNk68E24kKdrx1reJwpEMS5MzWXGj4/dtMXED4gG2wck4Y/8rBejUcZ psb1fKTLKZQiQtinqKEKoU2l9HlFFv3MtcTRK1xnMUTZldJ02Ee4beSTUgtpsea4UGFLm4ryn9Ov 1fD1Xpy/n9Wh3Np527tBSbavUuuHyfC2BBFoCPfwrb03GuZJksD1TXwCcvUPAAD//wMAUEsBAi0A FAAGAAgAAAAhAPD3irv9AAAA4gEAABMAAAAAAAAAAAAAAAAAAAAAAFtDb250ZW50X1R5cGVzXS54 bWxQSwECLQAUAAYACAAAACEAMd1fYdIAAACPAQAACwAAAAAAAAAAAAAAAAAuAQAAX3JlbHMvLnJl bHNQSwECLQAUAAYACAAAACEAMy8FnkEAAAA5AAAAEAAAAAAAAAAAAAAAAAApAgAAZHJzL3NoYXBl eG1sLnhtbFBLAQItABQABgAIAAAAIQA21y4XxQAAAN0AAAAPAAAAAAAAAAAAAAAAAJgCAABkcnMv ZG93bnJldi54bWxQSwUGAAAAAAQABAD1AAAAigMAAAAA " filled="f" stroked="f">
                  <v:textbox>
                    <w:txbxContent>
                      <w:p w14:paraId="31E0D9DF" w14:textId="77777777" w:rsidR="00E27527" w:rsidRPr="008D2F5F" w:rsidRDefault="00E27527" w:rsidP="00566F6F">
                        <w:pPr>
                          <w:rPr>
                            <w:vertAlign w:val="subscript"/>
                          </w:rPr>
                        </w:pPr>
                        <w:r w:rsidRPr="008D2F5F">
                          <w:t>M</w:t>
                        </w:r>
                      </w:p>
                    </w:txbxContent>
                  </v:textbox>
                </v:shape>
                <v:shape id="Text Box 5260" o:spid="_x0000_s1107" type="#_x0000_t202" style="position:absolute;left:4963;top:1908;width:374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T62Y8UA AADdAAAADwAAAGRycy9kb3ducmV2LnhtbESPW4vCMBSE3xf8D+EIvmniFbcaRRRhn1y87MK+HZpj W2xOShNt99+bBWEfh5n5hlmuW1uKB9W+cKxhOFAgiFNnCs40XM77/hyED8gGS8ek4Zc8rFedtyUm xjV8pMcpZCJC2CeoIQ+hSqT0aU4W/cBVxNG7utpiiLLOpKmxiXBbypFSM2mx4LiQY0XbnNLb6W41 fB2uP98T9Znt7LRqXKsk23epda/bbhYgArXhP/xqfxgN0/F4An9v4hOQqy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5PrZjxQAAAN0AAAAPAAAAAAAAAAAAAAAAAJgCAABkcnMv ZG93bnJldi54bWxQSwUGAAAAAAQABAD1AAAAigMAAAAA " filled="f" stroked="f">
                  <v:textbox>
                    <w:txbxContent>
                      <w:p w14:paraId="1A131CED" w14:textId="77777777" w:rsidR="00E27527" w:rsidRPr="008D2F5F" w:rsidRDefault="00E27527" w:rsidP="00566F6F">
                        <w:pPr>
                          <w:rPr>
                            <w:vertAlign w:val="subscript"/>
                          </w:rPr>
                        </w:pPr>
                        <w:r w:rsidRPr="008D2F5F">
                          <w:t>k</w:t>
                        </w:r>
                      </w:p>
                    </w:txbxContent>
                  </v:textbox>
                </v:shape>
                <v:shape id="Text Box 5261" o:spid="_x0000_s1108" type="#_x0000_t202" style="position:absolute;left:4537;top:2547;width:740;height:59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nIT+MQA AADdAAAADwAAAGRycy9kb3ducmV2LnhtbESPQWvCQBSE74L/YXlCb3VXbUqNriKK4EmpbQVvj+wz CWbfhuzWpP/eFQoeh5n5hpkvO1uJGzW+dKxhNFQgiDNnSs41fH9tXz9A+IBssHJMGv7Iw3LR780x Na7lT7odQy4ihH2KGooQ6lRKnxVk0Q9dTRy9i2sshiibXJoG2wi3lRwr9S4tlhwXCqxpXVB2Pf5a DT/7y/n0pg75xiZ16zol2U6l1i+DbjUDEagLz/B/e2c0JJNJAo838QnIxR0AAP//AwBQSwECLQAU AAYACAAAACEA8PeKu/0AAADiAQAAEwAAAAAAAAAAAAAAAAAAAAAAW0NvbnRlbnRfVHlwZXNdLnht bFBLAQItABQABgAIAAAAIQAx3V9h0gAAAI8BAAALAAAAAAAAAAAAAAAAAC4BAABfcmVscy8ucmVs c1BLAQItABQABgAIAAAAIQAzLwWeQQAAADkAAAAQAAAAAAAAAAAAAAAAACkCAABkcnMvc2hhcGV4 bWwueG1sUEsBAi0AFAAGAAgAAAAhANZyE/jEAAAA3QAAAA8AAAAAAAAAAAAAAAAAmAIAAGRycy9k b3ducmV2LnhtbFBLBQYAAAAABAAEAPUAAACJAwAAAAA= " filled="f" stroked="f">
                  <v:textbox>
                    <w:txbxContent>
                      <w:p w14:paraId="6A496C90" w14:textId="77777777" w:rsidR="00E27527" w:rsidRPr="008D2F5F" w:rsidRDefault="00E27527" w:rsidP="00566F6F">
                        <w:pPr>
                          <w:rPr>
                            <w:vertAlign w:val="subscript"/>
                          </w:rPr>
                        </w:pPr>
                        <w:r w:rsidRPr="008D2F5F">
                          <w:sym w:font="Symbol" w:char="F071"/>
                        </w:r>
                      </w:p>
                    </w:txbxContent>
                  </v:textbox>
                </v:shape>
                <v:group id="Group 5262" o:spid="_x0000_s1109" style="position:absolute;left:4765;top:2330;width:966;height:191;rotation:-24" coordorigin="6000,1620" coordsize="1350,2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tFIiMUAAADdAAAADwAAAGRycy9kb3ducmV2LnhtbESPzWoCMRSF90LfIdyC O01Gq5SpUUpBEXRTdePudnI7Mzi5GZKoo0/fCAWXh/PzcWaLzjbiQj7UjjVkQwWCuHCm5lLDYb8c vIMIEdlg45g03CjAYv7Sm2Fu3JW/6bKLpUgjHHLUUMXY5lKGoiKLYeha4uT9Om8xJulLaTxe07ht 5EipqbRYcyJU2NJXRcVpd7aJm70d73KtDj/NKVOrrdscw8Rr3X/tPj9AROriM/zfXhsNk/F4Co83 6QnI+R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D7RSIjFAAAA3QAA AA8AAAAAAAAAAAAAAAAAqgIAAGRycy9kb3ducmV2LnhtbFBLBQYAAAAABAAEAPoAAACcAwAAAAA= ">
                  <v:group id="Group 5263" o:spid="_x0000_s1110" style="position:absolute;left:6120;top:1620;width:1142;height:248" coordorigin="2781,6329" coordsize="5654,144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ll8mXMYAAADdAAAADwAAAGRycy9kb3ducmV2LnhtbESPQWvCQBSE7wX/w/IE b3UTg61EVxGp4kGEqiDeHtlnEsy+DdltEv99tyD0OMzMN8xi1ZtKtNS40rKCeByBIM6sLjlXcDlv 32cgnEfWWFkmBU9ysFoO3haYatvxN7Unn4sAYZeigsL7OpXSZQUZdGNbEwfvbhuDPsgml7rBLsBN JSdR9CENlhwWCqxpU1D2OP0YBbsOu3USf7WHx33zvJ2nx+shJqVGw349B+Gp9//hV3uvFUyT5BP+ 3oQnIJe/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WXyZcxgAAAN0A AAAPAAAAAAAAAAAAAAAAAKoCAABkcnMvZG93bnJldi54bWxQSwUGAAAAAAQABAD6AAAAnQMAAAAA ">
                    <v:group id="Group 5264" o:spid="_x0000_s1111" style="position:absolute;left:2781;top:6329;width:4962;height:1442" coordorigin="796,5967" coordsize="9958,180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58CyLsIAAADdAAAADwAAAGRycy9kb3ducmV2LnhtbERPTYvCMBC9L/gfwgje 1rQWl6UaRUTFgwirC+JtaMa22ExKE9v6781B8Ph43/NlbyrRUuNKywricQSCOLO65FzB/3n7/QvC eWSNlWVS8CQHy8Xga46pth3/UXvyuQgh7FJUUHhfp1K6rCCDbmxr4sDdbGPQB9jkUjfYhXBTyUkU /UiDJYeGAmtaF5TdTw+jYNdht0riTXu439bP63l6vBxiUmo07FczEJ56/xG/3XutYJokYW54E56A XLwA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OfAsi7CAAAA3QAAAA8A AAAAAAAAAAAAAAAAqgIAAGRycy9kb3ducmV2LnhtbFBLBQYAAAAABAAEAPoAAACZAwAAAAA= ">
                      <v:shape id="Freeform 5265" o:spid="_x0000_s1112" style="position:absolute;left:2063;top:5967;width:1086;height:1804;visibility:visible;mso-wrap-style:square;v-text-anchor:top" coordsize="1086,18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V4JN8YA AADdAAAADwAAAGRycy9kb3ducmV2LnhtbESPQUvDQBSE74L/YXlCb+2mlpYauy1BEKTgoVHw+sy+ JqHZt2v22aT++q4geBxm5htmsxtdp87Ux9azgfksA0VcedtybeD97Xm6BhUF2WLnmQxcKMJue3uz wdz6gQ90LqVWCcIxRwONSMi1jlVDDuPMB+LkHX3vUJLsa217HBLcdfo+y1baYctpocFATw1Vp/Lb GdDBzb8K3i9fy4/PIYjU6/1PYczkbiweQQmN8h/+a79YA8vF4gF+36QnoLdX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tV4JN8YAAADdAAAADwAAAAAAAAAAAAAAAACYAgAAZHJz L2Rvd25yZXYueG1sUEsFBgAAAAAEAAQA9QAAAIsDAAAAAA== 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66" o:spid="_x0000_s1113" style="position:absolute;left:3149;top:5967;width:1086;height:1804;visibility:visible;mso-wrap-style:square;v-text-anchor:top" coordsize="1086,18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GLT18MA AADdAAAADwAAAGRycy9kb3ducmV2LnhtbERPTWvCQBC9F/oflin0Vje2VSS6SigUitCDacHrmB2T YHZ2m52a6K93D4UeH+97tRldp87Ux9azgekkA0VcedtybeD76/1pASoKssXOMxm4UITN+v5uhbn1 A+/oXEqtUgjHHA00IiHXOlYNOYwTH4gTd/S9Q0mwr7XtcUjhrtPPWTbXDltODQ0GemuoOpW/zoAO bvpT8Hb2We4PQxCpF9trYczjw1gsQQmN8i/+c39YA7OX17Q/vUlPQK9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fGLT18MAAADdAAAADwAAAAAAAAAAAAAAAACYAgAAZHJzL2Rv d25yZXYueG1sUEsFBgAAAAAEAAQA9QAAAIgDAAAAAA== 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67" o:spid="_x0000_s1114" style="position:absolute;left:4235;top:5967;width:1086;height:1804;visibility:visible;mso-wrap-style:square;v-text-anchor:top" coordsize="1086,18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y52TMUA AADdAAAADwAAAGRycy9kb3ducmV2LnhtbESPQUvDQBSE74L/YXmCN7uJtVLSbksQCqXgwVTw+sy+ JsHs2zX72kR/vSsIHoeZ+YZZbyfXqwsNsfNsIJ9loIhrbztuDLwed3dLUFGQLfaeycAXRdhurq/W WFg/8gtdKmlUgnAs0EArEgqtY92SwzjzgTh5Jz84lCSHRtsBxwR3vb7PskftsOO00GKgp5bqj+rs DOjg8s+SD4vn6u19DCLN8vBdGnN7M5UrUEKT/If/2ntrYDF/yOH3TXoCevMDAAD//wMAUEsBAi0A FAAGAAgAAAAhAPD3irv9AAAA4gEAABMAAAAAAAAAAAAAAAAAAAAAAFtDb250ZW50X1R5cGVzXS54 bWxQSwECLQAUAAYACAAAACEAMd1fYdIAAACPAQAACwAAAAAAAAAAAAAAAAAuAQAAX3JlbHMvLnJl bHNQSwECLQAUAAYACAAAACEAMy8FnkEAAAA5AAAAEAAAAAAAAAAAAAAAAAApAgAAZHJzL3NoYXBl eG1sLnhtbFBLAQItABQABgAIAAAAIQATLnZMxQAAAN0AAAAPAAAAAAAAAAAAAAAAAJgCAABkcnMv ZG93bnJldi54bWxQSwUGAAAAAAQABAD1AAAAigMAAAAA 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68" o:spid="_x0000_s1115" style="position:absolute;left:5127;top:5967;width:1086;height:1804;visibility:visible;mso-wrap-style:square;v-text-anchor:top" coordsize="1086,18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/zoO8YA AADdAAAADwAAAGRycy9kb3ducmV2LnhtbESPQUvDQBSE7wX/w/IEb3bT2kqJ3ZYgFKTgoVHw+sw+ k2D27Zp9baK/vlsQehxm5htmvR1dp07Ux9azgdk0A0VcedtybeD9bXe/AhUF2WLnmQz8UoTt5may xtz6gQ90KqVWCcIxRwONSMi1jlVDDuPUB+LkffneoSTZ19r2OCS46/Q8yx61w5bTQoOBnhuqvsuj M6CDm/0UvF++lh+fQxCpV/u/wpi727F4AiU0yjX8336xBpYPizlc3qQnoDdn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4/zoO8YAAADdAAAADwAAAAAAAAAAAAAAAACYAgAAZHJz L2Rvd25yZXYueG1sUEsFBgAAAAAEAAQA9QAAAIsDAAAAAA== 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69" o:spid="_x0000_s1116" style="position:absolute;left:6034;top:5967;width:1086;height:1804;visibility:visible;mso-wrap-style:square;v-text-anchor:top" coordsize="1086,18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LBNoMYA AADdAAAADwAAAGRycy9kb3ducmV2LnhtbESPQUvDQBSE7wX/w/KE3uym1pYSuy1BEKTgoVHo9Zl9 JsHs2zX7bFJ/vVsQehxm5htmsxtdp07Ux9azgfksA0VcedtybeD97fluDSoKssXOMxk4U4Td9may wdz6gQ90KqVWCcIxRwONSMi1jlVDDuPMB+LkffreoSTZ19r2OCS46/R9lq20w5bTQoOBnhqqvsof Z0AHN/8ueL98LY8fQxCp1/vfwpjp7Vg8ghIa5Rr+b79YA8vFwwIub9IT0Ns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jLBNoMYAAADdAAAADwAAAAAAAAAAAAAAAACYAgAAZHJz L2Rvd25yZXYueG1sUEsFBgAAAAAEAAQA9QAAAIsDAAAAAA== 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70" o:spid="_x0000_s1117" style="position:absolute;left:6964;top:5967;width:1086;height:1804;visibility:visible;mso-wrap-style:square;v-text-anchor:top" coordsize="1086,18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kdyJ8IA AADdAAAADwAAAGRycy9kb3ducmV2LnhtbERPTWvCQBC9F/wPywi91Y2CrURXCQWhCD00FbyO2TEJ Zme32dGk/fXdQ6HHx/ve7EbXqTv1sfVsYD7LQBFX3rZcGzh+7p9WoKIgW+w8k4FvirDbTh42mFs/ 8AfdS6lVCuGYo4FGJORax6ohh3HmA3HiLr53KAn2tbY9DincdXqRZc/aYcupocFArw1V1/LmDOjg 5l8FH5bv5ek8BJF6dfgpjHmcjsUalNAo/+I/95s18LJcpP3pTXoCevsLAAD//wMAUEsBAi0AFAAG AAgAAAAhAPD3irv9AAAA4gEAABMAAAAAAAAAAAAAAAAAAAAAAFtDb250ZW50X1R5cGVzXS54bWxQ SwECLQAUAAYACAAAACEAMd1fYdIAAACPAQAACwAAAAAAAAAAAAAAAAAuAQAAX3JlbHMvLnJlbHNQ SwECLQAUAAYACAAAACEAMy8FnkEAAAA5AAAAEAAAAAAAAAAAAAAAAAApAgAAZHJzL3NoYXBleG1s LnhtbFBLAQItABQABgAIAAAAIQCGR3InwgAAAN0AAAAPAAAAAAAAAAAAAAAAAJgCAABkcnMvZG93 bnJldi54bWxQSwUGAAAAAAQABAD1AAAAhwMAAAAA 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71" o:spid="_x0000_s1118" style="position:absolute;left:7873;top:5967;width:1086;height:1804;visibility:visible;mso-wrap-style:square;v-text-anchor:top" coordsize="1086,18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QvXvMUA AADdAAAADwAAAGRycy9kb3ducmV2LnhtbESPQUvDQBSE70L/w/IK3uwmhWqJ3ZYgCFLwYCz0+pp9 JqHZt9vss4n+elcQPA4z8w2z2U2uV1caYufZQL7IQBHX3nbcGDi8P9+tQUVBtth7JgNfFGG3nd1s sLB+5De6VtKoBOFYoIFWJBRax7olh3HhA3HyPvzgUJIcGm0HHBPc9XqZZffaYcdpocVATy3V5+rT GdDB5ZeS96vX6ngag0iz3n+XxtzOp/IRlNAk/+G/9os18LBa5vD7Jj0Bvf0BAAD//wMAUEsBAi0A FAAGAAgAAAAhAPD3irv9AAAA4gEAABMAAAAAAAAAAAAAAAAAAAAAAFtDb250ZW50X1R5cGVzXS54 bWxQSwECLQAUAAYACAAAACEAMd1fYdIAAACPAQAACwAAAAAAAAAAAAAAAAAuAQAAX3JlbHMvLnJl bHNQSwECLQAUAAYACAAAACEAMy8FnkEAAAA5AAAAEAAAAAAAAAAAAAAAAAApAgAAZHJzL3NoYXBl eG1sLnhtbFBLAQItABQABgAIAAAAIQDpC9e8xQAAAN0AAAAPAAAAAAAAAAAAAAAAAJgCAABkcnMv ZG93bnJldi54bWxQSwUGAAAAAAQABAD1AAAAigMAAAAA 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72" o:spid="_x0000_s1119" style="position:absolute;left:8766;top:5967;width:1086;height:1804;visibility:visible;mso-wrap-style:square;v-text-anchor:top" coordsize="1086,18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dlJy8UA AADdAAAADwAAAGRycy9kb3ducmV2LnhtbESPQUvDQBSE70L/w/IK3uymgWqJ3ZYgCFLwYCz0+pp9 JqHZt9vss4n+elcQPA4z8w2z2U2uV1caYufZwHKRgSKuve24MXB4f75bg4qCbLH3TAa+KMJuO7vZ YGH9yG90raRRCcKxQAOtSCi0jnVLDuPCB+LkffjBoSQ5NNoOOCa463WeZffaYcdpocVATy3V5+rT GdDBLS8l71ev1fE0BpFmvf8ujbmdT+UjKKFJ/sN/7Rdr4GGV5/D7Jj0Bvf0BAAD//wMAUEsBAi0A FAAGAAgAAAAhAPD3irv9AAAA4gEAABMAAAAAAAAAAAAAAAAAAAAAAFtDb250ZW50X1R5cGVzXS54 bWxQSwECLQAUAAYACAAAACEAMd1fYdIAAACPAQAACwAAAAAAAAAAAAAAAAAuAQAAX3JlbHMvLnJl bHNQSwECLQAUAAYACAAAACEAMy8FnkEAAAA5AAAAEAAAAAAAAAAAAAAAAAApAgAAZHJzL3NoYXBl eG1sLnhtbFBLAQItABQABgAIAAAAIQAZ2UnLxQAAAN0AAAAPAAAAAAAAAAAAAAAAAJgCAABkcnMv ZG93bnJldi54bWxQSwUGAAAAAAQABAD1AAAAigMAAAAA 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73" o:spid="_x0000_s1120" style="position:absolute;left:9668;top:5967;width:1086;height:1804;visibility:visible;mso-wrap-style:square;v-text-anchor:top" coordsize="1086,18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pXsUMYA AADdAAAADwAAAGRycy9kb3ducmV2LnhtbESPQUvDQBSE74L/YXmCN7tppbbEbksQClLowSj0+sw+ k2D27Zp9bWJ/vVsoeBxm5htmtRldp07Ux9azgekkA0VcedtybeDjffuwBBUF2WLnmQz8UoTN+vZm hbn1A7/RqZRaJQjHHA00IiHXOlYNOYwTH4iT9+V7h5JkX2vb45DgrtOzLHvSDltOCw0Gemmo+i6P zoAObvpT8G6+Lw+fQxCpl7tzYcz93Vg8gxIa5T98bb9aA4v57BEub9IT0Os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dpXsUMYAAADdAAAADwAAAAAAAAAAAAAAAACYAgAAZHJz L2Rvd25yZXYueG1sUEsFBgAAAAAEAAQA9QAAAIsDAAAAAA== 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74" o:spid="_x0000_s1121" style="position:absolute;left:1339;top:5967;width:724;height:905;visibility:visible;mso-wrap-style:square;v-text-anchor:top" coordsize="724,90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mZo2sYA AADdAAAADwAAAGRycy9kb3ducmV2LnhtbESPT2sCMRTE74V+h/AK3jTb7R9lNUppkbYXobp4fm6e m7WblyWJ7vbbNwWhx2FmfsMsVoNtxYV8aBwruJ9kIIgrpxuuFZS79XgGIkRkja1jUvBDAVbL25sF Ftr1/EWXbaxFgnAoUIGJsSukDJUhi2HiOuLkHZ23GJP0tdQe+wS3rcyz7FlabDgtGOzo1VD1vT1b Bd3hs9SleXN+M3t4P+37fVj3uVKju+FlDiLSEP/D1/aHVjB9yh/h7016AnL5CwAA//8DAFBLAQIt ABQABgAIAAAAIQDw94q7/QAAAOIBAAATAAAAAAAAAAAAAAAAAAAAAABbQ29udGVudF9UeXBlc10u eG1sUEsBAi0AFAAGAAgAAAAhADHdX2HSAAAAjwEAAAsAAAAAAAAAAAAAAAAALgEAAF9yZWxzLy5y ZWxzUEsBAi0AFAAGAAgAAAAhADMvBZ5BAAAAOQAAABAAAAAAAAAAAAAAAAAAKQIAAGRycy9zaGFw ZXhtbC54bWxQSwECLQAUAAYACAAAACEA4mZo2sYAAADdAAAADwAAAAAAAAAAAAAAAACYAgAAZHJz L2Rvd25yZXYueG1sUEsFBgAAAAAEAAQA9QAAAIsDAAAAAA== " path="m724,c602,15,480,30,359,181,238,332,60,784,,905e" filled="f" strokeweight="0">
                        <v:path arrowok="t" o:connecttype="custom" o:connectlocs="724,0;359,181;0,905" o:connectangles="0,0,0"/>
                      </v:shape>
                      <v:line id="Line 5275" o:spid="_x0000_s1122" style="position:absolute;flip:x;visibility:visible;mso-wrap-style:square" from="796,6872" to="1339,68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X8LWscAAADdAAAADwAAAGRycy9kb3ducmV2LnhtbESPQWsCMRSE74X+h/AKvdVsBausRpEW pRSsaOvB23Pzuru4eVmS6MZ/b4SCx2FmvmEms2gacSbna8sKXnsZCOLC6ppLBb8/i5cRCB+QNTaW ScGFPMymjw8TzLXteEPnbShFgrDPUUEVQptL6YuKDPqebYmT92edwZCkK6V22CW4aWQ/y96kwZrT QoUtvVdUHLcno2DzPeSDW57iMR661Xq/K792H3Olnp/ifAwiUAz38H/7UysYDvoDuL1JT0BOr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BfwtaxwAAAN0AAAAPAAAAAAAA AAAAAAAAAKECAABkcnMvZG93bnJldi54bWxQSwUGAAAAAAQABAD5AAAAlQMAAAAA " strokeweight="0"/>
                    </v:group>
                    <v:shape id="Freeform 5276" o:spid="_x0000_s1123" style="position:absolute;left:7710;top:6330;width:330;height:720;visibility:visible;mso-wrap-style:square;v-text-anchor:top" coordsize="330,72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89rcMcA AADdAAAADwAAAGRycy9kb3ducmV2LnhtbESPT2vCQBTE74LfYXkFb7pRqCnRVURs8SAW/xw8vmZf s6HZtyG7NdFP7wqFHoeZ+Q0zX3a2EldqfOlYwXiUgCDOnS65UHA+vQ/fQPiArLFyTApu5GG56Pfm mGnX8oGux1CICGGfoQITQp1J6XNDFv3I1cTR+3aNxRBlU0jdYBvhtpKTJJlKiyXHBYM1rQ3lP8df q2Ddfh42eXXZre7jfRr2Jv1w9y+lBi/dagYiUBf+w3/trVaQvk6m8HwTn4BcPAAAAP//AwBQSwEC LQAUAAYACAAAACEA8PeKu/0AAADiAQAAEwAAAAAAAAAAAAAAAAAAAAAAW0NvbnRlbnRfVHlwZXNd LnhtbFBLAQItABQABgAIAAAAIQAx3V9h0gAAAI8BAAALAAAAAAAAAAAAAAAAAC4BAABfcmVscy8u cmVsc1BLAQItABQABgAIAAAAIQAzLwWeQQAAADkAAAAQAAAAAAAAAAAAAAAAACkCAABkcnMvc2hh cGV4bWwueG1sUEsBAi0AFAAGAAgAAAAhACPPa3DHAAAA3QAAAA8AAAAAAAAAAAAAAAAAmAIAAGRy cy9kb3ducmV2LnhtbFBLBQYAAAAABAAEAPUAAACMAwAAAAA= " path="m,c38,28,148,100,195,165v47,65,68,133,90,225c307,482,321,651,330,720e" filled="f" strokeweight="0">
                      <v:path arrowok="t" o:connecttype="custom" o:connectlocs="0,0;195,165;285,390;330,720" o:connectangles="0,0,0,0"/>
                    </v:shape>
                    <v:line id="Line 5277" o:spid="_x0000_s1124" style="position:absolute;visibility:visible;mso-wrap-style:square" from="8036,7052" to="8435,70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R1H8cUAAADdAAAADwAAAGRycy9kb3ducmV2LnhtbESPT4vCMBTE74LfIbwFb5oqaGs1iiy7 uN7Wf+Dx0bxtg81LabJav/1GWPA4zMxvmOW6s7W4UeuNYwXjUQKCuHDacKngdPwcZiB8QNZYOyYF D/KwXvV7S8y1u/OebodQighhn6OCKoQml9IXFVn0I9cQR+/HtRZDlG0pdYv3CLe1nCTJTFo0HBcq bOi9ouJ6+LUKzPdsO92l5/lZfmzD+JJdM2NPSg3eus0CRKAuvML/7S+tIJ1OUni+iU9Arv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R1H8cUAAADdAAAADwAAAAAAAAAA AAAAAAChAgAAZHJzL2Rvd25yZXYueG1sUEsFBgAAAAAEAAQA+QAAAJMDAAAAAA== " strokeweight="0"/>
                  </v:group>
                  <v:line id="Line 5278" o:spid="_x0000_s1125" style="position:absolute;visibility:visible;mso-wrap-style:square" from="7170,1755" to="7350,17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q9fxcIAAADdAAAADwAAAGRycy9kb3ducmV2LnhtbERPz2vCMBS+D/wfwhO8zVRlU6pRRHCO 3VZF8PZonm1t89IlqXb//XIYePz4fq82vWnEnZyvLCuYjBMQxLnVFRcKTsf96wKED8gaG8uk4Jc8 bNaDlxWm2j74m+5ZKEQMYZ+igjKENpXS5yUZ9GPbEkfuap3BEKErpHb4iOGmkdMkeZcGK44NJba0 Kymvs84oOHcZX2713jXYfRwO1/NP7WdfSo2G/XYJIlAfnuJ/96dWMH+bxrnxTXwCcv0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q9fxcIAAADdAAAADwAAAAAAAAAAAAAA AAChAgAAZHJzL2Rvd25yZXYueG1sUEsFBgAAAAAEAAQA+QAAAJADAAAAAA== " strokeweight="1.5pt"/>
                  <v:line id="Line 5279" o:spid="_x0000_s1126" style="position:absolute;visibility:visible;mso-wrap-style:square" from="6000,1740" to="6180,17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eP6XsYAAADdAAAADwAAAGRycy9kb3ducmV2LnhtbESPQWvCQBSE7wX/w/KE3uqmirZNXaUI VvFmWoTeHtlnkib7Nt3daPz3riD0OMzMN8x82ZtGnMj5yrKC51ECgji3uuJCwffX+ukVhA/IGhvL pOBCHpaLwcMcU23PvKdTFgoRIexTVFCG0KZS+rwkg35kW+LoHa0zGKJ0hdQOzxFuGjlOkpk0WHFc KLGlVUl5nXVGwaHL+Oe3XrsGu8/N5nj4q/1kp9TjsP94BxGoD//he3urFbxMx29wexOfgFxc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Xj+l7GAAAA3QAAAA8AAAAAAAAA AAAAAAAAoQIAAGRycy9kb3ducmV2LnhtbFBLBQYAAAAABAAEAPkAAACUAwAAAAA= " strokeweight="1.5pt"/>
                </v:group>
                <v:oval id="Oval 5280" o:spid="_x0000_s1127" style="position:absolute;left:4596;top:2521;width:246;height:22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ac5rsUA AADdAAAADwAAAGRycy9kb3ducmV2LnhtbERPy0oDMRTdF/yHcIVuis2o1crYtIhFKBSFPlDcXSe3 k9HJTUjSzvj3ZlFweTjv2aK3rThRiI1jBdfjAgRx5XTDtYL97uXqAURMyBpbx6TglyIs5heDGZba dbyh0zbVIodwLFGBScmXUsbKkMU4dp44cwcXLKYMQy11wC6H21beFMW9tNhwbjDo6dlQ9bM9WgX+ 3YTX9Xr38T3Z2FG3fPPd1+FTqeFl//QIIlGf/sVn90ormN7d5v35TX4Ccv4HAAD//wMAUEsBAi0A FAAGAAgAAAAhAPD3irv9AAAA4gEAABMAAAAAAAAAAAAAAAAAAAAAAFtDb250ZW50X1R5cGVzXS54 bWxQSwECLQAUAAYACAAAACEAMd1fYdIAAACPAQAACwAAAAAAAAAAAAAAAAAuAQAAX3JlbHMvLnJl bHNQSwECLQAUAAYACAAAACEAMy8FnkEAAAA5AAAAEAAAAAAAAAAAAAAAAAApAgAAZHJzL3NoYXBl eG1sLnhtbFBLAQItABQABgAIAAAAIQBxpzmuxQAAAN0AAAAPAAAAAAAAAAAAAAAAAJgCAABkcnMv ZG93bnJldi54bWxQSwUGAAAAAAQABAD1AAAAigMAAAAA ">
                  <v:fill r:id="rId34" o:title="" recolor="t" rotate="t" type="tile"/>
                  <v:textbox>
                    <w:txbxContent>
                      <w:p w14:paraId="1DD6C08F" w14:textId="77777777" w:rsidR="00E27527" w:rsidRDefault="00E27527" w:rsidP="00566F6F"/>
                    </w:txbxContent>
                  </v:textbox>
                </v:oval>
                <v:shape id="Freeform 5281" o:spid="_x0000_s1128" style="position:absolute;left:4668;top:2782;width:57;height:122;visibility:visible;mso-wrap-style:square;v-text-anchor:top" coordsize="84,19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LK+TccA AADdAAAADwAAAGRycy9kb3ducmV2LnhtbESPQWvCQBSE7wX/w/IK3upGrVZSV1FRaekptiC9PbKv STD7ds1uY/z3rlDocZiZb5j5sjO1aKnxlWUFw0ECgji3uuJCwdfn7mkGwgdkjbVlUnAlD8tF72GO qbYXzqg9hEJECPsUFZQhuFRKn5dk0A+sI47ej20MhiibQuoGLxFuajlKkqk0WHFcKNHRpqT8dPg1 CtrjdOu694/9c3YOdea+1+fJbq1U/7FbvYII1IX/8F/7TSt4mYyHcH8Tn4Bc3AAAAP//AwBQSwEC LQAUAAYACAAAACEA8PeKu/0AAADiAQAAEwAAAAAAAAAAAAAAAAAAAAAAW0NvbnRlbnRfVHlwZXNd LnhtbFBLAQItABQABgAIAAAAIQAx3V9h0gAAAI8BAAALAAAAAAAAAAAAAAAAAC4BAABfcmVscy8u cmVsc1BLAQItABQABgAIAAAAIQAzLwWeQQAAADkAAAAQAAAAAAAAAAAAAAAAACkCAABkcnMvc2hh cGV4bWwueG1sUEsBAi0AFAAGAAgAAAAhAPiyvk3HAAAA3QAAAA8AAAAAAAAAAAAAAAAAmAIAAGRy cy9kb3ducmV2LnhtbFBLBQYAAAAABAAEAPUAAACMAwAAAAA= " path="m,c84,56,75,108,75,195e" filled="f">
                  <v:path arrowok="t" o:connecttype="custom" o:connectlocs="0,0;51,122" o:connectangles="0,0"/>
                </v:shape>
                <w10:wrap type="square" anchorx="margin"/>
              </v:group>
            </w:pict>
          </mc:Fallback>
        </mc:AlternateContent>
      </w:r>
      <w:r w:rsidR="000B66CE" w:rsidRPr="00FD15C9">
        <w:rPr>
          <w:b/>
          <w:color w:val="0033CC"/>
          <w:lang w:val="nl-NL"/>
        </w:rPr>
        <w:t xml:space="preserve"> </w:t>
      </w:r>
      <w:r w:rsidRPr="00FD15C9">
        <w:rPr>
          <w:lang w:val="nl-NL"/>
        </w:rPr>
        <w:t xml:space="preserve">Một vật có khối lượng </w:t>
      </w:r>
      <w:r w:rsidRPr="00FD15C9">
        <w:rPr>
          <w:i/>
          <w:lang w:val="nl-NL"/>
        </w:rPr>
        <w:t>M</w:t>
      </w:r>
      <w:r w:rsidRPr="00FD15C9">
        <w:rPr>
          <w:lang w:val="nl-NL"/>
        </w:rPr>
        <w:t xml:space="preserve"> được gắn vào một đầu của lò xo có độ cứng </w:t>
      </w:r>
      <w:r w:rsidRPr="00FD15C9">
        <w:rPr>
          <w:i/>
          <w:lang w:val="nl-NL"/>
        </w:rPr>
        <w:t>k</w:t>
      </w:r>
      <w:r w:rsidRPr="00FD15C9">
        <w:rPr>
          <w:lang w:val="nl-NL"/>
        </w:rPr>
        <w:t xml:space="preserve"> đặt trên mặt phẳng nghiêng một góc </w:t>
      </w:r>
      <w:r w:rsidRPr="00FD15C9">
        <w:rPr>
          <w:lang w:val="nl-NL"/>
        </w:rPr>
        <w:sym w:font="Symbol" w:char="F061"/>
      </w:r>
      <w:r w:rsidRPr="00FD15C9">
        <w:rPr>
          <w:lang w:val="nl-NL"/>
        </w:rPr>
        <w:t xml:space="preserve">, không ma sát vật ở trạng thái đứng yên. Độ dãn x của lò xo là </w:t>
      </w:r>
    </w:p>
    <w:p w14:paraId="282B718F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b/>
          <w:position w:val="-10"/>
          <w:lang w:val="nl-NL"/>
        </w:rPr>
        <w:object w:dxaOrig="1660" w:dyaOrig="320" w14:anchorId="179DC8C6">
          <v:shape id="_x0000_i1030" type="#_x0000_t75" style="width:83.25pt;height:16.5pt" o:ole="">
            <v:imagedata r:id="rId35" o:title=""/>
          </v:shape>
          <o:OLEObject Type="Embed" ProgID="Equation.DSMT4" ShapeID="_x0000_i1030" DrawAspect="Content" ObjectID="_1627500602" r:id="rId36"/>
        </w:object>
      </w:r>
      <w:r w:rsidRPr="00FD15C9">
        <w:rPr>
          <w:b/>
          <w:color w:val="0000FF"/>
          <w:lang w:val="nl-NL"/>
        </w:rPr>
        <w:tab/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b/>
          <w:color w:val="FF0000"/>
          <w:position w:val="-10"/>
          <w:lang w:val="nl-NL"/>
        </w:rPr>
        <w:object w:dxaOrig="1520" w:dyaOrig="320" w14:anchorId="1B2C1C8A">
          <v:shape id="_x0000_i1031" type="#_x0000_t75" style="width:75.75pt;height:16.5pt" o:ole="">
            <v:imagedata r:id="rId37" o:title=""/>
          </v:shape>
          <o:OLEObject Type="Embed" ProgID="Equation.DSMT4" ShapeID="_x0000_i1031" DrawAspect="Content" ObjectID="_1627500603" r:id="rId38"/>
        </w:object>
      </w:r>
    </w:p>
    <w:p w14:paraId="0FD09EF9" w14:textId="4CBF07DE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lastRenderedPageBreak/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b/>
          <w:position w:val="-10"/>
          <w:lang w:val="nl-NL"/>
        </w:rPr>
        <w:object w:dxaOrig="1040" w:dyaOrig="320" w14:anchorId="064F8DFD">
          <v:shape id="_x0000_i1032" type="#_x0000_t75" style="width:51.75pt;height:16.5pt" o:ole="">
            <v:imagedata r:id="rId39" o:title=""/>
          </v:shape>
          <o:OLEObject Type="Embed" ProgID="Equation.DSMT4" ShapeID="_x0000_i1032" DrawAspect="Content" ObjectID="_1627500604" r:id="rId40"/>
        </w:object>
      </w:r>
      <w:r w:rsidRPr="00FD15C9">
        <w:rPr>
          <w:b/>
          <w:color w:val="0000FF"/>
          <w:lang w:val="nl-NL"/>
        </w:rPr>
        <w:tab/>
        <w:t>D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noProof/>
          <w:position w:val="-12"/>
          <w:lang w:val="en-US" w:eastAsia="en-US" w:bidi="ar-SA"/>
        </w:rPr>
        <w:drawing>
          <wp:inline distT="0" distB="0" distL="0" distR="0" wp14:anchorId="328C8679" wp14:editId="3AD9A412">
            <wp:extent cx="707390" cy="254635"/>
            <wp:effectExtent l="0" t="0" r="0" b="0"/>
            <wp:docPr id="368" name="Ảnh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EEBB6E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spacing w:val="-4"/>
          <w:lang w:val="nl-NL"/>
        </w:rPr>
      </w:pPr>
      <w:r w:rsidRPr="00FD15C9">
        <w:rPr>
          <w:spacing w:val="-4"/>
          <w:lang w:val="nl-NL"/>
        </w:rPr>
        <w:t>Một quả cầu có khối lượng 1,5kg được treo vào tường nhờ một sợi dây.</w:t>
      </w:r>
      <w:r w:rsidR="000B66CE" w:rsidRPr="00FD15C9">
        <w:rPr>
          <w:spacing w:val="-4"/>
          <w:lang w:val="nl-NL"/>
        </w:rPr>
        <w:t xml:space="preserve"> </w:t>
      </w:r>
      <w:r w:rsidRPr="00FD15C9">
        <w:rPr>
          <w:spacing w:val="-4"/>
          <w:lang w:val="nl-NL"/>
        </w:rPr>
        <w:t>Dây hợp với tường góc α = 45</w:t>
      </w:r>
      <w:r w:rsidRPr="00FD15C9">
        <w:rPr>
          <w:spacing w:val="-4"/>
          <w:vertAlign w:val="superscript"/>
          <w:lang w:val="nl-NL"/>
        </w:rPr>
        <w:t>0</w:t>
      </w:r>
      <w:r w:rsidRPr="00FD15C9">
        <w:rPr>
          <w:spacing w:val="-4"/>
          <w:lang w:val="nl-NL"/>
        </w:rPr>
        <w:t>. Cho g = 9,8 m/s</w:t>
      </w:r>
      <w:r w:rsidRPr="00FD15C9">
        <w:rPr>
          <w:spacing w:val="-4"/>
          <w:vertAlign w:val="superscript"/>
          <w:lang w:val="nl-NL"/>
        </w:rPr>
        <w:t>2</w:t>
      </w:r>
      <w:r w:rsidRPr="00FD15C9">
        <w:rPr>
          <w:spacing w:val="-4"/>
          <w:lang w:val="nl-NL"/>
        </w:rPr>
        <w:t>. Bỏ qua ma sát ở chỗ tiếp xúc giữa quả cầu và tường</w:t>
      </w:r>
      <w:r w:rsidRPr="00FD15C9">
        <w:rPr>
          <w:lang w:val="nl-NL"/>
        </w:rPr>
        <w:t xml:space="preserve">. Lực ép của quả cầu lên tường là </w:t>
      </w:r>
    </w:p>
    <w:p w14:paraId="3B147DED" w14:textId="057756A8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lang w:val="nl-NL"/>
        </w:rPr>
      </w:pPr>
      <w:r w:rsidRPr="00FD15C9">
        <w:rPr>
          <w:b/>
          <w:bCs/>
          <w:color w:val="0000FF"/>
          <w:lang w:val="nl-NL"/>
        </w:rPr>
        <w:t>A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20 N. </w:t>
      </w:r>
      <w:r w:rsidRPr="00FD15C9">
        <w:rPr>
          <w:b/>
          <w:bCs/>
          <w:color w:val="0000FF"/>
          <w:lang w:val="nl-NL"/>
        </w:rPr>
        <w:tab/>
        <w:t>B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10,4 N. </w:t>
      </w:r>
      <w:r w:rsidRPr="00FD15C9">
        <w:rPr>
          <w:b/>
          <w:bCs/>
          <w:color w:val="0000FF"/>
          <w:lang w:val="nl-NL"/>
        </w:rPr>
        <w:tab/>
        <w:t>C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14,7 N. </w:t>
      </w:r>
      <w:r w:rsidRPr="00FD15C9">
        <w:rPr>
          <w:b/>
          <w:color w:val="0000FF"/>
          <w:lang w:val="nl-NL"/>
        </w:rPr>
        <w:tab/>
      </w:r>
      <w:r w:rsidRPr="00FD15C9">
        <w:rPr>
          <w:b/>
          <w:bCs/>
          <w:color w:val="0000FF"/>
          <w:lang w:val="nl-NL"/>
        </w:rPr>
        <w:t>D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17 N. </w:t>
      </w:r>
    </w:p>
    <w:p w14:paraId="68517160" w14:textId="77777777" w:rsidR="00430AF6" w:rsidRPr="00FD15C9" w:rsidRDefault="000B66CE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w:drawing>
          <wp:anchor distT="0" distB="0" distL="114300" distR="114300" simplePos="0" relativeHeight="251681792" behindDoc="1" locked="0" layoutInCell="1" allowOverlap="0" wp14:anchorId="78DD7E2C" wp14:editId="4A78221A">
            <wp:simplePos x="0" y="0"/>
            <wp:positionH relativeFrom="margin">
              <wp:posOffset>5606581</wp:posOffset>
            </wp:positionH>
            <wp:positionV relativeFrom="paragraph">
              <wp:posOffset>89535</wp:posOffset>
            </wp:positionV>
            <wp:extent cx="637540" cy="1107440"/>
            <wp:effectExtent l="0" t="0" r="0" b="0"/>
            <wp:wrapSquare wrapText="bothSides"/>
            <wp:docPr id="5205" name="Ảnh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540" cy="110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6F6F" w:rsidRPr="00FD15C9">
        <w:rPr>
          <w:b/>
          <w:bCs/>
          <w:lang w:val="nl-NL"/>
        </w:rPr>
        <w:t xml:space="preserve"> </w:t>
      </w:r>
      <w:r w:rsidR="00566F6F" w:rsidRPr="00FD15C9">
        <w:rPr>
          <w:lang w:val="nl-NL"/>
        </w:rPr>
        <w:t>Một quả cầu có khối lượng 2,5kg được treo vào tường nhờ một sợi dây. Dây hợp với tường góc α = 60</w:t>
      </w:r>
      <w:r w:rsidR="00566F6F" w:rsidRPr="00FD15C9">
        <w:rPr>
          <w:vertAlign w:val="superscript"/>
          <w:lang w:val="nl-NL"/>
        </w:rPr>
        <w:t>0</w:t>
      </w:r>
      <w:r w:rsidR="00566F6F" w:rsidRPr="00FD15C9">
        <w:rPr>
          <w:lang w:val="nl-NL"/>
        </w:rPr>
        <w:t>. Cho g = 9,8 m/s</w:t>
      </w:r>
      <w:r w:rsidR="00566F6F" w:rsidRPr="00FD15C9">
        <w:rPr>
          <w:vertAlign w:val="superscript"/>
          <w:lang w:val="nl-NL"/>
        </w:rPr>
        <w:t>2</w:t>
      </w:r>
      <w:r w:rsidR="00566F6F" w:rsidRPr="00FD15C9">
        <w:rPr>
          <w:lang w:val="nl-NL"/>
        </w:rPr>
        <w:t xml:space="preserve">.Bỏ qua ma sát ở chỗ tiếp xúc giữa quả cầu và tường. Lực căng T của dây treo là </w:t>
      </w:r>
    </w:p>
    <w:p w14:paraId="056C4FEF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b/>
          <w:bCs/>
          <w:color w:val="0000FF"/>
          <w:lang w:val="nl-NL"/>
        </w:rPr>
      </w:pPr>
      <w:r w:rsidRPr="00FD15C9">
        <w:rPr>
          <w:b/>
          <w:bCs/>
          <w:color w:val="0000FF"/>
          <w:lang w:val="nl-NL"/>
        </w:rPr>
        <w:t>A</w:t>
      </w:r>
      <w:r w:rsidRPr="00FD15C9">
        <w:rPr>
          <w:b/>
          <w:bCs/>
          <w:color w:val="000000" w:themeColor="text1"/>
          <w:lang w:val="nl-NL"/>
        </w:rPr>
        <w:t>.</w:t>
      </w:r>
      <w:r w:rsidR="00566F6F" w:rsidRPr="00FD15C9">
        <w:rPr>
          <w:b/>
          <w:bCs/>
          <w:color w:val="000000" w:themeColor="text1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 xml:space="preserve">49 N. </w:t>
      </w:r>
      <w:r w:rsidRPr="00FD15C9">
        <w:rPr>
          <w:b/>
          <w:bCs/>
          <w:color w:val="0000FF"/>
          <w:lang w:val="nl-NL"/>
        </w:rPr>
        <w:tab/>
        <w:t>B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12,25 N. </w:t>
      </w:r>
    </w:p>
    <w:p w14:paraId="59BB8AC4" w14:textId="3F2B0592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lang w:val="nl-NL"/>
        </w:rPr>
      </w:pPr>
      <w:r w:rsidRPr="00FD15C9">
        <w:rPr>
          <w:b/>
          <w:bCs/>
          <w:color w:val="0000FF"/>
          <w:lang w:val="nl-NL"/>
        </w:rPr>
        <w:t>C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24,5 N. </w:t>
      </w:r>
      <w:r w:rsidRPr="00FD15C9">
        <w:rPr>
          <w:b/>
          <w:bCs/>
          <w:color w:val="0000FF"/>
          <w:lang w:val="nl-NL"/>
        </w:rPr>
        <w:tab/>
        <w:t>D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30 N. </w:t>
      </w:r>
    </w:p>
    <w:p w14:paraId="08AAD5C5" w14:textId="2F83AC46" w:rsidR="00430AF6" w:rsidRPr="00FD15C9" w:rsidRDefault="00430AF6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b/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743232" behindDoc="0" locked="0" layoutInCell="1" allowOverlap="1" wp14:anchorId="211AAACA" wp14:editId="02DFB2DF">
                <wp:simplePos x="0" y="0"/>
                <wp:positionH relativeFrom="page">
                  <wp:align>right</wp:align>
                </wp:positionH>
                <wp:positionV relativeFrom="paragraph">
                  <wp:posOffset>231775</wp:posOffset>
                </wp:positionV>
                <wp:extent cx="1381125" cy="1666875"/>
                <wp:effectExtent l="0" t="0" r="0" b="28575"/>
                <wp:wrapSquare wrapText="bothSides"/>
                <wp:docPr id="7540" name="Group 75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125" cy="1666875"/>
                          <a:chOff x="0" y="0"/>
                          <a:chExt cx="1381125" cy="1666875"/>
                        </a:xfrm>
                      </wpg:grpSpPr>
                      <wpg:grpSp>
                        <wpg:cNvPr id="7538" name="Group 7538"/>
                        <wpg:cNvGrpSpPr/>
                        <wpg:grpSpPr>
                          <a:xfrm>
                            <a:off x="0" y="228600"/>
                            <a:ext cx="1047750" cy="1438275"/>
                            <a:chOff x="0" y="0"/>
                            <a:chExt cx="1047750" cy="1438275"/>
                          </a:xfrm>
                        </wpg:grpSpPr>
                        <wps:wsp>
                          <wps:cNvPr id="7536" name="Oval 7536"/>
                          <wps:cNvSpPr/>
                          <wps:spPr>
                            <a:xfrm>
                              <a:off x="0" y="495300"/>
                              <a:ext cx="971550" cy="942975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37" name="Straight Connector 7537"/>
                          <wps:cNvCnPr/>
                          <wps:spPr>
                            <a:xfrm>
                              <a:off x="200025" y="0"/>
                              <a:ext cx="50482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1" name="Straight Connector 271"/>
                          <wps:cNvCnPr/>
                          <wps:spPr>
                            <a:xfrm>
                              <a:off x="485775" y="9525"/>
                              <a:ext cx="0" cy="10001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2" name="Straight Connector 272"/>
                          <wps:cNvCnPr/>
                          <wps:spPr>
                            <a:xfrm>
                              <a:off x="495300" y="9525"/>
                              <a:ext cx="485775" cy="67627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3" name="Oval 273"/>
                          <wps:cNvSpPr/>
                          <wps:spPr>
                            <a:xfrm>
                              <a:off x="876300" y="600076"/>
                              <a:ext cx="171450" cy="152400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4" name="Straight Connector 274"/>
                          <wps:cNvCnPr/>
                          <wps:spPr>
                            <a:xfrm flipV="1">
                              <a:off x="485775" y="730158"/>
                              <a:ext cx="406108" cy="250917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  <a:headEnd type="oval" w="sm" len="sm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539" name="Text Box 7539"/>
                        <wps:cNvSpPr txBox="1"/>
                        <wps:spPr>
                          <a:xfrm>
                            <a:off x="342900" y="0"/>
                            <a:ext cx="46672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1BF0B3" w14:textId="77777777" w:rsidR="005258CC" w:rsidRPr="007E41AF" w:rsidRDefault="005258CC" w:rsidP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7E41AF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7" name="Text Box 277"/>
                        <wps:cNvSpPr txBox="1"/>
                        <wps:spPr>
                          <a:xfrm>
                            <a:off x="628650" y="958758"/>
                            <a:ext cx="46672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8EDD693" w14:textId="77777777" w:rsidR="005258CC" w:rsidRPr="007E41AF" w:rsidRDefault="005258CC" w:rsidP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8" name="Text Box 278"/>
                        <wps:cNvSpPr txBox="1"/>
                        <wps:spPr>
                          <a:xfrm>
                            <a:off x="914400" y="901608"/>
                            <a:ext cx="46672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74D8D2F" w14:textId="77777777" w:rsidR="005258CC" w:rsidRPr="007E41AF" w:rsidRDefault="005258CC" w:rsidP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9" name="Text Box 279"/>
                        <wps:cNvSpPr txBox="1"/>
                        <wps:spPr>
                          <a:xfrm>
                            <a:off x="285750" y="501558"/>
                            <a:ext cx="46672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2E1E5C" w14:textId="77777777" w:rsidR="005258CC" w:rsidRPr="007E41AF" w:rsidRDefault="005258CC" w:rsidP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0" name="Text Box 280"/>
                        <wps:cNvSpPr txBox="1"/>
                        <wps:spPr>
                          <a:xfrm>
                            <a:off x="247650" y="1082583"/>
                            <a:ext cx="46672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4FAAE8" w14:textId="77777777" w:rsidR="005258CC" w:rsidRPr="007E41AF" w:rsidRDefault="005258CC" w:rsidP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540" o:spid="_x0000_s1129" style="position:absolute;left:0;text-align:left;margin-left:57.55pt;margin-top:18.25pt;width:108.75pt;height:131.25pt;z-index:251743232;mso-position-horizontal:right;mso-position-horizontal-relative:page;mso-width-relative:margin;mso-height-relative:margin" coordsize="13811,1666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eJhvlyAUAAAslAAAOAAAAZHJzL2Uyb0RvYy54bWzsWttu20YQfS/QfyD43oikeJGEyIHrXFAg TYI6bZ7X5FIiQO6yy7Ul9+t7ZpdLKbZlKy6iGo78QJN7n+GZMxfq5at1U3tXXHWVFHM/fBH4Hhe5 LCqxmPt/fn77y8T3Os1EwWop+Ny/5p3/6uTnn16u2hmP5FLWBVceFhHdbNXO/aXW7Ww06vIlb1j3 QrZcoLOUqmEaj2oxKhRbYfWmHkVBkI5WUhWtkjnvOrS+tp3+iVm/LHmuP5Zlx7VXz32cTZurMtcL uo5OXrLZQrF2WeX9MdgjTtGwSmDTYanXTDPvUlW3lmqqXMlOlvpFLpuRLMsq50YGSBMGN6R5p+Rl a2RZzFaLdlATVHtDT49eNv9w9Ul5VTH3sySGggRr8JbMxp5pgYJW7WKGce9Ue95+Un3Dwj6RzOtS NfQf0nhro9rrQbV8rb0cjeF4EoZR4ns5+sI0TSdZYpWfL/GGbs3Ll28emDlyG4/ofMNxhofh3IN8 Y2Dxa/nQ8lj5omiSBj1+BiGDOMsSaNEIGY8n0d5C7pi5U0hYS7cBRPffAHG+ZC03OOvoRW8UljqF fbxiNfAwTq2+zLABDN2sAy52IiGeJuObmppmYeIUNY2jqdXTIC2btarT77hsPLqZ+7yuq7ajM7IZ u3rfabw2jHajqFnIt1Vdo53NakHXTtZVQW3mgQiFn9XKgyRzX69DkgRLbI3CE80EnpxE5k5f19yu +gcvYSpAc2QOYkhqsybLcy50aLuWrOB2qyTAn9vMncJsXQssSCuXOOSwdr+AG2kXcWvbM/fjaSo3 HDdMDu47mJ08zDA7S6GHyU0lpLprgRpS9Tvb8U5JVjWkpQtZXAM3SlqG7dr8bYU39551+hNToFRY BdyE/ohLWcvV3Jf9ne8tpfrnrnYaD2Cj1/dWoOi53/19yRT3vfo3AchPw5goS5uHOMkiPKjtnovt HnHZnEm8+hAOqc3NLY3XtbstlWy+wJuc0q7oYiLH3nM/18o9nGnrOuCPcn56aoaBx1um34vzNqfF SasEy8/rL0y1PXw1GOKDdGZ2C8J2LM0U8vRSy7Iy+N7otdc3TJ5Y7TC2nznbP9eKVYul9s6kEHCo UhETZFtMcCZ6t+DsxlHz4BPgqgNi/9uOIQniifMLzkycQ3Hm3WuxrsS9DPDdzX4P07zbpvcwy0Pb 9IYBy/ttmgy/x9yBwBdlsFHrqO/AHvXiTHQk+KqHoRdPEjhlA71pAqRhLmizDy5g5sZXA54UnViS Oyz8LF28Zt3SUn2Bu/4ge3qjIywPwolRFt0Ly+jbYGmjImLE27B0mCVsplkaZSbu2h0efSdmZLMl Z8UbUXj6ukVaIJDCwRXP/YYXcMIcGR/dGYvSrKr3Gbl/kHWE9YFgPXawNlF+lI23gPxwkD/JUgrv CchIiAIL1Q3DhlkYu0g/TKJ4iIV3sOwekf5WyI74/etA+WJhYVNfNr/LwjLqhELwnlKH4SYC/2ql 7x4+HLMGm1odswZEHc8xa4iy2FHJnYFbvEUsOwI3r0Si/5dLpPqKknOHoJhsHISJqdpsKCYO0jBA bYe8ZZQE09DkJv+Dt6R85XYgd9OLSlQgjBftmt6J4uboQ11tZWcV4nEZy6Y6eKDsBbnx1FnBZ8oz fpVrSpinW+Anr+rpNXoI6Xj35Ol3FNHGKI/1/vVGuTFO08ylzmO41ocSGIXk3dQn9qmgUZiXjuG5 bVmC6mg2O7ojKdHri7WtITtZnnE5SP9wxaAoG2pBA6CprcctsvBvwXOKwjkFhCDraYKvADfJ/MmB uv9G8KxrnD8iqIevQVugHt71N4LalKJ7UAdhimjEOHRXZnp6TD14oyNTP6OyfZTdDj2o7XFMHaFy 2jN1gqj76TN1aAIkiqWOqH5OqJ6AWe33gA1Vo+2RqI4zF38ga4ySiSl3bWWTTy4ACYcU4Qjrw8Da JI34xY0pEva/DqKf9Gw/m89im98wnfwLAAD//wMAUEsDBBQABgAIAAAAIQDH98dl3gAAAAcBAAAP AAAAZHJzL2Rvd25yZXYueG1sTI9Ba8JAEIXvhf6HZQq91U0UbU2zEZG2JylUC+JtTMYkmJ0N2TWJ /77TU3t7wxve+166Gm2jeup87dhAPIlAEeeuqLk08L1/f3oB5QNygY1jMnAjD6vs/i7FpHADf1G/ C6WSEPYJGqhCaBOtfV6RRT9xLbF4Z9dZDHJ2pS46HCTcNnoaRQttsWZpqLClTUX5ZXe1Bj4GHNaz +K3fXs6b23E//zxsYzLm8WFcv4IKNIa/Z/jFF3TIhOnkrlx41RiQIcHAbDEHJe40fhZxErFcRqCz VP/nz34AAAD//wMAUEsBAi0AFAAGAAgAAAAhALaDOJL+AAAA4QEAABMAAAAAAAAAAAAAAAAAAAAA AFtDb250ZW50X1R5cGVzXS54bWxQSwECLQAUAAYACAAAACEAOP0h/9YAAACUAQAACwAAAAAAAAAA AAAAAAAvAQAAX3JlbHMvLnJlbHNQSwECLQAUAAYACAAAACEAniYb5cgFAAALJQAADgAAAAAAAAAA AAAAAAAuAgAAZHJzL2Uyb0RvYy54bWxQSwECLQAUAAYACAAAACEAx/fHZd4AAAAHAQAADwAAAAAA AAAAAAAAAAAiCAAAZHJzL2Rvd25yZXYueG1sUEsFBgAAAAAEAAQA8wAAAC0JAAAAAA== ">
                <v:group id="Group 7538" o:spid="_x0000_s1130" style="position:absolute;top:2286;width:10477;height:14382" coordsize="10477,1438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Dr2fsIAAADdAAAADwAAAGRycy9kb3ducmV2LnhtbERPy4rCMBTdD/gP4Qru xrSKOnSMIqLiQgQfMMzu0lzbYnNTmtjWvzcLweXhvOfLzpSiodoVlhXEwwgEcWp1wZmC62X7/QPC eWSNpWVS8CQHy0Xva46Jti2fqDn7TIQQdgkqyL2vEildmpNBN7QVceButjboA6wzqWtsQ7gp5SiK ptJgwaEhx4rWOaX388Mo2LXYrsbxpjncb+vn/2Vy/DvEpNSg361+QXjq/Ef8du+1gtlkHOaGN+EJ yMUL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MA69n7CAAAA3QAAAA8A AAAAAAAAAAAAAAAAqgIAAGRycy9kb3ducmV2LnhtbFBLBQYAAAAABAAEAPoAAACZAwAAAAA= ">
                  <v:oval id="Oval 7536" o:spid="_x0000_s1131" style="position:absolute;top:4953;width:9715;height:9429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y7/S8UA AADdAAAADwAAAGRycy9kb3ducmV2LnhtbESPS2/CMBCE70j8B2uRuIEDiEdTDAIEokceOfS4jZck Il5HsQnpv6+RKnEczcw3muW6NaVoqHaFZQWjYQSCOLW64ExBcj0MFiCcR9ZYWiYFv+Rgvep2lhhr ++QzNRefiQBhF6OC3PsqltKlORl0Q1sRB+9ma4M+yDqTusZngJtSjqNoJg0WHBZyrGiXU3q/PIwC 3Z73342Znw7R/Sf5SLLJttFHpfq9dvMJwlPr3+H/9pdWMJ9OZvB6E56AXP0BAAD//wMAUEsBAi0A FAAGAAgAAAAhAPD3irv9AAAA4gEAABMAAAAAAAAAAAAAAAAAAAAAAFtDb250ZW50X1R5cGVzXS54 bWxQSwECLQAUAAYACAAAACEAMd1fYdIAAACPAQAACwAAAAAAAAAAAAAAAAAuAQAAX3JlbHMvLnJl bHNQSwECLQAUAAYACAAAACEAMy8FnkEAAAA5AAAAEAAAAAAAAAAAAAAAAAApAgAAZHJzL3NoYXBl eG1sLnhtbFBLAQItABQABgAIAAAAIQDHLv9LxQAAAN0AAAAPAAAAAAAAAAAAAAAAAJgCAABkcnMv ZG93bnJldi54bWxQSwUGAAAAAAQABAD1AAAAigMAAAAA " filled="f" strokecolor="black [3213]" strokeweight="1pt">
                    <v:stroke joinstyle="miter"/>
                  </v:oval>
                  <v:line id="Straight Connector 7537" o:spid="_x0000_s1132" style="position:absolute;visibility:visible;mso-wrap-style:square" from="2000,0" to="7048,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DSnZcYAAADdAAAADwAAAGRycy9kb3ducmV2LnhtbESPQUvDQBSE74L/YXmCN7OpUtvEbIoU hKKHYrTg8ZF9ZoPZt5vs2sZ/7xYEj8PMfMNUm9kO4khT6B0rWGQ5COLW6Z47Be9vTzdrECEiaxwc k4IfCrCpLy8qLLU78Ssdm9iJBOFQogIToy+lDK0hiyFznjh5n26yGJOcOqknPCW4HeRtnt9Liz2n BYOetobar+bbKhif2+Zl2S0Ofue3Zj9iMX4UhVLXV/PjA4hIc/wP/7V3WsFqebeC85v0BGT9C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g0p2XGAAAA3QAAAA8AAAAAAAAA AAAAAAAAoQIAAGRycy9kb3ducmV2LnhtbFBLBQYAAAAABAAEAPkAAACUAwAAAAA= " strokecolor="black [3213]" strokeweight=".5pt">
                    <v:stroke joinstyle="miter"/>
                  </v:line>
                  <v:line id="Straight Connector 271" o:spid="_x0000_s1133" style="position:absolute;visibility:visible;mso-wrap-style:square" from="4857,95" to="4857,100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y2VKMUAAADcAAAADwAAAGRycy9kb3ducmV2LnhtbESPQWuDQBSE74X+h+UVemtWE0iDdRUp DbG51fTS28N9VRP3rbgbY/59txDIcZiZb5g0n00vJhpdZ1lBvIhAENdWd9wo+D5sXzYgnEfW2Fsm BVdykGePDykm2l74i6bKNyJA2CWooPV+SKR0dUsG3cIOxMH7taNBH+TYSD3iJcBNL5dRtJYGOw4L LQ703lJ9qs5GQbHfHvbrK39ILuPVcKw+m935R6nnp7l4A+Fp9vfwrV1qBcvXGP7PhCMgs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y2VKMUAAADcAAAADwAAAAAAAAAA AAAAAAChAgAAZHJzL2Rvd25yZXYueG1sUEsFBgAAAAAEAAQA+QAAAJMDAAAAAA== " strokecolor="black [3213]" strokeweight=".5pt">
                    <v:stroke dashstyle="dash" joinstyle="miter"/>
                  </v:line>
                  <v:line id="Straight Connector 272" o:spid="_x0000_s1134" style="position:absolute;visibility:visible;mso-wrap-style:square" from="4953,95" to="9810,68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C7gcsYAAADcAAAADwAAAGRycy9kb3ducmV2LnhtbESPQWvCQBSE74X+h+UVeqsbA7UmukoR ClIP0lTB4yP7zIZm326yW03/vVso9DjMzDfMcj3aTlxoCK1jBdNJBoK4drrlRsHh8+1pDiJEZI2d Y1LwQwHWq/u7JZbaXfmDLlVsRIJwKFGBidGXUobakMUwcZ44eWc3WIxJDo3UA14T3HYyz7KZtNhy WjDoaWOo/qq+rYL+va52z8306Ld+Y/Y9Fv2pKJR6fBhfFyAijfE//NfeagX5Sw6/Z9IRkKs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Qu4HLGAAAA3AAAAA8AAAAAAAAA AAAAAAAAoQIAAGRycy9kb3ducmV2LnhtbFBLBQYAAAAABAAEAPkAAACUAwAAAAA= " strokecolor="black [3213]" strokeweight=".5pt">
                    <v:stroke joinstyle="miter"/>
                  </v:line>
                  <v:oval id="Oval 273" o:spid="_x0000_s1135" style="position:absolute;left:8763;top:6000;width:1714;height:1524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XHzfccA AADcAAAADwAAAGRycy9kb3ducmV2LnhtbESPT2sCMRTE74V+h/AKvdWslrayNYpVxD/owdWDvT02 z92lm5e4ibp++0Yo9DjMzG+Ywag1tbhQ4yvLCrqdBARxbnXFhYL9bvbSB+EDssbaMim4kYfR8PFh gKm2V97SJQuFiBD2KSooQ3CplD4vyaDvWEccvaNtDIYom0LqBq8RbmrZS5J3abDiuFCio0lJ+U92 Ngrc99vma+UO2WzdjqdFvjytaX5S6vmpHX+CCNSG//Bfe6EV9D5e4X4mHgE5/AUAAP//AwBQSwEC LQAUAAYACAAAACEA8PeKu/0AAADiAQAAEwAAAAAAAAAAAAAAAAAAAAAAW0NvbnRlbnRfVHlwZXNd LnhtbFBLAQItABQABgAIAAAAIQAx3V9h0gAAAI8BAAALAAAAAAAAAAAAAAAAAC4BAABfcmVscy8u cmVsc1BLAQItABQABgAIAAAAIQAzLwWeQQAAADkAAAAQAAAAAAAAAAAAAAAAACkCAABkcnMvc2hh cGV4bWwueG1sUEsBAi0AFAAGAAgAAAAhAHlx833HAAAA3AAAAA8AAAAAAAAAAAAAAAAAmAIAAGRy cy9kb3ducmV2LnhtbFBLBQYAAAAABAAEAPUAAACMAwAAAAA= " fillcolor="#d8d8d8 [2732]" strokecolor="black [3213]" strokeweight="1pt">
                    <v:stroke joinstyle="miter"/>
                  </v:oval>
                  <v:line id="Straight Connector 274" o:spid="_x0000_s1136" style="position:absolute;flip:y;visibility:visible;mso-wrap-style:square" from="4857,7301" to="8918,98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IYLYMQAAADcAAAADwAAAGRycy9kb3ducmV2LnhtbESPT4vCMBTE74LfITxhL7KmivinGkUE wZNgLZ7fNs+22ryUJtt2v/1mYcHjMDO/Ybb73lSipcaVlhVMJxEI4szqknMF6e30uQLhPLLGyjIp +CEH+91wsMVY246v1CY+FwHCLkYFhfd1LKXLCjLoJrYmDt7DNgZ9kE0udYNdgJtKzqJoIQ2WHBYK rOlYUPZKvo0Cm6y7sXtez1+XU1anh9a4/HVX6mPUHzYgPPX+Hf5vn7WC2XIOf2fCEZC7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IhgtgxAAAANwAAAAPAAAAAAAAAAAA AAAAAKECAABkcnMvZG93bnJldi54bWxQSwUGAAAAAAQABAD5AAAAkgMAAAAA " strokecolor="black [3213]" strokeweight=".5pt">
                    <v:stroke dashstyle="dash" startarrow="oval" startarrowwidth="narrow" startarrowlength="short" joinstyle="miter"/>
                  </v:line>
                </v:group>
                <v:shape id="Text Box 7539" o:spid="_x0000_s1137" type="#_x0000_t202" style="position:absolute;left:3429;width:4667;height:352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6dsMMcA AADdAAAADwAAAGRycy9kb3ducmV2LnhtbESPzWvCQBTE7wX/h+UJvdWNil/RVSQgirQHPy7entln Esy+jdmtxv713YLQ4zAzv2Fmi8aU4k61Kywr6HYiEMSp1QVnCo6H1ccYhPPIGkvLpOBJDhbz1tsM Y20fvKP73mciQNjFqCD3voqldGlOBl3HVsTBu9jaoA+yzqSu8RHgppS9KBpKgwWHhRwrSnJKr/tv o2CbrL5wd+6Z8U+ZrD8vy+p2PA2Uem83yykIT43/D7/aG61gNOhP4O9NeAJy/gsAAP//AwBQSwEC LQAUAAYACAAAACEA8PeKu/0AAADiAQAAEwAAAAAAAAAAAAAAAAAAAAAAW0NvbnRlbnRfVHlwZXNd LnhtbFBLAQItABQABgAIAAAAIQAx3V9h0gAAAI8BAAALAAAAAAAAAAAAAAAAAC4BAABfcmVscy8u cmVsc1BLAQItABQABgAIAAAAIQAzLwWeQQAAADkAAAAQAAAAAAAAAAAAAAAAACkCAABkcnMvc2hh cGV4bWwueG1sUEsBAi0AFAAGAAgAAAAhABunbDDHAAAA3QAAAA8AAAAAAAAAAAAAAAAAmAIAAGRy cy9kb3ducmV2LnhtbFBLBQYAAAAABAAEAPUAAACMAwAAAAA= " filled="f" stroked="f" strokeweight=".5pt">
                  <v:textbox>
                    <w:txbxContent>
                      <w:p w14:paraId="561BF0B3" w14:textId="77777777" w:rsidR="005258CC" w:rsidRPr="007E41AF" w:rsidRDefault="005258CC" w:rsidP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7E41AF">
                          <w:rPr>
                            <w:rFonts w:ascii="Times New Roman" w:hAnsi="Times New Roman"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277" o:spid="_x0000_s1138" type="#_x0000_t202" style="position:absolute;left:6286;top:9587;width:4667;height:352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V6AdscA AADcAAAADwAAAGRycy9kb3ducmV2LnhtbESPzWrDMBCE74G+g9hCbolcQ5vgRjHGYFJCesjPpbet tbFNrZVrKY7Tp68KhRyHmfmGWaWjacVAvWssK3iaRyCIS6sbrhScjsVsCcJ5ZI2tZVJwIwfp+mGy wkTbK+9pOPhKBAi7BBXU3neJlK6syaCb2444eGfbG/RB9pXUPV4D3LQyjqIXabDhsFBjR3lN5dfh YhRs8+Id95+xWf60+WZ3zrrv08ezUtPHMXsF4Wn09/B/+00riBcL+DsTjoBc/wIAAP//AwBQSwEC LQAUAAYACAAAACEA8PeKu/0AAADiAQAAEwAAAAAAAAAAAAAAAAAAAAAAW0NvbnRlbnRfVHlwZXNd LnhtbFBLAQItABQABgAIAAAAIQAx3V9h0gAAAI8BAAALAAAAAAAAAAAAAAAAAC4BAABfcmVscy8u cmVsc1BLAQItABQABgAIAAAAIQAzLwWeQQAAADkAAAAQAAAAAAAAAAAAAAAAACkCAABkcnMvc2hh cGV4bWwueG1sUEsBAi0AFAAGAAgAAAAhAGVegHbHAAAA3AAAAA8AAAAAAAAAAAAAAAAAmAIAAGRy cy9kb3ducmV2LnhtbFBLBQYAAAAABAAEAPUAAACMAwAAAAA= " filled="f" stroked="f" strokeweight=".5pt">
                  <v:textbox>
                    <w:txbxContent>
                      <w:p w14:paraId="08EDD693" w14:textId="77777777" w:rsidR="005258CC" w:rsidRPr="007E41AF" w:rsidRDefault="005258CC" w:rsidP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r</w:t>
                        </w:r>
                      </w:p>
                    </w:txbxContent>
                  </v:textbox>
                </v:shape>
                <v:shape id="Text Box 278" o:spid="_x0000_s1139" type="#_x0000_t202" style="position:absolute;left:9144;top:9016;width:4667;height:352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MEUBMMA AADcAAAADwAAAGRycy9kb3ducmV2LnhtbERPy4rCMBTdC/MP4Q6403QKo6VjFCmIg+jCx8bdtbm2 ZZqbThO1+vVmIbg8nPdk1plaXKl1lWUFX8MIBHFudcWFgsN+MUhAOI+ssbZMCu7kYDb96E0w1fbG W7rufCFCCLsUFZTeN6mULi/JoBvahjhwZ9sa9AG2hdQt3kK4qWUcRSNpsOLQUGJDWUn53+5iFKyy xQa3p9gkjzpbrs/z5v9w/Faq/9nNf0B46vxb/HL/agXxOKwNZ8IRkNMn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FMEUBMMAAADcAAAADwAAAAAAAAAAAAAAAACYAgAAZHJzL2Rv d25yZXYueG1sUEsFBgAAAAAEAAQA9QAAAIgDAAAAAA== " filled="f" stroked="f" strokeweight=".5pt">
                  <v:textbox>
                    <w:txbxContent>
                      <w:p w14:paraId="274D8D2F" w14:textId="77777777" w:rsidR="005258CC" w:rsidRPr="007E41AF" w:rsidRDefault="005258CC" w:rsidP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279" o:spid="_x0000_s1140" type="#_x0000_t202" style="position:absolute;left:2857;top:5015;width:4667;height:352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42xn8cA AADcAAAADwAAAGRycy9kb3ducmV2LnhtbESPzWvCQBTE7wX/h+UJ3urGQFuNWUUC0lLswY+Lt2f2 5QOzb2N21dS/vlso9DjMzG+YdNmbRtyoc7VlBZNxBII4t7rmUsFhv36egnAeWWNjmRR8k4PlYvCU YqLtnbd02/lSBAi7BBVU3reJlC6vyKAb25Y4eIXtDPogu1LqDu8BbhoZR9GrNFhzWKiwpayi/Ly7 GgWf2foLt6fYTB9N9r4pVu3lcHxRajTsV3MQnnr/H/5rf2gF8dsMfs+EIyAXP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HuNsZ/HAAAA3AAAAA8AAAAAAAAAAAAAAAAAmAIAAGRy cy9kb3ducmV2LnhtbFBLBQYAAAAABAAEAPUAAACMAwAAAAA= " filled="f" stroked="f" strokeweight=".5pt">
                  <v:textbox>
                    <w:txbxContent>
                      <w:p w14:paraId="652E1E5C" w14:textId="77777777" w:rsidR="005258CC" w:rsidRPr="007E41AF" w:rsidRDefault="005258CC" w:rsidP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C</w:t>
                        </w:r>
                      </w:p>
                    </w:txbxContent>
                  </v:textbox>
                </v:shape>
                <v:shape id="Text Box 280" o:spid="_x0000_s1141" type="#_x0000_t202" style="position:absolute;left:2476;top:10825;width:4667;height:352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2JoJcMA AADcAAAADwAAAGRycy9kb3ducmV2LnhtbERPTWvCQBC9F/wPywi91Y2BlhBdQwhIi7SHqBdvY3ZM gtnZmF1N2l/fPRR6fLzvdTaZTjxocK1lBctFBIK4srrlWsHxsH1JQDiPrLGzTAq+yUG2mT2tMdV2 5JIee1+LEMIuRQWN930qpasaMugWticO3MUOBn2AQy31gGMIN52Mo+hNGmw5NDTYU9FQdd3fjYJd sf3C8hyb5Kcr3j8veX87nl6Vep5P+QqEp8n/i//cH1pBnIT54Uw4AnLz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32JoJcMAAADcAAAADwAAAAAAAAAAAAAAAACYAgAAZHJzL2Rv d25yZXYueG1sUEsFBgAAAAAEAAQA9QAAAIgDAAAAAA== " filled="f" stroked="f" strokeweight=".5pt">
                  <v:textbox>
                    <w:txbxContent>
                      <w:p w14:paraId="354FAAE8" w14:textId="77777777" w:rsidR="005258CC" w:rsidRPr="007E41AF" w:rsidRDefault="005258CC" w:rsidP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O</w:t>
                        </w:r>
                      </w:p>
                    </w:txbxContent>
                  </v:textbox>
                </v:shape>
                <w10:wrap type="square" anchorx="page"/>
              </v:group>
            </w:pict>
          </mc:Fallback>
        </mc:AlternateContent>
      </w:r>
      <w:r w:rsidR="005258CC" w:rsidRPr="00FD15C9">
        <w:rPr>
          <w:b/>
          <w:lang w:val="nl-NL"/>
        </w:rPr>
        <w:t xml:space="preserve"> </w:t>
      </w:r>
      <w:r w:rsidR="005258CC" w:rsidRPr="00FD15C9">
        <w:rPr>
          <w:lang w:val="nl-NL"/>
        </w:rPr>
        <w:t>Quả cầu có khối lượng m= 1kg được treo vào điểm cố định A nhờ dây AB nằm trên mặt cầu tâm O bán kính r = 15cm. Khoảng cách từ A đến mặt cầu AC</w:t>
      </w:r>
      <w:r w:rsidR="004043F0" w:rsidRPr="00FD15C9">
        <w:rPr>
          <w:lang w:val="nl-NL"/>
        </w:rPr>
        <w:t xml:space="preserve"> </w:t>
      </w:r>
      <w:r w:rsidR="005258CC" w:rsidRPr="00FD15C9">
        <w:rPr>
          <w:lang w:val="nl-NL"/>
        </w:rPr>
        <w:t>=</w:t>
      </w:r>
      <w:r w:rsidR="004043F0" w:rsidRPr="00FD15C9">
        <w:rPr>
          <w:lang w:val="nl-NL"/>
        </w:rPr>
        <w:t xml:space="preserve"> </w:t>
      </w:r>
      <w:r w:rsidR="005258CC" w:rsidRPr="00FD15C9">
        <w:rPr>
          <w:lang w:val="nl-NL"/>
        </w:rPr>
        <w:t>d</w:t>
      </w:r>
      <w:r w:rsidR="004043F0" w:rsidRPr="00FD15C9">
        <w:rPr>
          <w:lang w:val="nl-NL"/>
        </w:rPr>
        <w:t xml:space="preserve"> </w:t>
      </w:r>
      <w:r w:rsidR="005258CC" w:rsidRPr="00FD15C9">
        <w:rPr>
          <w:lang w:val="nl-NL"/>
        </w:rPr>
        <w:t>=</w:t>
      </w:r>
      <w:r w:rsidR="004043F0" w:rsidRPr="00FD15C9">
        <w:rPr>
          <w:lang w:val="nl-NL"/>
        </w:rPr>
        <w:t xml:space="preserve"> </w:t>
      </w:r>
      <w:r w:rsidR="005258CC" w:rsidRPr="00FD15C9">
        <w:rPr>
          <w:lang w:val="nl-NL"/>
        </w:rPr>
        <w:t>25cm, chiều dài dây AB</w:t>
      </w:r>
      <w:r w:rsidR="004043F0" w:rsidRPr="00FD15C9">
        <w:rPr>
          <w:lang w:val="nl-NL"/>
        </w:rPr>
        <w:t xml:space="preserve"> </w:t>
      </w:r>
      <w:r w:rsidR="005258CC" w:rsidRPr="00FD15C9">
        <w:rPr>
          <w:lang w:val="nl-NL"/>
        </w:rPr>
        <w:t>=</w:t>
      </w:r>
      <w:r w:rsidR="004043F0" w:rsidRPr="00FD15C9">
        <w:rPr>
          <w:lang w:val="nl-NL"/>
        </w:rPr>
        <w:t xml:space="preserve"> </w:t>
      </w:r>
      <w:r w:rsidR="005258CC" w:rsidRPr="00FD15C9">
        <w:rPr>
          <w:lang w:val="nl-NL"/>
        </w:rPr>
        <w:t>l</w:t>
      </w:r>
      <w:r w:rsidR="004043F0" w:rsidRPr="00FD15C9">
        <w:rPr>
          <w:lang w:val="nl-NL"/>
        </w:rPr>
        <w:t xml:space="preserve"> </w:t>
      </w:r>
      <w:r w:rsidR="005258CC" w:rsidRPr="00FD15C9">
        <w:rPr>
          <w:lang w:val="nl-NL"/>
        </w:rPr>
        <w:t>=</w:t>
      </w:r>
      <w:r w:rsidR="004043F0" w:rsidRPr="00FD15C9">
        <w:rPr>
          <w:lang w:val="nl-NL"/>
        </w:rPr>
        <w:t xml:space="preserve"> </w:t>
      </w:r>
      <w:r w:rsidR="005258CC" w:rsidRPr="00FD15C9">
        <w:rPr>
          <w:lang w:val="nl-NL"/>
        </w:rPr>
        <w:t xml:space="preserve">30cm, đoạn AO thẳng đứng. Lực căng của dây và lực do quả cầu nén lên mặt cầu có độ lớn lần lượt là </w:t>
      </w:r>
    </w:p>
    <w:p w14:paraId="3BD4DE79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00" w:themeColor="text1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258CC" w:rsidRPr="00FD15C9">
        <w:rPr>
          <w:lang w:val="nl-NL"/>
        </w:rPr>
        <w:t>8,6N và 4,35N.</w:t>
      </w:r>
      <w:r w:rsidRPr="00FD15C9">
        <w:rPr>
          <w:b/>
          <w:color w:val="0000FF"/>
          <w:lang w:val="nl-NL"/>
        </w:rPr>
        <w:tab/>
        <w:t>C.</w:t>
      </w:r>
      <w:r w:rsidR="005258CC" w:rsidRPr="00FD15C9">
        <w:rPr>
          <w:color w:val="0000FF"/>
          <w:lang w:val="nl-NL"/>
        </w:rPr>
        <w:t xml:space="preserve"> </w:t>
      </w:r>
      <w:r w:rsidR="005258CC" w:rsidRPr="00FD15C9">
        <w:rPr>
          <w:color w:val="000000" w:themeColor="text1"/>
          <w:lang w:val="nl-NL"/>
        </w:rPr>
        <w:t>7,5N và 3,75N.</w:t>
      </w:r>
    </w:p>
    <w:p w14:paraId="20C25B37" w14:textId="65C94A98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5258CC" w:rsidRPr="00FD15C9">
        <w:rPr>
          <w:lang w:val="nl-NL"/>
        </w:rPr>
        <w:t xml:space="preserve"> 10,5N và 5,25N.</w:t>
      </w:r>
      <w:r w:rsidRPr="00FD15C9">
        <w:rPr>
          <w:b/>
          <w:color w:val="0000FF"/>
          <w:lang w:val="nl-NL"/>
        </w:rPr>
        <w:tab/>
        <w:t>D.</w:t>
      </w:r>
      <w:r w:rsidR="005258CC" w:rsidRPr="00FD15C9">
        <w:rPr>
          <w:lang w:val="nl-NL"/>
        </w:rPr>
        <w:t xml:space="preserve"> 7,25N và 4,75N.</w:t>
      </w:r>
    </w:p>
    <w:p w14:paraId="763F9E41" w14:textId="01A7192E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</w:p>
    <w:p w14:paraId="5DA12F47" w14:textId="77777777" w:rsidR="00430AF6" w:rsidRPr="00FD15C9" w:rsidRDefault="00430AF6" w:rsidP="00CF1A17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jc w:val="both"/>
        <w:rPr>
          <w:lang w:val="nl-NL"/>
        </w:rPr>
      </w:pPr>
    </w:p>
    <w:p w14:paraId="0E349A2E" w14:textId="6D81D198" w:rsidR="00D204A7" w:rsidRPr="00FD15C9" w:rsidRDefault="00566F6F" w:rsidP="00D204A7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vertAlign w:val="superscript"/>
          <w:lang w:val="nl-NL"/>
        </w:rPr>
      </w:pPr>
      <w:r w:rsidRPr="00FD15C9">
        <w:rPr>
          <w:b/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48B89D49" wp14:editId="7DC117EF">
                <wp:simplePos x="0" y="0"/>
                <wp:positionH relativeFrom="page">
                  <wp:posOffset>5801178</wp:posOffset>
                </wp:positionH>
                <wp:positionV relativeFrom="paragraph">
                  <wp:posOffset>86995</wp:posOffset>
                </wp:positionV>
                <wp:extent cx="1323340" cy="1533525"/>
                <wp:effectExtent l="0" t="0" r="0" b="28575"/>
                <wp:wrapSquare wrapText="bothSides"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3340" cy="1533525"/>
                          <a:chOff x="0" y="-28575"/>
                          <a:chExt cx="1323975" cy="1533525"/>
                        </a:xfrm>
                      </wpg:grpSpPr>
                      <wpg:grpSp>
                        <wpg:cNvPr id="23" name="Group 23"/>
                        <wpg:cNvGrpSpPr/>
                        <wpg:grpSpPr>
                          <a:xfrm>
                            <a:off x="0" y="-28575"/>
                            <a:ext cx="1323975" cy="1533525"/>
                            <a:chOff x="0" y="-219075"/>
                            <a:chExt cx="1323975" cy="1533525"/>
                          </a:xfrm>
                        </wpg:grpSpPr>
                        <wpg:grpSp>
                          <wpg:cNvPr id="21" name="Group 21"/>
                          <wpg:cNvGrpSpPr/>
                          <wpg:grpSpPr>
                            <a:xfrm>
                              <a:off x="0" y="-219075"/>
                              <a:ext cx="1323975" cy="1533525"/>
                              <a:chOff x="0" y="-219075"/>
                              <a:chExt cx="1323975" cy="1533525"/>
                            </a:xfrm>
                          </wpg:grpSpPr>
                          <wpg:grpSp>
                            <wpg:cNvPr id="19" name="Group 19"/>
                            <wpg:cNvGrpSpPr/>
                            <wpg:grpSpPr>
                              <a:xfrm>
                                <a:off x="142875" y="0"/>
                                <a:ext cx="838200" cy="1314450"/>
                                <a:chOff x="0" y="0"/>
                                <a:chExt cx="838200" cy="1314450"/>
                              </a:xfrm>
                            </wpg:grpSpPr>
                            <wpg:grpSp>
                              <wpg:cNvPr id="17" name="Group 17"/>
                              <wpg:cNvGrpSpPr/>
                              <wpg:grpSpPr>
                                <a:xfrm>
                                  <a:off x="0" y="0"/>
                                  <a:ext cx="771525" cy="1200150"/>
                                  <a:chOff x="0" y="171450"/>
                                  <a:chExt cx="771525" cy="1200150"/>
                                </a:xfrm>
                              </wpg:grpSpPr>
                              <wps:wsp>
                                <wps:cNvPr id="15" name="Straight Connector 15"/>
                                <wps:cNvCnPr/>
                                <wps:spPr>
                                  <a:xfrm>
                                    <a:off x="0" y="171450"/>
                                    <a:ext cx="0" cy="762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" name="Straight Connector 16"/>
                                <wps:cNvCnPr/>
                                <wps:spPr>
                                  <a:xfrm flipH="1">
                                    <a:off x="1" y="933450"/>
                                    <a:ext cx="771524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9" name="Straight Connector 99"/>
                                <wps:cNvCnPr/>
                                <wps:spPr>
                                  <a:xfrm>
                                    <a:off x="1" y="180975"/>
                                    <a:ext cx="752474" cy="7429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0" name="Straight Connector 100"/>
                                <wps:cNvCnPr/>
                                <wps:spPr>
                                  <a:xfrm>
                                    <a:off x="752475" y="914400"/>
                                    <a:ext cx="0" cy="4572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8" name="Rectangle 18"/>
                              <wps:cNvSpPr/>
                              <wps:spPr>
                                <a:xfrm>
                                  <a:off x="676275" y="1162050"/>
                                  <a:ext cx="161925" cy="152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" name="Text Box 20"/>
                            <wps:cNvSpPr txBox="1"/>
                            <wps:spPr>
                              <a:xfrm>
                                <a:off x="0" y="695325"/>
                                <a:ext cx="4667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A5E52C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616AC">
                                    <w:rPr>
                                      <w:rFonts w:ascii="Times New Roman" w:hAnsi="Times New Roman" w:cs="Times New Roman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5" name="Text Box 105"/>
                            <wps:cNvSpPr txBox="1"/>
                            <wps:spPr>
                              <a:xfrm>
                                <a:off x="857250" y="609600"/>
                                <a:ext cx="4667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1559DCE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8" name="Text Box 108"/>
                            <wps:cNvSpPr txBox="1"/>
                            <wps:spPr>
                              <a:xfrm>
                                <a:off x="38100" y="-219075"/>
                                <a:ext cx="4667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93B2FE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1" name="Text Box 111"/>
                            <wps:cNvSpPr txBox="1"/>
                            <wps:spPr>
                              <a:xfrm>
                                <a:off x="85957" y="76200"/>
                                <a:ext cx="466949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EFE4423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38573D">
                                    <w:rPr>
                                      <w:rFonts w:ascii="Times New Roman" w:hAnsi="Times New Roman" w:cs="Times New Roman"/>
                                      <w:position w:val="-6"/>
                                    </w:rPr>
                                    <w:object w:dxaOrig="220" w:dyaOrig="220" w14:anchorId="194674DF">
                                      <v:shape id="_x0000_i1061" type="#_x0000_t75" style="width:11.25pt;height:11.25pt" o:ole="">
                                        <v:imagedata r:id="rId43" o:title=""/>
                                      </v:shape>
                                      <o:OLEObject Type="Embed" ProgID="Equation.DSMT4" ShapeID="_x0000_i1061" DrawAspect="Content" ObjectID="_1627500632" r:id="rId44"/>
                                    </w:objec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2" name="Rectangle 22" descr="Light upward diagonal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97153" y="0"/>
                              <a:ext cx="45719" cy="771525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txbx>
                            <w:txbxContent>
                              <w:p w14:paraId="3B88C43D" w14:textId="77777777" w:rsidR="00E27527" w:rsidRDefault="00E27527" w:rsidP="00566F6F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4" name="Arc 24"/>
                        <wps:cNvSpPr/>
                        <wps:spPr>
                          <a:xfrm>
                            <a:off x="38100" y="95250"/>
                            <a:ext cx="257175" cy="276225"/>
                          </a:xfrm>
                          <a:prstGeom prst="arc">
                            <a:avLst>
                              <a:gd name="adj1" fmla="val 2397646"/>
                              <a:gd name="adj2" fmla="val 5532155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5" o:spid="_x0000_s1142" style="position:absolute;left:0;text-align:left;margin-left:456.8pt;margin-top:6.85pt;width:104.2pt;height:120.75pt;z-index:251687936;mso-position-horizontal-relative:page;mso-width-relative:margin;mso-height-relative:margin" coordorigin=",-285" coordsize="13239,1533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RYwMCxAYAAKcnAAAOAAAAZHJzL2Uyb0RvYy54bWzsWtty2zYQfe9M/wHD90QidaGoiZxxnTjt jJtk4mTyDPEisSUJFoQtOV/fswAByrIUx06tcT32A03cseDZ3bMLvXq9Lgt2mcomF9XM81/2PZZW sUjyajHzvnw+fTHxWKN4lfBCVOnMu0ob7/XRr7+8WtXTNBBLUSSpZJikaqareuYtlaqnvV4TL9OS Ny9FnVZozIQsuUJRLnqJ5CvMXha9oN8f91ZCJrUUcdo0qH1jGr0jPX+WpbH6kGVNqlgx87A3pZ9S P+f07B294tOF5PUyj9tt8HvsouR5hUXdVG+44uxC5jemKvNYikZk6mUsyp7IsjxOtQyQxu9vSfNO iotay7KYrha1OyYc7dY53Xva+P3lR8nyZOYFI49VvMQ30ssylHE4q3oxRZ93sj6vP8q2YmFKJO86 kyX9hyRsrY/1yh1rulYsRqU/CAaDIU4/Rps/GgxGZm4+jZf4Ot24F8FkFOplqentxvAI1dvDe3b1 Hm3S7ckV3OatgIMtAQf3FnBzo5tS7trmDin9qP+AYvpbYvo/IebGTh+bnH50XU6U745XfxhMCFo3 QTsZTGBfWtAN/OFw1BqLLcy6WgvXPQPvilY/3BIvvId42P9NycLQJwU06gQZ/T2S+aG/IbQVb8/o veLBrDed5Wp+znKdL3mdaoPYkFVqFdt3lutcSZ4vloqdiKqC7ReSoVHDQg84qVob1kwbmLO9BmxT dIv7FgvhGEemP7oTmU9r2ah3qSgZvcy8Iq9ol3zKL88aheXR1Xah6qKiZyOKPDnNi0IXyOGlJ4Vk lxyuSq211mLcRi+UaCTMnd2+flNXRWpm/ZRmMOVkcfXq2ol2c/I4Titl5y0q9KZhGXbgBvZvH9j2 p6GpdrB3GexG6JVFpdzgMq+E3LV6dxSZ6W9PwMhNRzAXyZX+sPpogDcy/YcA3tjq6C7gjW8HHsuK vP7dfq/Wh8J+Q2kjuEyrmBaCWveGRnN/GoJshXWjPtagb7EBMxSewfj/A2Pk/OEOMKLxLlbQQNCf 9InQYCBUvSVj4SgYhi0Ew2EQGYg+m0Jn2IwB/gE76kY8DVNIXMmEDzvg5xuPSUYZbvt2L6xRZmhZ BOplRncgbF3xcBQSRTP+1QYi1s8+u+Ibdvw6ATgY/rrw7FBuGTkHA8VP4IC8WhQp8ycbBtCFspZH 2UjSxbFj0Lw2LvB9ML5tT+yP/chxaJjE22AosRHtZ/cwwu+53/nC0LniovxTJIYfhqOOhDpvrXnm tZmKirx8RHT/gZ18sIu6WcDptZc8Sc3mae9Wba9vfjcp/QE2e2hSWjgefQspZVKYnFNTx6c5ooMz 3qiPXCLJBCuGxJn6gEdWCHwn0b55bCnkt1311B8RFFo9tkLSauY1/1xwmXqs+KNCbKWNJbJcuqDN o8fkZst8s6W6KE8Egg14e+xOv2JPUhX2NZOi/Ir82jGtiiZexVh75sVK2sKJMsk0ZOji9PhYd0Nm q+bqrDqvY0ttySp/Xn/lsm7tsgKheC9sPHcjUjJ9CTeVOL5QIst1GNWR/TYI0Fz/4AYmwFkYA/OZ eNFvYs1Q1REssi9MrVFP8rf13w04x9FoYJNilmoNx+PQ2pgB/gwV20+1brMxlaBgU7M5YxfGg5b8 u5bdEaZaz9c6RegHVhgTcT1JcKvHBO3DhLF9l0BxePZRdz9AI4UbAFcUw4770Xibuz1CVLd5YJtH eEY1zO6DGuwDodrRwA1Ub9PAHzXTgwnFMATqF8GOpPgjRPXQ6u+zrT4MDTkMqn13vdOhGnX3tdXR CPcMQLVOa9MsXZQNTEdDJJXo1u6R8A/nk54xfRhMH55aB5Zad7F7gLokbWJEGmf6dueiXnGZsCTn C1HxYgv8Otqsz0T8d8MqcbJEAiA9llKslilPECSZGxDSVuSiiKqbtATxczZfIcTGFThHzKEjWkor 7czSR7hFw4UydEMz/w21GYV0NUla096VQavuz9oRSSni7Tafpb7UbyC33ly2wIWRFlcu5u7uiKJr F1+7LvOdfU/1Hx0gdth2wZtdlObeyiG4WIFPy1zhtxtFXs68iVuTT+mY31aJtiWK54V5b0MLnJO+ NGrvxegrmMCI3rpAw92dtIr+YIGvDWlvsP6nH8Qii2+C2GMZs8DRhVYp8Pm6j3MjP9bRIUoubWlA AA2g5BmpQADHYgLb/SrAZazhrHNjBLlF0u6MJ3/B3WVlgXQJ7kVZMIjC8VCD43ovWIiu1wixtD/S vgKLtrMSqttbWoNqrTfPV7D/6RXskwydHmO2C78G0ya7/eUa/dxss4z3zd/XHf0LAAD//wMAUEsD BBQABgAIAAAAIQDIywD74QAAAAsBAAAPAAAAZHJzL2Rvd25yZXYueG1sTI9RS8MwFIXfBf9DuIJv Lk1Kp9amYwz1aQhugviWNXdtWZOUJmu7f+/dkz5ezse53ylWs+3YiENovVMgFgkwdJU3rasVfO3f Hp6Ahaid0Z13qOCCAVbl7U2hc+Mn94njLtaMSlzItYImxj7nPFQNWh0WvkdH2dEPVkc6h5qbQU9U bjsuk2TJrW4dfWh0j5sGq9PubBW8T3pap+J13J6Om8vPPvv43gpU6v5uXr8AizjHPxiu+qQOJTkd /NmZwDoFzyJdEkpB+gjsCggpad1BgcwyCbws+P8N5S8AAAD//wMAUEsBAi0AFAAGAAgAAAAhALaD OJL+AAAA4QEAABMAAAAAAAAAAAAAAAAAAAAAAFtDb250ZW50X1R5cGVzXS54bWxQSwECLQAUAAYA CAAAACEAOP0h/9YAAACUAQAACwAAAAAAAAAAAAAAAAAvAQAAX3JlbHMvLnJlbHNQSwECLQAUAAYA CAAAACEA0WMDAsQGAACnJwAADgAAAAAAAAAAAAAAAAAuAgAAZHJzL2Uyb0RvYy54bWxQSwECLQAU AAYACAAAACEAyMsA++EAAAALAQAADwAAAAAAAAAAAAAAAAAeCQAAZHJzL2Rvd25yZXYueG1sUEsF BgAAAAAEAAQA8wAAACwKAAAAAA== ">
                <v:group id="Group 23" o:spid="_x0000_s1143" style="position:absolute;top:-285;width:13239;height:15334" coordorigin=",-2190" coordsize="13239,153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04OW0MQAAADbAAAADwAAAGRycy9kb3ducmV2LnhtbESPQYvCMBSE74L/ITzB m6ZVFOkaRWRXPMiCdWHZ26N5tsXmpTSxrf/eLAgeh5n5hllve1OJlhpXWlYQTyMQxJnVJecKfi5f kxUI55E1VpZJwYMcbDfDwRoTbTs+U5v6XAQIuwQVFN7XiZQuK8igm9qaOHhX2xj0QTa51A12AW4q OYuipTRYclgosKZ9QdktvRsFhw673Tz+bE+36/7xd1l8/55iUmo86ncfIDz1/h1+tY9awWwO/1/C D5CbJ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04OW0MQAAADbAAAA DwAAAAAAAAAAAAAAAACqAgAAZHJzL2Rvd25yZXYueG1sUEsFBgAAAAAEAAQA+gAAAJsDAAAAAA== ">
                  <v:group id="Group 21" o:spid="_x0000_s1144" style="position:absolute;top:-2190;width:13239;height:15334" coordorigin=",-2190" coordsize="13239,153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TB2tPMMAAADbAAAADwAAAGRycy9kb3ducmV2LnhtbESPQYvCMBSE7wv+h/AE b2taxWWpRhFR8SDC6oJ4ezTPtti8lCa29d8bQfA4zMw3zGzRmVI0VLvCsoJ4GIEgTq0uOFPwf9p8 /4JwHlljaZkUPMjBYt77mmGibct/1Bx9JgKEXYIKcu+rREqX5mTQDW1FHLyrrQ36IOtM6hrbADel HEXRjzRYcFjIsaJVTunteDcKti22y3G8bva36+pxOU0O531MSg363XIKwlPnP+F3e6cVjGJ4fQk/ QM6f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">
                    <v:group id="Group 19" o:spid="_x0000_s1145" style="position:absolute;left:1428;width:8382;height:13144" coordsize="8382,131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fAdrh8EAAADbAAAADwAAAGRycy9kb3ducmV2LnhtbERPTYvCMBC9C/sfwix4 07S7KG7XKCKueBBBXRBvQzO2xWZSmtjWf28Ewds83udM550pRUO1KywriIcRCOLU6oIzBf/Hv8EE hPPIGkvLpOBODuazj94UE21b3lNz8JkIIewSVJB7XyVSujQng25oK+LAXWxt0AdYZ1LX2IZwU8qv KBpLgwWHhhwrWuaUXg83o2DdYrv4jlfN9npZ3s/H0e60jUmp/me3+AXhqfNv8cu90WH+Dzx/CQfI 2Q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fAdrh8EAAADbAAAADwAA AAAAAAAAAAAAAACqAgAAZHJzL2Rvd25yZXYueG1sUEsFBgAAAAAEAAQA+gAAAJgDAAAAAA== ">
                      <v:group id="Group 17" o:spid="_x0000_s1146" style="position:absolute;width:7715;height:12001" coordorigin=",1714" coordsize="7715,1200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tRabsEAAADbAAAADwAAAGRycy9kb3ducmV2LnhtbERPTYvCMBC9C/sfwix4 07S7qEvXKCKueBBBXRBvQzO2xWZSmtjWf28Ewds83udM550pRUO1KywriIcRCOLU6oIzBf/Hv8EP COeRNZaWScGdHMxnH70pJtq2vKfm4DMRQtglqCD3vkqkdGlOBt3QVsSBu9jaoA+wzqSusQ3hppRf UTSWBgsODTlWtMwpvR5uRsG6xXbxHa+a7fWyvJ+Po91pG5NS/c9u8QvCU+ff4pd7o8P8CTx/CQfI 2Q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YtRabsEAAADbAAAADwAA AAAAAAAAAAAAAACqAgAAZHJzL2Rvd25yZXYueG1sUEsFBgAAAAAEAAQA+gAAAJgDAAAAAA== ">
                        <v:line id="Straight Connector 15" o:spid="_x0000_s1147" style="position:absolute;visibility:visible;mso-wrap-style:square" from="0,1714" to="0,93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Hi43cIAAADbAAAADwAAAGRycy9kb3ducmV2LnhtbERP32vCMBB+H/g/hBN8m6kDx9oZRQRB 3INYFfZ4NLemrLmkTabdf28Gwt7u4/t5i9VgW3GlPjSOFcymGQjiyumGawXn0/b5DUSIyBpbx6Tg lwKslqOnBRba3fhI1zLWIoVwKFCBidEXUobKkMUwdZ44cV+utxgT7Gupe7ylcNvKlyx7lRYbTg0G PW0MVd/lj1XQ7avyY17PLn7nN+bQYd595rlSk/GwfgcRaYj/4od7p9P8Ofz9kg6Qyzs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Hi43cIAAADbAAAADwAAAAAAAAAAAAAA AAChAgAAZHJzL2Rvd25yZXYueG1sUEsFBgAAAAAEAAQA+QAAAJADAAAAAA== " strokecolor="black [3213]" strokeweight=".5pt">
                          <v:stroke joinstyle="miter"/>
                        </v:line>
                        <v:line id="Straight Connector 16" o:spid="_x0000_s1148" style="position:absolute;flip:x;visibility:visible;mso-wrap-style:square" from="0,9334" to="7715,93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i07o8IAAADbAAAADwAAAGRycy9kb3ducmV2LnhtbERPTWvCQBC9C/6HZQq91U0DtRJdRVoV Ly0atedpdswGs7Mhu8b033cLBW/zeJ8zW/S2Fh21vnKs4HmUgCAunK64VHA8rJ8mIHxA1lg7JgU/ 5GExHw5mmGl34z11eShFDGGfoQITQpNJ6QtDFv3INcSRO7vWYoiwLaVu8RbDbS3TJBlLixXHBoMN vRkqLvnVKjiZTuLnx+vq63vTyff0Jd2Vm1Spx4d+OQURqA938b97q+P8Mfz9Eg+Q81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i07o8IAAADbAAAADwAAAAAAAAAAAAAA AAChAgAAZHJzL2Rvd25yZXYueG1sUEsFBgAAAAAEAAQA+QAAAJADAAAAAA== " strokecolor="black [3213]" strokeweight="1.5pt">
                          <v:stroke joinstyle="miter"/>
                        </v:line>
                        <v:line id="Straight Connector 99" o:spid="_x0000_s1149" style="position:absolute;visibility:visible;mso-wrap-style:square" from="0,1809" to="7524,92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OaxgsQAAADbAAAADwAAAGRycy9kb3ducmV2LnhtbESPQWsCMRSE74X+h/AKvdWshZZmNYoI BamH0lXB42Pz3CxuXrKbVNd/3xQKPQ4z8w0zX46uExcaYutZw3RSgCCuvWm50bDfvT+9gYgJ2WDn mTTcKMJycX83x9L4K3/RpUqNyBCOJWqwKYVSylhbchgnPhBn7+QHhynLoZFmwGuGu04+F8WrdNhy XrAYaG2pPlffTkP/UVfbl2Z6CJuwtp89qv6olNaPD+NqBiLRmP7Df+2N0aAU/H7JP0Auf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s5rGCxAAAANsAAAAPAAAAAAAAAAAA AAAAAKECAABkcnMvZG93bnJldi54bWxQSwUGAAAAAAQABAD5AAAAkgMAAAAA " strokecolor="black [3213]" strokeweight=".5pt">
                          <v:stroke joinstyle="miter"/>
                        </v:line>
                        <v:line id="Straight Connector 100" o:spid="_x0000_s1150" style="position:absolute;visibility:visible;mso-wrap-style:square" from="7524,9144" to="7524,137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JPJn8UAAADcAAAADwAAAGRycy9kb3ducmV2LnhtbESPQUvDQBCF70L/wzIFb3ZTQTGx21IK haIHMVXwOGSn2dDs7Ca7tvHfOwfB2wzvzXvfrDaT79WFxtQFNrBcFKCIm2A7bg18HPd3T6BSRrbY ByYDP5Rgs57drLCy4crvdKlzqySEU4UGXM6x0jo1jjymRYjEop3C6DHLOrbajniVcN/r+6J41B47 lgaHkXaOmnP97Q0ML039+tAuP+Mh7tzbgOXwVZbG3M6n7TOoTFP+N/9dH6zgF4Ivz8gEev0L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2JPJn8UAAADcAAAADwAAAAAAAAAA AAAAAAChAgAAZHJzL2Rvd25yZXYueG1sUEsFBgAAAAAEAAQA+QAAAJMDAAAAAA== " strokecolor="black [3213]" strokeweight=".5pt">
                          <v:stroke joinstyle="miter"/>
                        </v:line>
                      </v:group>
                      <v:rect id="Rectangle 18" o:spid="_x0000_s1151" style="position:absolute;left:6762;top:11620;width:1620;height:1524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kgYUMIA AADbAAAADwAAAGRycy9kb3ducmV2LnhtbERPTW/CMAy9T+I/REbabSRw2KZCQBVsEtLGYXzcrca0 hcYpTYDu3+PDpB0s+el9+Hm26H2jbtTFOrCF8ciAIi6Cq7m0sN99vryDignZYROYLPxShMV88DTD zIU7/9Btm0olIRwztFCl1GZax6Iij3EUWmLhjqHzmAR2pXYd3iXcN3pizKv2WLNcqLClZUXFeXv1 Fnxumny1Oa3eDhfzUUy+v84y1j4P+3wKKlGf/sV/7rWT+lJWfpEF9Pw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uSBhQwgAAANsAAAAPAAAAAAAAAAAAAAAAAJgCAABkcnMvZG93 bnJldi54bWxQSwUGAAAAAAQABAD1AAAAhwMAAAAA " fillcolor="#bfbfbf [2412]" strokecolor="black [3213]"/>
                    </v:group>
                    <v:shape id="Text Box 20" o:spid="_x0000_s1152" type="#_x0000_t202" style="position:absolute;top:6953;width:4667;height:33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nvQMsIA AADbAAAADwAAAGRycy9kb3ducmV2LnhtbERPy2rCQBTdC/7DcAvudNKAItFRJCAtxS58bNzdZq5J 6MydmJkmsV/vLApdHs57vR2sER21vnas4HWWgCAunK65VHA576dLED4gazSOScGDPGw349EaM+16 PlJ3CqWIIewzVFCF0GRS+qIii37mGuLI3VxrMUTYllK32Mdwa2SaJAtpsebYUGFDeUXF9+nHKvjI 9594/Ert8tfkb4fbrrlfrnOlJi/DbgUi0BD+xX/ud60gjevjl/gD5OYJAAD//wMAUEsBAi0AFAAG AAgAAAAhAPD3irv9AAAA4gEAABMAAAAAAAAAAAAAAAAAAAAAAFtDb250ZW50X1R5cGVzXS54bWxQ SwECLQAUAAYACAAAACEAMd1fYdIAAACPAQAACwAAAAAAAAAAAAAAAAAuAQAAX3JlbHMvLnJlbHNQ SwECLQAUAAYACAAAACEAMy8FnkEAAAA5AAAAEAAAAAAAAAAAAAAAAAApAgAAZHJzL3NoYXBleG1s LnhtbFBLAQItABQABgAIAAAAIQAae9AywgAAANsAAAAPAAAAAAAAAAAAAAAAAJgCAABkcnMvZG93 bnJldi54bWxQSwUGAAAAAAQABAD1AAAAhwMAAAAA " filled="f" stroked="f" strokeweight=".5pt">
                      <v:textbox>
                        <w:txbxContent>
                          <w:p w14:paraId="52A5E52C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616AC"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05" o:spid="_x0000_s1153" type="#_x0000_t202" style="position:absolute;left:8572;top:6096;width:4667;height:33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eOpm8IA AADcAAAADwAAAGRycy9kb3ducmV2LnhtbERPy6rCMBDdC/5DGMGdpldQpNcoUhBFdOFj425uM7bl NpPaRK1+vREEd3M4z5nMGlOKG9WusKzgpx+BIE6tLjhTcDwsemMQziNrLC2Tggc5mE3brQnG2t55 R7e9z0QIYRejgtz7KpbSpTkZdH1bEQfubGuDPsA6k7rGewg3pRxE0UgaLDg05FhRklP6v78aBetk scXd38CMn2Wy3Jzn1eV4GirV7TTzXxCeGv8Vf9wrHeZHQ3g/Ey6Q0x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546mbwgAAANwAAAAPAAAAAAAAAAAAAAAAAJgCAABkcnMvZG93 bnJldi54bWxQSwUGAAAAAAQABAD1AAAAhwMAAAAA " filled="f" stroked="f" strokeweight=".5pt">
                      <v:textbox>
                        <w:txbxContent>
                          <w:p w14:paraId="41559DCE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108" o:spid="_x0000_s1154" type="#_x0000_t202" style="position:absolute;left:381;top:-2190;width:4667;height:33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+IGBccA AADcAAAADwAAAGRycy9kb3ducmV2LnhtbESPzWvCQBDF7wX/h2WE3upGoUVSNyIBaRF78OPS2zQ7 +aDZ2ZhdNfav7xwEbzO8N+/9ZrEcXKsu1IfGs4HpJAFFXHjbcGXgeFi/zEGFiGyx9UwGbhRgmY2e Fphaf+UdXfaxUhLCIUUDdYxdqnUoanIYJr4jFq30vcMoa19p2+NVwl2rZ0nyph02LA01dpTXVPzu z87AJl9/4e5n5uZ/bf6xLVfd6fj9aszzeFi9g4o0xIf5fv1pBT8RWnlGJtDZP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JfiBgXHAAAA3AAAAA8AAAAAAAAAAAAAAAAAmAIAAGRy cy9kb3ducmV2LnhtbFBLBQYAAAAABAAEAPUAAACMAwAAAAA= " filled="f" stroked="f" strokeweight=".5pt">
                      <v:textbox>
                        <w:txbxContent>
                          <w:p w14:paraId="0C93B2FE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111" o:spid="_x0000_s1155" type="#_x0000_t202" style="position:absolute;left:859;top:762;width:4670;height:33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wE5RcMA AADcAAAADwAAAGRycy9kb3ducmV2LnhtbERPTYvCMBC9C/sfwgjeNK2gSNcoUhBl0YNuL3ubbca2 2Ey6TVarv94Igrd5vM+ZLztTiwu1rrKsIB5FIIhzqysuFGTf6+EMhPPIGmvLpOBGDpaLj94cE22v fKDL0RcihLBLUEHpfZNI6fKSDLqRbYgDd7KtQR9gW0jd4jWEm1qOo2gqDVYcGkpsKC0pPx//jYKv dL3Hw+/YzO51utmdVs1f9jNRatDvVp8gPHX+LX65tzrMj2N4PhMukIsH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gwE5RcMAAADcAAAADwAAAAAAAAAAAAAAAACYAgAAZHJzL2Rv d25yZXYueG1sUEsFBgAAAAAEAAQA9QAAAIgDAAAAAA== " filled="f" stroked="f" strokeweight=".5pt">
                      <v:textbox>
                        <w:txbxContent>
                          <w:p w14:paraId="3EFE4423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38573D">
                              <w:rPr>
                                <w:rFonts w:ascii="Times New Roman" w:hAnsi="Times New Roman" w:cs="Times New Roman"/>
                                <w:position w:val="-6"/>
                              </w:rPr>
                              <w:object w:dxaOrig="220" w:dyaOrig="220" w14:anchorId="194674DF">
                                <v:shape id="_x0000_i1061" type="#_x0000_t75" style="width:11.25pt;height:11.25pt" o:ole="">
                                  <v:imagedata r:id="rId43" o:title=""/>
                                </v:shape>
                                <o:OLEObject Type="Embed" ProgID="Equation.DSMT4" ShapeID="_x0000_i1061" DrawAspect="Content" ObjectID="_1627500632" r:id="rId45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rect id="Rectangle 22" o:spid="_x0000_s1156" alt="Light upward diagonal" style="position:absolute;left:971;width:457;height:7715;flip:x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deHncQA AADbAAAADwAAAGRycy9kb3ducmV2LnhtbESPT2vCQBTE7wW/w/KE3urGtBSJWUULlh6EUBXPj+zL H8y+jbtrjN++Wyj0OMzMb5h8PZpODOR8a1nBfJaAIC6tbrlWcDruXhYgfEDW2FkmBQ/ysF5NnnLM tL3zNw2HUIsIYZ+hgiaEPpPSlw0Z9DPbE0evss5giNLVUju8R7jpZJok79Jgy3GhwZ4+Giovh5uJ lLdieH1ct8X+/HlzRbkfzru6Uup5Om6WIAKN4T/81/7SCtIUfr/EHyBX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XXh53EAAAA2wAAAA8AAAAAAAAAAAAAAAAAmAIAAGRycy9k b3ducmV2LnhtbFBLBQYAAAAABAAEAPUAAACJAwAAAAA= " fillcolor="black" stroked="f">
                    <v:fill r:id="rId46" o:title="" type="pattern"/>
                    <v:textbox>
                      <w:txbxContent>
                        <w:p w14:paraId="3B88C43D" w14:textId="77777777" w:rsidR="00E27527" w:rsidRDefault="00E27527" w:rsidP="00566F6F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rect>
                </v:group>
                <v:shape id="Arc 24" o:spid="_x0000_s1157" style="position:absolute;left:381;top:952;width:2571;height:2762;visibility:visible;mso-wrap-style:square;v-text-anchor:middle" coordsize="257175,27622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FPwb8IA AADbAAAADwAAAGRycy9kb3ducmV2LnhtbESPT2sCMRTE7wW/Q3iF3mp2/YesRpFWwatrpdfH5rlZ unlZkqjbb28EweMwM79hluvetuJKPjSOFeTDDARx5XTDtYKf4+5zDiJEZI2tY1LwTwHWq8HbEgvt bnygaxlrkSAcClRgYuwKKUNlyGIYuo44eWfnLcYkfS21x1uC21aOsmwmLTacFgx29GWo+isvVsH4 NJ3OZH45bye/+cm2h29fmqNSH+/9ZgEiUh9f4Wd7rxWMJvD4kn6AXN0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EU/BvwgAAANsAAAAPAAAAAAAAAAAAAAAAAJgCAABkcnMvZG93 bnJldi54bWxQSwUGAAAAAAQABAD1AAAAhwMAAAAA " path="m229972,223066nsc204456,258196,164728,277947,123280,276108r5308,-137995l229972,223066xem229972,223066nfc204456,258196,164728,277947,123280,276108e" filled="f" strokecolor="black [3213]" strokeweight=".5pt">
                  <v:stroke joinstyle="miter"/>
                  <v:path arrowok="t" o:connecttype="custom" o:connectlocs="229972,223066;123280,276108" o:connectangles="0,0"/>
                </v:shape>
                <w10:wrap type="square" anchorx="page"/>
              </v:group>
            </w:pict>
          </mc:Fallback>
        </mc:AlternateContent>
      </w:r>
      <w:r w:rsidR="00D204A7" w:rsidRPr="00FD15C9">
        <w:rPr>
          <w:lang w:val="nl-NL"/>
        </w:rPr>
        <w:t xml:space="preserve"> </w:t>
      </w:r>
      <w:r w:rsidR="00D204A7" w:rsidRPr="00FD15C9">
        <w:rPr>
          <w:lang w:val="nl-NL"/>
        </w:rPr>
        <w:t xml:space="preserve">Treo vật P có trọng lượng 40N như hình vẽ. Biết thanh AB nhẹ và có chiều dài 45cm; </w:t>
      </w:r>
      <w:r w:rsidR="00D204A7" w:rsidRPr="00FD15C9">
        <w:rPr>
          <w:lang w:val="nl-NL"/>
        </w:rPr>
        <w:sym w:font="Symbol" w:char="F061"/>
      </w:r>
      <w:r w:rsidR="00D204A7" w:rsidRPr="00FD15C9">
        <w:rPr>
          <w:lang w:val="nl-NL"/>
        </w:rPr>
        <w:t xml:space="preserve"> = 45</w:t>
      </w:r>
      <w:r w:rsidR="00D204A7" w:rsidRPr="00FD15C9">
        <w:rPr>
          <w:vertAlign w:val="superscript"/>
          <w:lang w:val="nl-NL"/>
        </w:rPr>
        <w:t>0</w:t>
      </w:r>
      <w:r w:rsidR="00D204A7" w:rsidRPr="00FD15C9">
        <w:rPr>
          <w:lang w:val="nl-NL"/>
        </w:rPr>
        <w:t>. Lực nén của thanh AB và lực căng dây của dây BC lần lượt là</w:t>
      </w:r>
    </w:p>
    <w:p w14:paraId="130B8DC9" w14:textId="77777777" w:rsidR="00D204A7" w:rsidRPr="00FD15C9" w:rsidRDefault="00D204A7" w:rsidP="00D204A7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Pr="00FD15C9">
        <w:rPr>
          <w:b/>
          <w:color w:val="FF0000"/>
          <w:lang w:val="nl-NL"/>
        </w:rPr>
        <w:t xml:space="preserve"> </w:t>
      </w:r>
      <w:r w:rsidRPr="00FD15C9">
        <w:rPr>
          <w:position w:val="-10"/>
          <w:lang w:val="nl-NL"/>
        </w:rPr>
        <w:object w:dxaOrig="2260" w:dyaOrig="380" w14:anchorId="1D340ECD">
          <v:shape id="_x0000_i1053" type="#_x0000_t75" style="width:112.5pt;height:18.75pt" o:ole="">
            <v:imagedata r:id="rId47" o:title=""/>
          </v:shape>
          <o:OLEObject Type="Embed" ProgID="Equation.3" ShapeID="_x0000_i1053" DrawAspect="Content" ObjectID="_1627500605" r:id="rId48"/>
        </w:object>
      </w:r>
    </w:p>
    <w:p w14:paraId="3D4B1EE7" w14:textId="77777777" w:rsidR="00D204A7" w:rsidRPr="00FD15C9" w:rsidRDefault="00D204A7" w:rsidP="00D204A7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B.</w:t>
      </w:r>
      <w:r w:rsidRPr="00FD15C9">
        <w:rPr>
          <w:b/>
          <w:color w:val="FF0000"/>
          <w:lang w:val="nl-NL"/>
        </w:rPr>
        <w:t xml:space="preserve"> </w:t>
      </w:r>
      <w:r w:rsidRPr="00FD15C9">
        <w:rPr>
          <w:position w:val="-10"/>
          <w:lang w:val="nl-NL"/>
        </w:rPr>
        <w:object w:dxaOrig="1980" w:dyaOrig="340" w14:anchorId="7128986D">
          <v:shape id="_x0000_i1054" type="#_x0000_t75" style="width:99pt;height:17.25pt" o:ole="">
            <v:imagedata r:id="rId49" o:title=""/>
          </v:shape>
          <o:OLEObject Type="Embed" ProgID="Equation.3" ShapeID="_x0000_i1054" DrawAspect="Content" ObjectID="_1627500606" r:id="rId50"/>
        </w:object>
      </w:r>
      <w:r w:rsidRPr="00FD15C9">
        <w:rPr>
          <w:lang w:val="nl-NL"/>
        </w:rPr>
        <w:t xml:space="preserve"> </w:t>
      </w:r>
    </w:p>
    <w:p w14:paraId="05ED5751" w14:textId="77777777" w:rsidR="00D204A7" w:rsidRPr="00FD15C9" w:rsidRDefault="00D204A7" w:rsidP="00D204A7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 xml:space="preserve">C. </w:t>
      </w:r>
      <w:r w:rsidRPr="00FD15C9">
        <w:rPr>
          <w:b/>
          <w:color w:val="0000FF"/>
          <w:position w:val="-10"/>
          <w:lang w:val="nl-NL"/>
        </w:rPr>
        <w:object w:dxaOrig="2260" w:dyaOrig="380" w14:anchorId="3D6C7227">
          <v:shape id="_x0000_i1055" type="#_x0000_t75" style="width:112.5pt;height:18.75pt" o:ole="">
            <v:imagedata r:id="rId51" o:title=""/>
          </v:shape>
          <o:OLEObject Type="Embed" ProgID="Equation.3" ShapeID="_x0000_i1055" DrawAspect="Content" ObjectID="_1627500607" r:id="rId52"/>
        </w:object>
      </w:r>
    </w:p>
    <w:p w14:paraId="7D3B7844" w14:textId="77777777" w:rsidR="00D204A7" w:rsidRPr="00FD15C9" w:rsidRDefault="00D204A7" w:rsidP="00D204A7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D.</w:t>
      </w:r>
      <w:r w:rsidRPr="00FD15C9">
        <w:rPr>
          <w:b/>
          <w:color w:val="FF0000"/>
          <w:lang w:val="nl-NL"/>
        </w:rPr>
        <w:t xml:space="preserve"> </w:t>
      </w:r>
      <w:r w:rsidRPr="00FD15C9">
        <w:rPr>
          <w:position w:val="-10"/>
          <w:lang w:val="nl-NL"/>
        </w:rPr>
        <w:object w:dxaOrig="2260" w:dyaOrig="380" w14:anchorId="046412DF">
          <v:shape id="_x0000_i1056" type="#_x0000_t75" style="width:112.5pt;height:18.75pt" o:ole="">
            <v:imagedata r:id="rId53" o:title=""/>
          </v:shape>
          <o:OLEObject Type="Embed" ProgID="Equation.3" ShapeID="_x0000_i1056" DrawAspect="Content" ObjectID="_1627500608" r:id="rId54"/>
        </w:object>
      </w:r>
      <w:r w:rsidRPr="00FD15C9">
        <w:rPr>
          <w:lang w:val="nl-NL"/>
        </w:rPr>
        <w:t>.</w:t>
      </w:r>
    </w:p>
    <w:p w14:paraId="785B17D7" w14:textId="77777777" w:rsidR="00430AF6" w:rsidRPr="00FD15C9" w:rsidRDefault="00566F6F" w:rsidP="00430AF6">
      <w:pPr>
        <w:pStyle w:val="ListParagraph"/>
        <w:numPr>
          <w:ilvl w:val="0"/>
          <w:numId w:val="12"/>
        </w:numPr>
        <w:spacing w:before="120" w:line="276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  <w:lang w:val="fr-FR"/>
        </w:rPr>
      </w:pPr>
      <w:r w:rsidRPr="00FD15C9">
        <w:rPr>
          <w:rFonts w:ascii="Times New Roman" w:hAnsi="Times New Roman" w:cs="Times New Roman"/>
          <w:noProof/>
          <w:sz w:val="24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043DCF16" wp14:editId="73C01984">
                <wp:simplePos x="0" y="0"/>
                <wp:positionH relativeFrom="margin">
                  <wp:align>right</wp:align>
                </wp:positionH>
                <wp:positionV relativeFrom="paragraph">
                  <wp:posOffset>233045</wp:posOffset>
                </wp:positionV>
                <wp:extent cx="1910715" cy="857250"/>
                <wp:effectExtent l="0" t="0" r="32385" b="0"/>
                <wp:wrapSquare wrapText="bothSides"/>
                <wp:docPr id="29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0715" cy="857250"/>
                          <a:chOff x="9532" y="10980"/>
                          <a:chExt cx="2664" cy="1350"/>
                        </a:xfrm>
                      </wpg:grpSpPr>
                      <wpg:grpSp>
                        <wpg:cNvPr id="32" name="Group 5"/>
                        <wpg:cNvGrpSpPr>
                          <a:grpSpLocks/>
                        </wpg:cNvGrpSpPr>
                        <wpg:grpSpPr bwMode="auto">
                          <a:xfrm>
                            <a:off x="9532" y="10980"/>
                            <a:ext cx="2664" cy="1279"/>
                            <a:chOff x="7461" y="12780"/>
                            <a:chExt cx="2520" cy="1150"/>
                          </a:xfrm>
                        </wpg:grpSpPr>
                        <wps:wsp>
                          <wps:cNvPr id="33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61" y="13864"/>
                              <a:ext cx="25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461" y="12784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40" y="1278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" name="Oval 9"/>
                          <wps:cNvSpPr>
                            <a:spLocks noChangeArrowheads="1"/>
                          </wps:cNvSpPr>
                          <wps:spPr bwMode="auto">
                            <a:xfrm>
                              <a:off x="8111" y="12814"/>
                              <a:ext cx="849" cy="866"/>
                            </a:xfrm>
                            <a:prstGeom prst="ellipse">
                              <a:avLst/>
                            </a:prstGeom>
                            <a:solidFill>
                              <a:srgbClr val="99CC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21" y="13504"/>
                              <a:ext cx="569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8DD239E" w14:textId="77777777" w:rsidR="00E27527" w:rsidRDefault="00E27527" w:rsidP="00566F6F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40" y="13480"/>
                              <a:ext cx="569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6AC1481" w14:textId="77777777" w:rsidR="00E27527" w:rsidRDefault="00E27527" w:rsidP="00566F6F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Arc 12"/>
                          <wps:cNvSpPr>
                            <a:spLocks/>
                          </wps:cNvSpPr>
                          <wps:spPr bwMode="auto">
                            <a:xfrm>
                              <a:off x="8721" y="13684"/>
                              <a:ext cx="180" cy="18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Arc 13"/>
                          <wps:cNvSpPr>
                            <a:spLocks/>
                          </wps:cNvSpPr>
                          <wps:spPr bwMode="auto">
                            <a:xfrm rot="16200000">
                              <a:off x="8181" y="13684"/>
                              <a:ext cx="180" cy="18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2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9862" y="11790"/>
                            <a:ext cx="77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9B63DE" w14:textId="77777777" w:rsidR="00E27527" w:rsidRPr="00D04B19" w:rsidRDefault="00E27527" w:rsidP="00566F6F">
                              <w:pPr>
                                <w:ind w:left="0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vertAlign w:val="superscript"/>
                                </w:rPr>
                              </w:pPr>
                              <w:r w:rsidRPr="00D04B1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45</w:t>
                              </w:r>
                              <w:r w:rsidRPr="00D04B1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0897" y="11790"/>
                            <a:ext cx="77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530EAC" w14:textId="77777777" w:rsidR="00E27527" w:rsidRPr="00D04B19" w:rsidRDefault="00E27527" w:rsidP="00566F6F">
                              <w:pPr>
                                <w:ind w:left="0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vertAlign w:val="superscript"/>
                                </w:rPr>
                              </w:pPr>
                              <w:r w:rsidRPr="00D04B1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45</w:t>
                              </w:r>
                              <w:r w:rsidRPr="00D04B1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" o:spid="_x0000_s1158" style="position:absolute;left:0;text-align:left;margin-left:99.25pt;margin-top:18.35pt;width:150.45pt;height:67.5pt;z-index:251692032;mso-position-horizontal:right;mso-position-horizontal-relative:margin" coordorigin="9532,10980" coordsize="2664,135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oZs8tvgcAAP02AAAOAAAAZHJzL2Uyb0RvYy54bWzsW21v2zYQ/j5g/4HQxw2uRVnWi1FnSPzS DejWYs22z7IkW0JlUaPk2Omw/747UqQkN26zvCHZ5ACOZFIk78g7Ps8d9fqHwzYjVzEvU5ZPDfrK NEichyxK883U+O1yOfAMUlZBHgUZy+OpcR2Xxg9n337zel9MYoslLItiTqCRvJzsi6mRVFUxGQ7L MIm3QfmKFXEOhWvGt0EFt3wzjHiwh9a32dAyTWe4ZzwqOAvjsoRf57LQOBPtr9dxWL1br8u4ItnU gLFV4puL7xV+D89eB5MND4okDethBHcYxTZIc+hUNzUPqoDsePpZU9s05Kxk6+pVyLZDtl6nYSxk AGmoeSTNG852hZBlM9lvCq0mUO2Rnu7cbPjL1XtO0mhqWL5B8mALcyS6JXAPytkXmwnUecOLD8V7 LiWEy7cs/FhC8fC4HO83sjJZ7X9mEbQX7ComlHNY8y02AWKTg5iDaz0H8aEiIfxIfWq6dGyQEMq8 sWuN60kKE5hJfMwfjyyDQCk1fU8XLurnLcex5cN0JB8dBhPZsRhsPTgpmbjRQtaKwNbbihg/th5u EkipoyWO5YoZCSZaE67tUKkJy71BE2MLVjyqkdKvaAJsr2yWV3m/5fUhCYpYrNoSl47S6khp9W2a x8SRShU1ZrlcWeEhr1cWydksCfJNLNq6vC5gFVF8Aqaw9QjelLAsv7rSGkWNPFgewui1hhs1iR7U agkmBS+rNzHbEryYGhmMWyzj4OptWeFgmiq4qnO2TLNMtJ3lZI8L1RqLB0qWpREWYrWSb1azjJOr AF2S+NT9dqqB6eeRaCyJg2hRX1dBmslr6DzLsb1YeDk5Irg7VHApfgeDEB7oL9/0F97Cswe25SwG tjmfD86XM3vgLKk7no/ms9mc/o0DpfYkSaMoznGsyhtS+3bLofbL0o9pf6iVMuy2LrQHg+2O9Hw5 Nl175A1cdzwa2KOFObjwlrPB+Yw6jru4mF0sjka6ENKXDzNYrUocFdtVMf+QRHsSpTj9o7FvgbVF KewelivnjQTZBra9sOIG4az6I60SsWLRq2Ebnbn2TPyr51q3LhWh5hDv9CzUsjWqgjlX8ysMAdc+ eq9ysmLR9XuOaxLvwJjlz49v1eBrpa8UVu2idB0TBW/1sFZN1lla/IjuQFz9jldiuuTm0Fg6uMQj S6eofukQm4lQe1Jv7IDAYO31xt4b++bEFg6orGXs3hMZ+7GJe2MbzBhhTYN61Gbem3i/nw81+Oj3 89Pc8oSJO8rE3wE+JTUFFJBb8b9Skj8N0c85Z3vEqEAbOhhdPnBrjO5RqsiMR492bs8GcioIoSOI g6Z0DQKvQXqcATwov4jTOzC7g9B8fzZbLmuE1qn2vAB9D5PvBZMRqiNCx7gVXCSMfzLIHmJAU6P8 cxfw2CDZTzksZ5/auNVU4saGWATc8HbJql0S5CE0NTUqg8jLWSUDTbuCp5sEepJINWfnEBBZp4JC NuD96bG7q2z9ErfPC3YgVNCTGsCj/ZLqAL+rkT+W6bueVZs+hGyOTH/s1KYP5LW2zBOQnUOwT1CB 2/BzpAwtbvoiuHTHI3Uc11J8PndcLTIpww+SQaLwOOV1eIBatnlh+YOl47kDe2mPB75regOT+he+ Y9q+PV92wwOC68mY7T0Yw71DJNsUGDrJ0i0ECnUcJZicipdoXo3Db0h1WxXPxbEikb9THKA6rA4i mks1FZehgd7nCbWMIB0hKUzj8wRoeXKf57mKxYxsFbtVLKb3eRrC9z5v0lFB7/NqnNTEPhufpyMS vc9rZ150Yu+ch4RarbDNEadT8WPI2vxb8uZqBOd8FnbVUVcd/VYILtzJDAsCEoXaIIca1SmMTaQS cQC819sMMrPfD4iJfygE1lQVMBysKljUMW+sBIm9r1a61F19N4SO9kS0dtTdpe5OVEpurqS7g0py TCdag9SYHJeueKJFiLbriifHBlE6XUl222oNAKBWb5CorBHE6GuVwxWwF0gwywRGwSC1MjVQKRBw A7EFMsGYPqr/RGWQGyuPblUZRMLKIskKgxMty//1iBDWH2fvId0C2fuVnJUiqFAQHBBeIqyUc0YS fbWGhNbUyOEIApxPOFR8h+cV3n1UYm7ZVXzJRAsVyjuQdEQla5ricLdKw4v4U7sypT7mzkGKelUW oo16DPCz77gnSmSdWqetpkEBKMoXRSorzj5CXhSm5gVIhNnKttLkgmrLr8rDjJWxVInUQa0MMcW4 Mlo+QzM4bP7efOI/knLt4IWHo4nPhRuhUejs6cvJzfYETBAwJD2SgAkwIvaIFvfCya2jTOgCOiV4 g6jv5tMeUr/UgUNh8GmnhD3qqehSj00U++2xiYgAfRnI9NhEQbgemwh02GOTe8R7hW8/eRLuXiHs HpvcMV78UgIlgATqc8VPdLBtDBukxCm/Av8ERpzFRGalO5hEo5UHT4f7niN5NKWuX9NHFR92gU+K dDiehJFUSUVUjo6xPURO7JmdKH0keuP/v7NgQKxhdUmOrYC2NLUmvKpPg7wUr4GCPPoR2LE+2N7y FPU7A09ycAbOvPmQyodAU+8qxEs0ffIIGbDcFzre8mGSR7dwFXBQBrpH83sprkIADHjHSrDC+n0w fImrfS8CEs1ba2f/AAAA//8DAFBLAwQUAAYACAAAACEAST2dSd4AAAAHAQAADwAAAGRycy9kb3du cmV2LnhtbEyPQUvDQBSE74L/YXmCN7sbg43GbEop6qkItoJ4e82+JqHZ3ZDdJum/93nS4zDDzDfF aradGGkIrXcakoUCQa7ypnW1hs/9690jiBDRGey8Iw0XCrAqr68KzI2f3AeNu1gLLnEhRw1NjH0u ZagashgWvifH3tEPFiPLoZZmwInLbSfvlVpKi63jhQZ72jRUnXZnq+FtwmmdJi/j9nTcXL73D+9f 24S0vr2Z188gIs3xLwy/+IwOJTMd/NmZIDoNfCRqSJcZCHZTpZ5AHDiWJRnIspD/+csfAAAA//8D AFBLAQItABQABgAIAAAAIQC2gziS/gAAAOEBAAATAAAAAAAAAAAAAAAAAAAAAABbQ29udGVudF9U eXBlc10ueG1sUEsBAi0AFAAGAAgAAAAhADj9If/WAAAAlAEAAAsAAAAAAAAAAAAAAAAALwEAAF9y ZWxzLy5yZWxzUEsBAi0AFAAGAAgAAAAhAChmzy2+BwAA/TYAAA4AAAAAAAAAAAAAAAAALgIAAGRy cy9lMm9Eb2MueG1sUEsBAi0AFAAGAAgAAAAhAEk9nUneAAAABwEAAA8AAAAAAAAAAAAAAAAAGAoA AGRycy9kb3ducmV2LnhtbFBLBQYAAAAABAAEAPMAAAAjCwAAAAA= ">
                <v:group id="Group 5" o:spid="_x0000_s1159" style="position:absolute;left:9532;top:10980;width:2664;height:1279" coordorigin="7461,12780" coordsize="2520,115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RallsQAAADbAAAADwAAAGRycy9kb3ducmV2LnhtbESPQYvCMBSE74L/ITzB m6ZVFOkaRWRXPMiCdWHZ26N5tsXmpTSxrf/eLAgeh5n5hllve1OJlhpXWlYQTyMQxJnVJecKfi5f kxUI55E1VpZJwYMcbDfDwRoTbTs+U5v6XAQIuwQVFN7XiZQuK8igm9qaOHhX2xj0QTa51A12AW4q OYuipTRYclgosKZ9QdktvRsFhw673Tz+bE+36/7xd1l8/55iUmo86ncfIDz1/h1+tY9awXwG/1/C D5CbJ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ORallsQAAADbAAAA DwAAAAAAAAAAAAAAAACqAgAAZHJzL2Rvd25yZXYueG1sUEsFBgAAAAAEAAQA+gAAAJsDAAAAAA== ">
                  <v:line id="Line 6" o:spid="_x0000_s1160" style="position:absolute;visibility:visible;mso-wrap-style:square" from="7461,13864" to="9981,138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EbJn8UAAADbAAAADwAAAGRycy9kb3ducmV2LnhtbESPQWvCQBSE7wX/w/IK3uqmDQRJXUWU gvZQ1Bba4zP7mqRm34bdNYn/3hWEHoeZ+YaZLQbTiI6cry0reJ4kIIgLq2suFXx9vj1NQfiArLGx TAou5GExHz3MMNe25z11h1CKCGGfo4IqhDaX0hcVGfQT2xJH79c6gyFKV0rtsI9w08iXJMmkwZrj QoUtrSoqToezUfCR7rJuuX3fDN/b7Fis98efv94pNX4clq8gAg3hP3xvb7SCNIXbl/gD5PwK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EbJn8UAAADbAAAADwAAAAAAAAAA AAAAAAChAgAAZHJzL2Rvd25yZXYueG1sUEsFBgAAAAAEAAQA+QAAAJMDAAAAAA== "/>
                  <v:line id="Line 7" o:spid="_x0000_s1161" style="position:absolute;flip:x y;visibility:visible;mso-wrap-style:square" from="7461,12784" to="8541,138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8Pa68MAAADbAAAADwAAAGRycy9kb3ducmV2LnhtbESPT4vCMBTE78J+h/AWvMia+odFqmmR BcWTou7i9dE827LNS2mirX56Iwgeh5n5DbNIO1OJKzWutKxgNIxAEGdWl5wr+D2uvmYgnEfWWFkm BTdykCYfvQXG2ra8p+vB5yJA2MWooPC+jqV0WUEG3dDWxME728agD7LJpW6wDXBTyXEUfUuDJYeF Amv6KSj7P1yMAuTtfTJrRzSVazq58XY3WP6dlep/dss5CE+df4df7Y1WMJnC80v4ATJ5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PD2uvDAAAA2wAAAA8AAAAAAAAAAAAA AAAAoQIAAGRycy9kb3ducmV2LnhtbFBLBQYAAAAABAAEAPkAAACRAwAAAAA= "/>
                  <v:line id="Line 8" o:spid="_x0000_s1162" style="position:absolute;flip:y;visibility:visible;mso-wrap-style:square" from="8540,12780" to="9620,138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IHdm8YAAADbAAAADwAAAGRycy9kb3ducmV2LnhtbESPQUvDQBSE74X+h+UVvIjd1KrUNJtS BKGHXqyS4u2ZfWZDsm/j7trGf+8KQo/DzHzDFJvR9uJEPrSOFSzmGQji2umWGwVvr883KxAhImvs HZOCHwqwKaeTAnPtzvxCp0NsRIJwyFGBiXHIpQy1IYth7gbi5H06bzEm6RupPZ4T3PbyNssepMWW 04LBgZ4M1d3h2yqQq/31l99+3HVVdzw+mqquhve9UlezcbsGEWmMl/B/e6cVLO/h70v6AbL8B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yB3ZvGAAAA2wAAAA8AAAAAAAAA AAAAAAAAoQIAAGRycy9kb3ducmV2LnhtbFBLBQYAAAAABAAEAPkAAACUAwAAAAA= "/>
                  <v:oval id="Oval 9" o:spid="_x0000_s1163" style="position:absolute;left:8111;top:12814;width:849;height:8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rNTi8UA AADbAAAADwAAAGRycy9kb3ducmV2LnhtbESPQWvCQBSE74X+h+UJ3nRjhSjRVaSlUOmhNFXPL9ln Npp9G7Krxv76bqHQ4zAz3zDLdW8bcaXO144VTMYJCOLS6ZorBbuv19EchA/IGhvHpOBOHtarx4cl Ztrd+JOueahEhLDPUIEJoc2k9KUhi37sWuLoHV1nMUTZVVJ3eItw28inJEmlxZrjgsGWng2V5/xi FRT7yzY96X52/34x+ce2KA5H/67UcNBvFiAC9eE//Nd+0wqmKfx+iT9Arn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2s1OLxQAAANsAAAAPAAAAAAAAAAAAAAAAAJgCAABkcnMv ZG93bnJldi54bWxQSwUGAAAAAAQABAD1AAAAigMAAAAA " fillcolor="#9cf"/>
                  <v:shape id="Text Box 10" o:spid="_x0000_s1164" type="#_x0000_t202" style="position:absolute;left:7821;top:13504;width:569;height:4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NwR7cQA AADbAAAADwAAAGRycy9kb3ducmV2LnhtbESPT2sCMRTE7wW/Q3hCb5rUqm23G0UsgqeKVgu9PTZv /+DmZdmk7vrtG0HocZiZ3zDpsre1uFDrK8cansYKBHHmTMWFhuPXZvQKwgdkg7Vj0nAlD8vF4CHF xLiO93Q5hEJECPsENZQhNImUPivJoh+7hjh6uWsthijbQpoWuwi3tZwoNZcWK44LJTa0Lik7H36t htNn/vM9Vbviw86azvVKsn2TWj8O+9U7iEB9+A/f21uj4fkFbl/iD5CL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jcEe3EAAAA2wAAAA8AAAAAAAAAAAAAAAAAmAIAAGRycy9k b3ducmV2LnhtbFBLBQYAAAAABAAEAPUAAACJAwAAAAA= " filled="f" stroked="f">
                    <v:textbox>
                      <w:txbxContent>
                        <w:p w14:paraId="08DD239E" w14:textId="77777777" w:rsidR="00E27527" w:rsidRDefault="00E27527" w:rsidP="00566F6F"/>
                      </w:txbxContent>
                    </v:textbox>
                  </v:shape>
                  <v:shape id="Text Box 11" o:spid="_x0000_s1165" type="#_x0000_t202" style="position:absolute;left:8740;top:13480;width:569;height:4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UOFn8EA AADbAAAADwAAAGRycy9kb3ducmV2LnhtbERPW2vCMBR+H+w/hCPsbU28bMzOKEMZ7Emxm4Jvh+bY ljUnocls/ffmQdjjx3dfrAbbigt1oXGsYZwpEMSlMw1XGn6+P5/fQISIbLB1TBquFGC1fHxYYG5c z3u6FLESKYRDjhrqGH0uZShrshgy54kTd3adxZhgV0nTYZ/CbSsnSr1Kiw2nhho9rWsqf4s/q+Gw PZ+OM7WrNvbF925Qku1cav00Gj7eQUQa4r/47v4yGqZpbPqSfoBc3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OlDhZ/BAAAA2wAAAA8AAAAAAAAAAAAAAAAAmAIAAGRycy9kb3du cmV2LnhtbFBLBQYAAAAABAAEAPUAAACGAwAAAAA= " filled="f" stroked="f">
                    <v:textbox>
                      <w:txbxContent>
                        <w:p w14:paraId="26AC1481" w14:textId="77777777" w:rsidR="00E27527" w:rsidRDefault="00E27527" w:rsidP="00566F6F"/>
                      </w:txbxContent>
                    </v:textbox>
                  </v:shape>
                  <v:shape id="Arc 12" o:spid="_x0000_s1166" style="position:absolute;left:8721;top:13684;width:180;height:180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41SWsYA AADbAAAADwAAAGRycy9kb3ducmV2LnhtbESPQWvCQBSE7wX/w/IEb2ZjS4umriItQmjVUpXi8Zl9 JtHs25Ddavz3XUHocZiZb5jxtDWVOFPjSssKBlEMgjizuuRcwXYz7w9BOI+ssbJMCq7kYDrpPIwx 0fbC33Re+1wECLsEFRTe14mULivIoItsTRy8g20M+iCbXOoGLwFuKvkYxy/SYMlhocCa3grKTutf o8B9LbYrPqTPy8909THf/xx3C35XqtdtZ68gPLX+P3xvp1rB0whuX8IPkJM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241SWsYAAADbAAAADwAAAAAAAAAAAAAAAACYAgAAZHJz L2Rvd25yZXYueG1sUEsFBgAAAAAEAAQA9QAAAIsDAAAAAA== " path="m-1,nfc11929,,21600,9670,21600,21600em-1,nsc11929,,21600,9670,21600,21600l,21600,-1,xe" filled="f">
                    <v:path arrowok="t" o:extrusionok="f" o:connecttype="custom" o:connectlocs="0,0;180,180;0,180" o:connectangles="0,0,0"/>
                  </v:shape>
                  <v:shape id="Arc 13" o:spid="_x0000_s1167" style="position:absolute;left:8181;top:13684;width:180;height:180;rotation:-90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TXWG8IA AADbAAAADwAAAGRycy9kb3ducmV2LnhtbERPTWvCQBC9C/0PyxR6MxurFUmzEZUWW/CgaS+9Ddkx CWZn0+w2if++exA8Pt53uh5NI3rqXG1ZwSyKQRAXVtdcKvj+ep+uQDiPrLGxTAqu5GCdPUxSTLQd +ER97ksRQtglqKDyvk2kdEVFBl1kW+LAnW1n0AfYlVJ3OIRw08jnOF5KgzWHhgpb2lVUXPI/o+B4 4O3cfmI87sr8cv19mb/VP3ulnh7HzSsIT6O/i2/uD61gEdaHL+EHyOwfAAD//wMAUEsBAi0AFAAG AAgAAAAhAPD3irv9AAAA4gEAABMAAAAAAAAAAAAAAAAAAAAAAFtDb250ZW50X1R5cGVzXS54bWxQ SwECLQAUAAYACAAAACEAMd1fYdIAAACPAQAACwAAAAAAAAAAAAAAAAAuAQAAX3JlbHMvLnJlbHNQ SwECLQAUAAYACAAAACEAMy8FnkEAAAA5AAAAEAAAAAAAAAAAAAAAAAApAgAAZHJzL3NoYXBleG1s LnhtbFBLAQItABQABgAIAAAAIQDlNdYbwgAAANsAAAAPAAAAAAAAAAAAAAAAAJgCAABkcnMvZG93 bnJldi54bWxQSwUGAAAAAAQABAD1AAAAhwMAAAAA " path="m-1,nfc11929,,21600,9670,21600,21600em-1,nsc11929,,21600,9670,21600,21600l,21600,-1,xe" filled="f">
                    <v:path arrowok="t" o:extrusionok="f" o:connecttype="custom" o:connectlocs="0,0;180,180;0,180" o:connectangles="0,0,0"/>
                  </v:shape>
                </v:group>
                <v:rect id="Rectangle 14" o:spid="_x0000_s1168" style="position:absolute;left:9862;top:11790;width:77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vh1M8QA AADbAAAADwAAAGRycy9kb3ducmV2LnhtbESPQWvCQBSE74X+h+UVvBTdVGgpMRspQjGIII3V8yP7 TEKzb2N2TeK/7wqCx2FmvmGS5Wga0VPnassK3mYRCOLC6ppLBb/77+knCOeRNTaWScGVHCzT56cE Y20H/qE+96UIEHYxKqi8b2MpXVGRQTezLXHwTrYz6IPsSqk7HALcNHIeRR/SYM1hocKWVhUVf/nF KBiKXX/cb9dy93rMLJ+z8yo/bJSavIxfCxCeRv8I39uZVvA+h9uX8ANk+g8AAP//AwBQSwECLQAU AAYACAAAACEA8PeKu/0AAADiAQAAEwAAAAAAAAAAAAAAAAAAAAAAW0NvbnRlbnRfVHlwZXNdLnht bFBLAQItABQABgAIAAAAIQAx3V9h0gAAAI8BAAALAAAAAAAAAAAAAAAAAC4BAABfcmVscy8ucmVs c1BLAQItABQABgAIAAAAIQAzLwWeQQAAADkAAAAQAAAAAAAAAAAAAAAAACkCAABkcnMvc2hhcGV4 bWwueG1sUEsBAi0AFAAGAAgAAAAhAAb4dTPEAAAA2wAAAA8AAAAAAAAAAAAAAAAAmAIAAGRycy9k b3ducmV2LnhtbFBLBQYAAAAABAAEAPUAAACJAwAAAAA= " filled="f" stroked="f">
                  <v:textbox>
                    <w:txbxContent>
                      <w:p w14:paraId="329B63DE" w14:textId="77777777" w:rsidR="00E27527" w:rsidRPr="00D04B19" w:rsidRDefault="00E27527" w:rsidP="00566F6F">
                        <w:pPr>
                          <w:ind w:left="0"/>
                          <w:rPr>
                            <w:rFonts w:ascii="Times New Roman" w:hAnsi="Times New Roman"/>
                            <w:sz w:val="24"/>
                            <w:szCs w:val="24"/>
                            <w:vertAlign w:val="superscript"/>
                          </w:rPr>
                        </w:pPr>
                        <w:r w:rsidRPr="00D04B19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45</w:t>
                        </w:r>
                        <w:r w:rsidRPr="00D04B19">
                          <w:rPr>
                            <w:rFonts w:ascii="Times New Roman" w:hAnsi="Times New Roman"/>
                            <w:sz w:val="24"/>
                            <w:szCs w:val="24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rect>
                <v:rect id="Rectangle 15" o:spid="_x0000_s1169" style="position:absolute;left:10897;top:11790;width:77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bTQqMQA AADbAAAADwAAAGRycy9kb3ducmV2LnhtbESPQWvCQBSE7wX/w/IEL6IbLRVJXUUEMUhBjNbzI/ua hGbfxuyapP++WxB6HGbmG2a16U0lWmpcaVnBbBqBIM6sLjlXcL3sJ0sQziNrrCyTgh9ysFkPXlYY a9vxmdrU5yJA2MWooPC+jqV0WUEG3dTWxMH7so1BH2STS91gF+CmkvMoWkiDJYeFAmvaFZR9pw+j oMtO7e3ycZCn8S2xfE/uu/TzqNRo2G/fQXjq/X/42U60grdX+PsSfoBc/wIAAP//AwBQSwECLQAU AAYACAAAACEA8PeKu/0AAADiAQAAEwAAAAAAAAAAAAAAAAAAAAAAW0NvbnRlbnRfVHlwZXNdLnht bFBLAQItABQABgAIAAAAIQAx3V9h0gAAAI8BAAALAAAAAAAAAAAAAAAAAC4BAABfcmVscy8ucmVs c1BLAQItABQABgAIAAAAIQAzLwWeQQAAADkAAAAQAAAAAAAAAAAAAAAAACkCAABkcnMvc2hhcGV4 bWwueG1sUEsBAi0AFAAGAAgAAAAhAGm00KjEAAAA2wAAAA8AAAAAAAAAAAAAAAAAmAIAAGRycy9k b3ducmV2LnhtbFBLBQYAAAAABAAEAPUAAACJAwAAAAA= " filled="f" stroked="f">
                  <v:textbox>
                    <w:txbxContent>
                      <w:p w14:paraId="0E530EAC" w14:textId="77777777" w:rsidR="00E27527" w:rsidRPr="00D04B19" w:rsidRDefault="00E27527" w:rsidP="00566F6F">
                        <w:pPr>
                          <w:ind w:left="0"/>
                          <w:rPr>
                            <w:rFonts w:ascii="Times New Roman" w:hAnsi="Times New Roman"/>
                            <w:sz w:val="24"/>
                            <w:szCs w:val="24"/>
                            <w:vertAlign w:val="superscript"/>
                          </w:rPr>
                        </w:pPr>
                        <w:r w:rsidRPr="00D04B19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45</w:t>
                        </w:r>
                        <w:r w:rsidRPr="00D04B19">
                          <w:rPr>
                            <w:rFonts w:ascii="Times New Roman" w:hAnsi="Times New Roman"/>
                            <w:sz w:val="24"/>
                            <w:szCs w:val="24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 w:rsidRPr="00FD15C9">
        <w:rPr>
          <w:rFonts w:ascii="Times New Roman" w:eastAsia="Times New Roman" w:hAnsi="Times New Roman" w:cs="Times New Roman"/>
          <w:b/>
          <w:sz w:val="24"/>
          <w:lang w:val="de-DE" w:eastAsia="ar-SA"/>
        </w:rPr>
        <w:t xml:space="preserve"> </w:t>
      </w:r>
      <w:r w:rsidRPr="00FD15C9">
        <w:rPr>
          <w:rFonts w:ascii="Times New Roman" w:eastAsia="Times New Roman" w:hAnsi="Times New Roman" w:cs="Times New Roman"/>
          <w:b/>
          <w:color w:val="FF0000"/>
          <w:sz w:val="24"/>
          <w:lang w:val="de-DE" w:eastAsia="ar-SA"/>
        </w:rPr>
        <w:t xml:space="preserve">(KT HK I. Lương Thế Vinh – Đồng Nai). </w:t>
      </w:r>
      <w:r w:rsidRPr="00FD15C9">
        <w:rPr>
          <w:rFonts w:ascii="Times New Roman" w:hAnsi="Times New Roman" w:cs="Times New Roman"/>
          <w:sz w:val="24"/>
          <w:lang w:val="fr-FR"/>
        </w:rPr>
        <w:t>Hai mặt phẳng đỡ tạo với mặt phẳng nằm ngang các góc 45</w:t>
      </w:r>
      <w:r w:rsidRPr="00FD15C9">
        <w:rPr>
          <w:rFonts w:ascii="Times New Roman" w:hAnsi="Times New Roman" w:cs="Times New Roman"/>
          <w:sz w:val="24"/>
          <w:vertAlign w:val="superscript"/>
          <w:lang w:val="fr-FR"/>
        </w:rPr>
        <w:t>o</w:t>
      </w:r>
      <w:r w:rsidRPr="00FD15C9">
        <w:rPr>
          <w:rFonts w:ascii="Times New Roman" w:hAnsi="Times New Roman" w:cs="Times New Roman"/>
          <w:sz w:val="24"/>
          <w:lang w:val="fr-FR"/>
        </w:rPr>
        <w:t>. Trên hai mặt phẳng đó người ta đặt một quả cầu đồng chất có khối lượng 3 kg như hình. Bỏ qua ma sát và lấy g = 10 m/s</w:t>
      </w:r>
      <w:r w:rsidRPr="00FD15C9">
        <w:rPr>
          <w:rFonts w:ascii="Times New Roman" w:hAnsi="Times New Roman" w:cs="Times New Roman"/>
          <w:sz w:val="24"/>
          <w:vertAlign w:val="superscript"/>
          <w:lang w:val="fr-FR"/>
        </w:rPr>
        <w:t>2</w:t>
      </w:r>
      <w:r w:rsidRPr="00FD15C9">
        <w:rPr>
          <w:rFonts w:ascii="Times New Roman" w:hAnsi="Times New Roman" w:cs="Times New Roman"/>
          <w:sz w:val="24"/>
          <w:lang w:val="fr-FR"/>
        </w:rPr>
        <w:t>. Áp lực của quả cầu lên mỗi mặt phẳng đỡ có độ lớn gần bằng</w:t>
      </w:r>
    </w:p>
    <w:p w14:paraId="1087F470" w14:textId="3992C26B" w:rsidR="00566F6F" w:rsidRPr="00FD15C9" w:rsidRDefault="00430AF6" w:rsidP="00430AF6">
      <w:pPr>
        <w:tabs>
          <w:tab w:val="left" w:pos="283"/>
          <w:tab w:val="left" w:pos="2835"/>
          <w:tab w:val="left" w:pos="5386"/>
          <w:tab w:val="left" w:pos="7937"/>
        </w:tabs>
        <w:ind w:left="0" w:right="0" w:firstLine="283"/>
        <w:rPr>
          <w:rFonts w:ascii="Times New Roman" w:hAnsi="Times New Roman" w:cs="Times New Roman"/>
          <w:sz w:val="24"/>
          <w:lang w:val="pt-BR"/>
        </w:rPr>
      </w:pPr>
      <w:r w:rsidRPr="00FD15C9">
        <w:rPr>
          <w:rFonts w:ascii="Times New Roman" w:hAnsi="Times New Roman" w:cs="Times New Roman"/>
          <w:b/>
          <w:color w:val="0000FF"/>
          <w:sz w:val="24"/>
          <w:lang w:val="pt-BR"/>
        </w:rPr>
        <w:t>A.</w:t>
      </w:r>
      <w:r w:rsidR="00566F6F" w:rsidRPr="00FD15C9">
        <w:rPr>
          <w:rFonts w:ascii="Times New Roman" w:hAnsi="Times New Roman" w:cs="Times New Roman"/>
          <w:sz w:val="24"/>
          <w:lang w:val="pt-BR"/>
        </w:rPr>
        <w:t xml:space="preserve"> 28 N</w:t>
      </w:r>
      <w:r w:rsidR="000B66CE" w:rsidRPr="00FD15C9">
        <w:rPr>
          <w:rFonts w:ascii="Times New Roman" w:hAnsi="Times New Roman" w:cs="Times New Roman"/>
          <w:sz w:val="24"/>
          <w:lang w:val="pt-BR"/>
        </w:rPr>
        <w:t xml:space="preserve"> </w:t>
      </w:r>
      <w:r w:rsidRPr="00FD15C9">
        <w:rPr>
          <w:rFonts w:ascii="Times New Roman" w:hAnsi="Times New Roman" w:cs="Times New Roman"/>
          <w:b/>
          <w:color w:val="0000FF"/>
          <w:sz w:val="24"/>
          <w:lang w:val="pt-BR"/>
        </w:rPr>
        <w:tab/>
        <w:t>B.</w:t>
      </w:r>
      <w:r w:rsidR="00566F6F" w:rsidRPr="00FD15C9">
        <w:rPr>
          <w:rFonts w:ascii="Times New Roman" w:hAnsi="Times New Roman" w:cs="Times New Roman"/>
          <w:sz w:val="24"/>
          <w:lang w:val="pt-BR"/>
        </w:rPr>
        <w:t xml:space="preserve"> 20 N. </w:t>
      </w:r>
    </w:p>
    <w:p w14:paraId="2492F9F7" w14:textId="66BC64AB" w:rsidR="00566F6F" w:rsidRPr="00FD15C9" w:rsidRDefault="00566F6F" w:rsidP="00430AF6">
      <w:pPr>
        <w:tabs>
          <w:tab w:val="left" w:pos="283"/>
          <w:tab w:val="left" w:pos="2835"/>
          <w:tab w:val="left" w:pos="5386"/>
          <w:tab w:val="left" w:pos="7937"/>
        </w:tabs>
        <w:ind w:left="0" w:right="0" w:firstLine="283"/>
        <w:rPr>
          <w:rFonts w:ascii="Times New Roman" w:hAnsi="Times New Roman" w:cs="Times New Roman"/>
          <w:sz w:val="24"/>
          <w:lang w:val="fr-FR"/>
        </w:rPr>
      </w:pPr>
      <w:r w:rsidRPr="00FD15C9">
        <w:rPr>
          <w:rFonts w:ascii="Times New Roman" w:hAnsi="Times New Roman" w:cs="Times New Roman"/>
          <w:b/>
          <w:noProof/>
          <w:sz w:val="24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38482A13" wp14:editId="2B9FDA29">
                <wp:simplePos x="0" y="0"/>
                <wp:positionH relativeFrom="column">
                  <wp:posOffset>5069840</wp:posOffset>
                </wp:positionH>
                <wp:positionV relativeFrom="paragraph">
                  <wp:posOffset>12065</wp:posOffset>
                </wp:positionV>
                <wp:extent cx="1323340" cy="1247775"/>
                <wp:effectExtent l="0" t="0" r="0" b="0"/>
                <wp:wrapSquare wrapText="bothSides"/>
                <wp:docPr id="54" name="Group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3340" cy="1247775"/>
                          <a:chOff x="0" y="-28575"/>
                          <a:chExt cx="1323975" cy="1247775"/>
                        </a:xfrm>
                      </wpg:grpSpPr>
                      <wpg:grpSp>
                        <wpg:cNvPr id="55" name="Group 55"/>
                        <wpg:cNvGrpSpPr/>
                        <wpg:grpSpPr>
                          <a:xfrm>
                            <a:off x="0" y="-28575"/>
                            <a:ext cx="1323975" cy="1247775"/>
                            <a:chOff x="0" y="-219075"/>
                            <a:chExt cx="1323975" cy="1247775"/>
                          </a:xfrm>
                        </wpg:grpSpPr>
                        <wpg:grpSp>
                          <wpg:cNvPr id="56" name="Group 56"/>
                          <wpg:cNvGrpSpPr/>
                          <wpg:grpSpPr>
                            <a:xfrm>
                              <a:off x="0" y="-219075"/>
                              <a:ext cx="1323975" cy="1247775"/>
                              <a:chOff x="0" y="-219075"/>
                              <a:chExt cx="1323975" cy="1247775"/>
                            </a:xfrm>
                          </wpg:grpSpPr>
                          <wpg:grpSp>
                            <wpg:cNvPr id="57" name="Group 57"/>
                            <wpg:cNvGrpSpPr/>
                            <wpg:grpSpPr>
                              <a:xfrm>
                                <a:off x="142875" y="0"/>
                                <a:ext cx="771525" cy="762000"/>
                                <a:chOff x="0" y="171450"/>
                                <a:chExt cx="771525" cy="762000"/>
                              </a:xfrm>
                            </wpg:grpSpPr>
                            <wps:wsp>
                              <wps:cNvPr id="58" name="Straight Connector 58"/>
                              <wps:cNvCnPr/>
                              <wps:spPr>
                                <a:xfrm>
                                  <a:off x="0" y="171450"/>
                                  <a:ext cx="0" cy="7620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9" name="Straight Connector 59"/>
                              <wps:cNvCnPr/>
                              <wps:spPr>
                                <a:xfrm flipH="1">
                                  <a:off x="1" y="933450"/>
                                  <a:ext cx="771524" cy="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" name="Straight Connector 60"/>
                              <wps:cNvCnPr/>
                              <wps:spPr>
                                <a:xfrm>
                                  <a:off x="1" y="180975"/>
                                  <a:ext cx="752474" cy="74295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61" name="Text Box 61"/>
                            <wps:cNvSpPr txBox="1"/>
                            <wps:spPr>
                              <a:xfrm>
                                <a:off x="0" y="695325"/>
                                <a:ext cx="4667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36699DA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616AC">
                                    <w:rPr>
                                      <w:rFonts w:ascii="Times New Roman" w:hAnsi="Times New Roman" w:cs="Times New Roman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" name="Text Box 62"/>
                            <wps:cNvSpPr txBox="1"/>
                            <wps:spPr>
                              <a:xfrm>
                                <a:off x="857250" y="609600"/>
                                <a:ext cx="4667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22910F8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" name="Text Box 63"/>
                            <wps:cNvSpPr txBox="1"/>
                            <wps:spPr>
                              <a:xfrm>
                                <a:off x="38100" y="-219075"/>
                                <a:ext cx="4667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C7CCC96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" name="Text Box 64"/>
                            <wps:cNvSpPr txBox="1"/>
                            <wps:spPr>
                              <a:xfrm>
                                <a:off x="85957" y="76200"/>
                                <a:ext cx="466949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FAADD3E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38573D">
                                    <w:rPr>
                                      <w:rFonts w:ascii="Times New Roman" w:hAnsi="Times New Roman" w:cs="Times New Roman"/>
                                      <w:position w:val="-6"/>
                                    </w:rPr>
                                    <w:object w:dxaOrig="220" w:dyaOrig="220" w14:anchorId="0AC1962C">
                                      <v:shape id="_x0000_i1062" type="#_x0000_t75" style="width:11.25pt;height:11.25pt" o:ole="">
                                        <v:imagedata r:id="rId43" o:title=""/>
                                      </v:shape>
                                      <o:OLEObject Type="Embed" ProgID="Equation.DSMT4" ShapeID="_x0000_i1062" DrawAspect="Content" ObjectID="_1627500633" r:id="rId55"/>
                                    </w:objec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5" name="Rectangle 65" descr="Light upward diagonal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97153" y="0"/>
                              <a:ext cx="45719" cy="771525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txbx>
                            <w:txbxContent>
                              <w:p w14:paraId="18F66366" w14:textId="77777777" w:rsidR="00E27527" w:rsidRDefault="00E27527" w:rsidP="00566F6F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6" name="Arc 66"/>
                        <wps:cNvSpPr/>
                        <wps:spPr>
                          <a:xfrm>
                            <a:off x="38100" y="95250"/>
                            <a:ext cx="257175" cy="276225"/>
                          </a:xfrm>
                          <a:prstGeom prst="arc">
                            <a:avLst>
                              <a:gd name="adj1" fmla="val 2397646"/>
                              <a:gd name="adj2" fmla="val 5532155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4" o:spid="_x0000_s1170" style="position:absolute;left:0;text-align:left;margin-left:399.2pt;margin-top:.95pt;width:104.2pt;height:98.25pt;z-index:251693056;mso-width-relative:margin;mso-height-relative:margin" coordorigin=",-285" coordsize="13239,1247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omsFN4wUAAOQfAAAOAAAAZHJzL2Uyb0RvYy54bWzsWV1v2zYUfR+w/0DovbUlW5Jl1CmytOkG ZG3RtOgzLVGyNonUKCZ29ut3+CHJtZ12dVcjK+IHmd/kJQ/vPffy2fNNXZFbJttS8IXnPx17hPFU ZCUvFt6H95dPZh5pFeUZrQRnC++Otd7zs59/erZu5iwQK1FlTBIMwtv5ull4K6Wa+WjUpitW0/ap aBhHZS5kTRWyshhlkq4xel2NgvE4Gq2FzBopUta2KH1hK70zM36es1S9yfOWKVItPKxNma8036X+ js6e0XkhabMqU7cMesQqalpyTNoP9YIqSm5kuTdUXaZStCJXT1NRj0SelykzMkAaf7wjzSspbhoj SzFfF02/TdjanX06etj09e1bScps4YVTj3Ba44zMtAR5bM66KeZo80o2181b6QoKm9PybnJZ639I QjZmW+/6bWUbRVIU+pNgMpli91PU+cE0juPQbny6wukM/Z4Es3CoernVPUHxbvdRN/tIL7JfU5/p F98JiCE+EdAs4igBtxe6LeWhZdL5npR+Mv6OYkY7YkZHn+OTYGulD07OeEfO+Ag5/Wkw09DaB20c +2HgQBdHUDVOV+wcph/707Cv6iB7uPO9gIXqa4fb3X7b7b5e0YYZpdHqm9uBH3rYgv9aSVoWK0Uu BOfQj0KScGa3znS44O6et/MWV/7eS74teYcNd8eH/epFpvNGtuoVEzXRiYVXlVyvks7p7VWroFjQ tGuiiyuuv62oyuyyrCqT0UaBXVSS3FKoc7Xx9bLRb6sVcronVEK3fJNSdxWzo75jOdSd1kpmdmNo hjFpmjKuunErjta6W44V9B3HX+7o2uuuzBihr+nc9zAzC676znXJhTw0+7AVuW3f7YCVW2/BUmR3 5mDN1gBvWj2eAnjJ54CXfBl4JK/K5tfuvJyd8c2VTWBWusvXQdBcPZgybWvMvfwWCJL1wpvMfNx9 fRZbMEPmEYz/PzBGUFD3akFUGn7zL7WghaA/G2ujj4646o6wxCE4joNgPA0SC9FvweEj+rQS/o6q cKCQJ1KLEeBjkfhew+YXsSEoGvCn2TZRG5RrzefKP2uPoyScgLB8gsRpFMUdiZngZ5F6PxIl+IBR dfcYZS60LTZTVFwrx2gCcGt09jWHDbDaLDfGywh6YaxBIlJYn6xt0ssSzOCKtuotlXDCcFfhWKo3 +OSVwGTCpTyyEvLvQ+W6PdgTaj2yhlO38Nq/bqhkHql+4+BViT/VfogymWkYB8jI7Zrldg2/qS8E iAaOCqszSd1eVV0yl6L+CP/zXM+KKspTzA1m0iUvlHU14b+m7PzcNILf11B1xa+btDNqmve833yk snHkSAETr0XH5PY4km1rt/38Rom8NARqMPPO/J/OykfBPpyDDrZgoV8DZ/iAAVClOXk0TqKOeHfa 9QFiupf0EdM/EqYn+5ieHIlpSyI1pA/61A8Q072kj5j+kTDdB/kG2uHifIb2fp2eTkLEYIBp4+/v MY9kCtdPu2EPhHn0cj4i+jSIPj2p7iO870BkKS8qRiKUZaxNQcSuTNjrpllTmZGspIXgtNpR6MbT aq5E+mdLuLhYYRB2LqVYrxjNWsfFTQjFsRrrL2hmTpbr30WG+DkFJTOkWAfHD4YvEgQXYV1wN1zo sCc3Yey7W+NiiCDbx/N1EE2lGXsXc1MfmheQ2ywuLxBJM+LKYtkH1RDndKFOzNo3WR5se2l+egPR 1jVBqptUj229hERHUi1d7f2HulR4+KnKeuHN+jnpXG/zS54ZF0PRsrJpjGrjgTY25gKGJrJnQpQ6 NbgYLq7fxbyMF/FdvIJ7+f6pOf7pb1r/yHAuUxK5J4behOD4hsPpnmn6R6KBDGlg7NyAADdAR+S1 4QhgWKxLCwB0L01dkNhhmsrUQMt4rBpjReYca5r9Ac8tryv4kggYk2CSxNHULPXTVvBdhlYhvGg/ NBDCpG5UjWoXvrao1t/HcOB/G5D5IUMBqZIPKRhgFAWeko3Kds/e+q16O4/09uP82T8AAAD//wMA UEsDBBQABgAIAAAAIQAV6t8N3AAAAAoBAAAPAAAAZHJzL2Rvd25yZXYueG1sTI9NT4NAEIbvJv6H zZh4swt+tsjSNI16aprYmhhvU5gCKTtL2C3Qf+9w0uPM8+b9SJejbVRPna8dG4hnESji3BU1lwa+ 9u93c1A+IBfYOCYDF/KwzK6vUkwKN/An9btQKjFhn6CBKoQ20drnFVn0M9cSCzu6zmKQsyt10eEg 5rbR91H0rC3WLAkVtrSuKD/tztbAx4DD6iF+6zen4/rys3/afm9iMub2Zly9ggo0hj8xTPWlOmTS 6eDOXHjVGHhZzB9FKmABauKSJlsO00OIzlL9f0L2CwAA//8DAFBLAQItABQABgAIAAAAIQC2gziS /gAAAOEBAAATAAAAAAAAAAAAAAAAAAAAAABbQ29udGVudF9UeXBlc10ueG1sUEsBAi0AFAAGAAgA AAAhADj9If/WAAAAlAEAAAsAAAAAAAAAAAAAAAAALwEAAF9yZWxzLy5yZWxzUEsBAi0AFAAGAAgA AAAhAOiawU3jBQAA5B8AAA4AAAAAAAAAAAAAAAAALgIAAGRycy9lMm9Eb2MueG1sUEsBAi0AFAAG AAgAAAAhABXq3w3cAAAACgEAAA8AAAAAAAAAAAAAAAAAPQgAAGRycy9kb3ducmV2LnhtbFBLBQYA AAAABAAEAPMAAABGCQAAAAA= ">
                <v:group id="Group 55" o:spid="_x0000_s1171" style="position:absolute;top:-285;width:13239;height:12477" coordorigin=",-2190" coordsize="13239,1247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ayDYQsMAAADbAAAADwAAAGRycy9kb3ducmV2LnhtbESPQYvCMBSE7wv7H8Jb 8LamVSpL1ygiq3gQQV0Qb4/m2Rabl9LEtv57Iwgeh5n5hpnOe1OJlhpXWlYQDyMQxJnVJecK/o+r 7x8QziNrrCyTgjs5mM8+P6aYatvxntqDz0WAsEtRQeF9nUrpsoIMuqGtiYN3sY1BH2STS91gF+Cm kqMomkiDJYeFAmtaFpRdDzejYN1htxjHf+32elnez8dkd9rGpNTgq1/8gvDU+3f41d5oBUkCzy/h B8jZA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">
                  <v:group id="Group 56" o:spid="_x0000_s1172" style="position:absolute;top:-2190;width:13239;height:12477" coordorigin=",-2190" coordsize="13239,1247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/JGNcUAAADbAAAADwAAAGRycy9kb3ducmV2LnhtbESPQWvCQBSE74X+h+UV ems2URSJriGIlR6kUCOIt0f2mQSzb0N2m8R/3y0Uehxm5htmk02mFQP1rrGsIIliEMSl1Q1XCs7F +9sKhPPIGlvLpOBBDrLt89MGU21H/qLh5CsRIOxSVFB736VSurImgy6yHXHwbrY36IPsK6l7HAPc tHIWx0tpsOGwUGNHu5rK++nbKDiMOObzZD8c77fd41osPi/HhJR6fZnyNQhPk/8P/7U/tILFEn6/ hB8gtz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JvyRjXFAAAA2wAA AA8AAAAAAAAAAAAAAAAAqgIAAGRycy9kb3ducmV2LnhtbFBLBQYAAAAABAAEAPoAAACcAwAAAAA= ">
                    <v:group id="Group 57" o:spid="_x0000_s1173" style="position:absolute;left:1428;width:7716;height:7620" coordorigin=",1714" coordsize="7715,762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9L7jrsUAAADbAAAADwAAAGRycy9kb3ducmV2LnhtbESPT2vCQBTE70K/w/IK vdVNWtJKdBWRtvQgBZOCeHtkn0kw+zZkt/nz7V2h4HGYmd8wq81oGtFT52rLCuJ5BIK4sLrmUsFv /vm8AOE8ssbGMimYyMFm/TBbYartwAfqM1+KAGGXooLK+zaV0hUVGXRz2xIH72w7gz7IrpS6wyHA TSNfouhNGqw5LFTY0q6i4pL9GQVfAw7b1/ij31/Ou+mUJz/HfUxKPT2O2yUIT6O/h//b31pB8g63 L+EHyPUV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PS+467FAAAA2wAA AA8AAAAAAAAAAAAAAAAAqgIAAGRycy9kb3ducmV2LnhtbFBLBQYAAAAABAAEAPoAAACcAwAAAAA= ">
                      <v:line id="Straight Connector 58" o:spid="_x0000_s1174" style="position:absolute;visibility:visible;mso-wrap-style:square" from="0,1714" to="0,93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BOug8EAAADbAAAADwAAAGRycy9kb3ducmV2LnhtbERPz2vCMBS+D/wfwhO8zVTBYatRRBBk Hsa6CR4fzbMpNi9pk2n33y+HgceP7/d6O9hW3KkPjWMFs2kGgrhyuuFawffX4XUJIkRkja1jUvBL Abab0csaC+0e/En3MtYihXAoUIGJ0RdShsqQxTB1njhxV9dbjAn2tdQ9PlK4beU8y96kxYZTg0FP e0PVrfyxCrr3qjwt6tnZH/3efHSYd5c8V2oyHnYrEJGG+BT/u49awSKNTV/SD5CbP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4E66DwQAAANsAAAAPAAAAAAAAAAAAAAAA AKECAABkcnMvZG93bnJldi54bWxQSwUGAAAAAAQABAD5AAAAjwMAAAAA " strokecolor="black [3213]" strokeweight=".5pt">
                        <v:stroke joinstyle="miter"/>
                      </v:line>
                      <v:line id="Straight Connector 59" o:spid="_x0000_s1175" style="position:absolute;flip:x;visibility:visible;mso-wrap-style:square" from="0,9334" to="7715,93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/40OMMAAADbAAAADwAAAGRycy9kb3ducmV2LnhtbESP3YrCMBSE74V9h3CEvdNEwZ+tRlkE QRZBrfsAx+bYFpuT0mS169MbQfBymJlvmPmytZW4UuNLxxoGfQWCOHOm5FzD73Hdm4LwAdlg5Zg0 /JOH5eKjM8fEuBsf6JqGXEQI+wQ1FCHUiZQ+K8ii77uaOHpn11gMUTa5NA3eItxWcqjUWFosOS4U WNOqoOyS/lkNO+LRflKqjH42p8lqKy/33UBp/dltv2cgArXhHX61N0bD6AueX+IPkIsH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f+NDjDAAAA2wAAAA8AAAAAAAAAAAAA AAAAoQIAAGRycy9kb3ducmV2LnhtbFBLBQYAAAAABAAEAPkAAACRAwAAAAA= " strokecolor="black [3213]" strokeweight="3pt">
                        <v:stroke joinstyle="miter"/>
                      </v:line>
                      <v:line id="Straight Connector 60" o:spid="_x0000_s1176" style="position:absolute;visibility:visible;mso-wrap-style:square" from="0,1809" to="7524,92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AloOMEAAADbAAAADwAAAGRycy9kb3ducmV2LnhtbERPz2vCMBS+D/wfwhO8zVRBWatRRBBk Owy7CR4fzbMpNi9pk2n33y8HYceP7/d6O9hW3KkPjWMFs2kGgrhyuuFawffX4fUNRIjIGlvHpOCX Amw3o5c1Fto9+ET3MtYihXAoUIGJ0RdShsqQxTB1njhxV9dbjAn2tdQ9PlK4beU8y5bSYsOpwaCn vaHqVv5YBd17VX4s6tnZH/3efHaYd5c8V2oyHnYrEJGG+C9+uo9awTKtT1/SD5CbP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ICWg4wQAAANsAAAAPAAAAAAAAAAAAAAAA AKECAABkcnMvZG93bnJldi54bWxQSwUGAAAAAAQABAD5AAAAjwMAAAAA " strokecolor="black [3213]" strokeweight=".5pt">
                        <v:stroke joinstyle="miter"/>
                      </v:line>
                    </v:group>
                    <v:shape id="Text Box 61" o:spid="_x0000_s1177" type="#_x0000_t202" style="position:absolute;top:6953;width:4667;height:33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13MacMA AADbAAAADwAAAGRycy9kb3ducmV2LnhtbESPzarCMBSE98J9h3AuuNNUQZFqFCmIIrrwZ+Pu3ObY ltuc1CZq9emNILgcZuYbZjJrTCluVLvCsoJeNwJBnFpdcKbgeFh0RiCcR9ZYWiYFD3Iwm/60Jhhr e+cd3fY+EwHCLkYFufdVLKVLczLourYiDt7Z1gZ9kHUmdY33ADel7EfRUBosOCzkWFGSU/q/vxoF 62Sxxd1f34yeZbLcnOfV5XgaKNX+beZjEJ4a/w1/2iutYNiD95fwA+T0BQAA//8DAFBLAQItABQA BgAIAAAAIQDw94q7/QAAAOIBAAATAAAAAAAAAAAAAAAAAAAAAABbQ29udGVudF9UeXBlc10ueG1s UEsBAi0AFAAGAAgAAAAhADHdX2HSAAAAjwEAAAsAAAAAAAAAAAAAAAAALgEAAF9yZWxzLy5yZWxz UEsBAi0AFAAGAAgAAAAhADMvBZ5BAAAAOQAAABAAAAAAAAAAAAAAAAAAKQIAAGRycy9zaGFwZXht bC54bWxQSwECLQAUAAYACAAAACEA413MacMAAADbAAAADwAAAAAAAAAAAAAAAACYAgAAZHJzL2Rv d25yZXYueG1sUEsFBgAAAAAEAAQA9QAAAIgDAAAAAA== " filled="f" stroked="f" strokeweight=".5pt">
                      <v:textbox>
                        <w:txbxContent>
                          <w:p w14:paraId="236699DA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616AC"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62" o:spid="_x0000_s1178" type="#_x0000_t202" style="position:absolute;left:8572;top:6096;width:4667;height:33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49SHsYA AADbAAAADwAAAGRycy9kb3ducmV2LnhtbESPQWvCQBSE74X+h+UVems2BiqSZg0hIJVSD9pcenvN PpNg9m2aXTXtr3cFweMwM98wWT6ZXpxodJ1lBbMoBkFcW91xo6D6Wr0sQDiPrLG3TAr+yEG+fHzI MNX2zFs67XwjAoRdigpa74dUSle3ZNBFdiAO3t6OBn2QYyP1iOcAN71M4nguDXYcFlocqGypPuyO RsFHudrg9icxi/++fP/cF8Nv9f2q1PPTVLyB8DT5e/jWXmsF8wSuX8IPkMsL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E49SHsYAAADbAAAADwAAAAAAAAAAAAAAAACYAgAAZHJz L2Rvd25yZXYueG1sUEsFBgAAAAAEAAQA9QAAAIsDAAAAAA== " filled="f" stroked="f" strokeweight=".5pt">
                      <v:textbox>
                        <w:txbxContent>
                          <w:p w14:paraId="322910F8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63" o:spid="_x0000_s1179" type="#_x0000_t202" style="position:absolute;left:381;top:-2190;width:4667;height:33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MP3hcUA AADbAAAADwAAAGRycy9kb3ducmV2LnhtbESPQWvCQBSE7wX/w/IEb3VjRJHUVSQgFWkPWi/entln Err7Nma3MfXXdwuFHoeZ+YZZrntrREetrx0rmIwTEMSF0zWXCk4f2+cFCB+QNRrHpOCbPKxXg6cl Ztrd+UDdMZQiQthnqKAKocmk9EVFFv3YNcTRu7rWYoiyLaVu8R7h1sg0SebSYs1xocKG8oqKz+OX VbDPt+94uKR28TD569t109xO55lSo2G/eQERqA//4b/2TiuYT+H3S/wBcvUDAAD//wMAUEsBAi0A FAAGAAgAAAAhAPD3irv9AAAA4gEAABMAAAAAAAAAAAAAAAAAAAAAAFtDb250ZW50X1R5cGVzXS54 bWxQSwECLQAUAAYACAAAACEAMd1fYdIAAACPAQAACwAAAAAAAAAAAAAAAAAuAQAAX3JlbHMvLnJl bHNQSwECLQAUAAYACAAAACEAMy8FnkEAAAA5AAAAEAAAAAAAAAAAAAAAAAApAgAAZHJzL3NoYXBl eG1sLnhtbFBLAQItABQABgAIAAAAIQB8w/eFxQAAANsAAAAPAAAAAAAAAAAAAAAAAJgCAABkcnMv ZG93bnJldi54bWxQSwUGAAAAAAQABAD1AAAAigMAAAAA " filled="f" stroked="f" strokeweight=".5pt">
                      <v:textbox>
                        <w:txbxContent>
                          <w:p w14:paraId="6C7CCC96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64" o:spid="_x0000_s1180" type="#_x0000_t202" style="position:absolute;left:859;top:762;width:4670;height:33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ypv8cUA AADbAAAADwAAAGRycy9kb3ducmV2LnhtbESPQWvCQBSE7wX/w/IEb3VjUJHUVSQgFWkPWi/entln Err7Nma3MfXXdwuFHoeZ+YZZrntrREetrx0rmIwTEMSF0zWXCk4f2+cFCB+QNRrHpOCbPKxXg6cl Ztrd+UDdMZQiQthnqKAKocmk9EVFFv3YNcTRu7rWYoiyLaVu8R7h1sg0SebSYs1xocKG8oqKz+OX VbDPt+94uKR28TD569t109xO55lSo2G/eQERqA//4b/2TiuYT+H3S/wBcvUDAAD//wMAUEsBAi0A FAAGAAgAAAAhAPD3irv9AAAA4gEAABMAAAAAAAAAAAAAAAAAAAAAAFtDb250ZW50X1R5cGVzXS54 bWxQSwECLQAUAAYACAAAACEAMd1fYdIAAACPAQAACwAAAAAAAAAAAAAAAAAuAQAAX3JlbHMvLnJl bHNQSwECLQAUAAYACAAAACEAMy8FnkEAAAA5AAAAEAAAAAAAAAAAAAAAAAApAgAAZHJzL3NoYXBl eG1sLnhtbFBLAQItABQABgAIAAAAIQDzKm/xxQAAANsAAAAPAAAAAAAAAAAAAAAAAJgCAABkcnMv ZG93bnJldi54bWxQSwUGAAAAAAQABAD1AAAAigMAAAAA " filled="f" stroked="f" strokeweight=".5pt">
                      <v:textbox>
                        <w:txbxContent>
                          <w:p w14:paraId="3FAADD3E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38573D">
                              <w:rPr>
                                <w:rFonts w:ascii="Times New Roman" w:hAnsi="Times New Roman" w:cs="Times New Roman"/>
                                <w:position w:val="-6"/>
                              </w:rPr>
                              <w:object w:dxaOrig="220" w:dyaOrig="220" w14:anchorId="0AC1962C">
                                <v:shape id="_x0000_i1062" type="#_x0000_t75" style="width:11.25pt;height:11.25pt" o:ole="">
                                  <v:imagedata r:id="rId43" o:title=""/>
                                </v:shape>
                                <o:OLEObject Type="Embed" ProgID="Equation.DSMT4" ShapeID="_x0000_i1062" DrawAspect="Content" ObjectID="_1627500633" r:id="rId56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rect id="Rectangle 65" o:spid="_x0000_s1181" alt="Light upward diagonal" style="position:absolute;left:971;width:457;height:7715;flip:x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FSmKcQA AADbAAAADwAAAGRycy9kb3ducmV2LnhtbESPT4vCMBTE7wt+h/CEva3pqitL1ygquHgQin/w/Gie bdnmpSax1m9vhAWPw8z8hpnOO1OLlpyvLCv4HCQgiHOrKy4UHA/rj28QPiBrrC2Tgjt5mM96b1NM tb3xjtp9KESEsE9RQRlCk0rp85IM+oFtiKN3ts5giNIVUju8Rbip5TBJJtJgxXGhxIZWJeV/+6uJ lHHWju6XZbY9/V5dlm/b07o4K/Xe7xY/IAJ14RX+b2+0gskXPL/EHyBn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xUpinEAAAA2wAAAA8AAAAAAAAAAAAAAAAAmAIAAGRycy9k b3ducmV2LnhtbFBLBQYAAAAABAAEAPUAAACJAwAAAAA= " fillcolor="black" stroked="f">
                    <v:fill r:id="rId46" o:title="" type="pattern"/>
                    <v:textbox>
                      <w:txbxContent>
                        <w:p w14:paraId="18F66366" w14:textId="77777777" w:rsidR="00E27527" w:rsidRDefault="00E27527" w:rsidP="00566F6F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rect>
                </v:group>
                <v:shape id="Arc 66" o:spid="_x0000_s1182" style="position:absolute;left:381;top:952;width:2571;height:2762;visibility:visible;mso-wrap-style:square;v-text-anchor:middle" coordsize="257175,27622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adyQ8IA AADbAAAADwAAAGRycy9kb3ducmV2LnhtbESPQWsCMRSE7wX/Q3gFbzW7VRdZjSLVQq+ulV4fm+dm 6eZlSaJu/30jCB6HmfmGWW0G24kr+dA6VpBPMhDEtdMtNwq+j59vCxAhImvsHJOCPwqwWY9eVlhq d+MDXavYiAThUKICE2NfShlqQxbDxPXEyTs7bzEm6RupPd4S3HbyPcsKabHltGCwpw9D9W91sQqm p/m8kPnlvJ/95CfbHXa+Mkelxq/Ddgki0hCf4Uf7SysoCrh/ST9Arv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Np3JDwgAAANsAAAAPAAAAAAAAAAAAAAAAAJgCAABkcnMvZG93 bnJldi54bWxQSwUGAAAAAAQABAD1AAAAhwMAAAAA " path="m229972,223066nsc204456,258196,164728,277947,123280,276108r5308,-137995l229972,223066xem229972,223066nfc204456,258196,164728,277947,123280,276108e" filled="f" strokecolor="black [3213]" strokeweight=".5pt">
                  <v:stroke joinstyle="miter"/>
                  <v:path arrowok="t" o:connecttype="custom" o:connectlocs="229972,223066;123280,276108" o:connectangles="0,0"/>
                </v:shape>
                <w10:wrap type="square"/>
              </v:group>
            </w:pict>
          </mc:Fallback>
        </mc:AlternateContent>
      </w:r>
      <w:r w:rsidR="000B66CE" w:rsidRPr="00FD15C9">
        <w:rPr>
          <w:rFonts w:ascii="Times New Roman" w:hAnsi="Times New Roman" w:cs="Times New Roman"/>
          <w:color w:val="0000FF"/>
          <w:sz w:val="24"/>
          <w:lang w:val="pt-BR"/>
        </w:rPr>
        <w:t>C.</w:t>
      </w:r>
      <w:r w:rsidRPr="00FD15C9">
        <w:rPr>
          <w:rFonts w:ascii="Times New Roman" w:hAnsi="Times New Roman" w:cs="Times New Roman"/>
          <w:color w:val="FF0000"/>
          <w:sz w:val="24"/>
          <w:lang w:val="pt-BR"/>
        </w:rPr>
        <w:t xml:space="preserve"> </w:t>
      </w:r>
      <w:r w:rsidRPr="00FD15C9">
        <w:rPr>
          <w:rFonts w:ascii="Times New Roman" w:hAnsi="Times New Roman" w:cs="Times New Roman"/>
          <w:bCs/>
          <w:color w:val="000000" w:themeColor="text1"/>
          <w:sz w:val="24"/>
          <w:lang w:val="pt-BR"/>
        </w:rPr>
        <w:t>21,2 N.</w:t>
      </w:r>
      <w:r w:rsidR="000B66CE" w:rsidRPr="00FD15C9">
        <w:rPr>
          <w:rFonts w:ascii="Times New Roman" w:hAnsi="Times New Roman" w:cs="Times New Roman"/>
          <w:color w:val="000000" w:themeColor="text1"/>
          <w:sz w:val="24"/>
          <w:lang w:val="pt-BR"/>
        </w:rPr>
        <w:t xml:space="preserve"> </w:t>
      </w:r>
      <w:r w:rsidR="00430AF6" w:rsidRPr="00FD15C9">
        <w:rPr>
          <w:rFonts w:ascii="Times New Roman" w:hAnsi="Times New Roman" w:cs="Times New Roman"/>
          <w:b/>
          <w:color w:val="0000FF"/>
          <w:sz w:val="24"/>
          <w:lang w:val="pt-BR"/>
        </w:rPr>
        <w:tab/>
        <w:t>D.</w:t>
      </w:r>
      <w:r w:rsidRPr="00FD15C9">
        <w:rPr>
          <w:rFonts w:ascii="Times New Roman" w:hAnsi="Times New Roman" w:cs="Times New Roman"/>
          <w:sz w:val="24"/>
          <w:lang w:val="pt-BR"/>
        </w:rPr>
        <w:t xml:space="preserve"> 1,4 N.</w:t>
      </w:r>
    </w:p>
    <w:p w14:paraId="0CDE1649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 xml:space="preserve">Treo thanh AB đồng chất có khối lượng 4kg bằng một sợi dây như hình. Biết AB = 45cm; </w:t>
      </w:r>
      <w:r w:rsidRPr="00FD15C9">
        <w:rPr>
          <w:lang w:val="nl-NL"/>
        </w:rPr>
        <w:sym w:font="Symbol" w:char="F061"/>
      </w:r>
      <w:r w:rsidRPr="00FD15C9">
        <w:rPr>
          <w:lang w:val="nl-NL"/>
        </w:rPr>
        <w:t xml:space="preserve"> = 45</w:t>
      </w:r>
      <w:r w:rsidRPr="00FD15C9">
        <w:rPr>
          <w:vertAlign w:val="superscript"/>
          <w:lang w:val="nl-NL"/>
        </w:rPr>
        <w:t>0</w:t>
      </w:r>
      <w:r w:rsidRPr="00FD15C9">
        <w:rPr>
          <w:lang w:val="nl-NL"/>
        </w:rPr>
        <w:t>. Lấy g = 10m/s</w:t>
      </w:r>
      <w:r w:rsidRPr="00FD15C9">
        <w:rPr>
          <w:vertAlign w:val="superscript"/>
          <w:lang w:val="nl-NL"/>
        </w:rPr>
        <w:t>2</w:t>
      </w:r>
      <w:r w:rsidRPr="00FD15C9">
        <w:rPr>
          <w:lang w:val="nl-NL"/>
        </w:rPr>
        <w:t>. Lực nén của thanh AB tác dụng lên tường và lực căng dây của dây BC lần lượt là</w:t>
      </w:r>
    </w:p>
    <w:p w14:paraId="3D2D61C4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lang w:val="nl-NL"/>
        </w:rPr>
        <w:t>40N và 40N.</w:t>
      </w:r>
      <w:r w:rsidRPr="00FD15C9">
        <w:rPr>
          <w:b/>
          <w:color w:val="0000FF"/>
          <w:lang w:val="nl-NL"/>
        </w:rPr>
        <w:tab/>
        <w:t>B.</w:t>
      </w:r>
      <w:r w:rsidR="00566F6F" w:rsidRPr="00FD15C9">
        <w:rPr>
          <w:position w:val="-6"/>
          <w:lang w:val="nl-NL"/>
        </w:rPr>
        <w:object w:dxaOrig="580" w:dyaOrig="320" w14:anchorId="6707ECF5">
          <v:shape id="_x0000_i1033" type="#_x0000_t75" style="width:29.25pt;height:15.75pt" o:ole="">
            <v:imagedata r:id="rId57" o:title=""/>
          </v:shape>
          <o:OLEObject Type="Embed" ProgID="Equation.DSMT4" ShapeID="_x0000_i1033" DrawAspect="Content" ObjectID="_1627500609" r:id="rId58"/>
        </w:object>
      </w:r>
      <w:r w:rsidR="00566F6F" w:rsidRPr="00FD15C9">
        <w:rPr>
          <w:lang w:val="nl-NL"/>
        </w:rPr>
        <w:t>N và</w:t>
      </w:r>
      <w:r w:rsidR="00566F6F" w:rsidRPr="00FD15C9">
        <w:rPr>
          <w:position w:val="-6"/>
          <w:lang w:val="nl-NL"/>
        </w:rPr>
        <w:object w:dxaOrig="580" w:dyaOrig="320" w14:anchorId="361A5D41">
          <v:shape id="_x0000_i1034" type="#_x0000_t75" style="width:29.25pt;height:15.75pt" o:ole="">
            <v:imagedata r:id="rId59" o:title=""/>
          </v:shape>
          <o:OLEObject Type="Embed" ProgID="Equation.DSMT4" ShapeID="_x0000_i1034" DrawAspect="Content" ObjectID="_1627500610" r:id="rId60"/>
        </w:object>
      </w:r>
      <w:r w:rsidR="00566F6F" w:rsidRPr="00FD15C9">
        <w:rPr>
          <w:lang w:val="nl-NL"/>
        </w:rPr>
        <w:t>N.</w:t>
      </w:r>
    </w:p>
    <w:p w14:paraId="1B50FE05" w14:textId="33650ADE" w:rsidR="000B66CE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lang w:val="nl-NL"/>
        </w:rPr>
        <w:t xml:space="preserve"> 30 N và 30N.</w:t>
      </w:r>
      <w:r w:rsidRPr="00FD15C9">
        <w:rPr>
          <w:b/>
          <w:color w:val="0000FF"/>
          <w:lang w:val="nl-NL"/>
        </w:rPr>
        <w:tab/>
        <w:t>D.</w:t>
      </w:r>
      <w:r w:rsidR="00566F6F" w:rsidRPr="00FD15C9">
        <w:rPr>
          <w:lang w:val="nl-NL"/>
        </w:rPr>
        <w:t xml:space="preserve"> </w:t>
      </w:r>
      <w:r w:rsidR="00566F6F" w:rsidRPr="00FD15C9">
        <w:rPr>
          <w:position w:val="-6"/>
          <w:lang w:val="nl-NL"/>
        </w:rPr>
        <w:object w:dxaOrig="560" w:dyaOrig="320" w14:anchorId="2C784FD2">
          <v:shape id="_x0000_i1035" type="#_x0000_t75" style="width:27.75pt;height:15.75pt" o:ole="">
            <v:imagedata r:id="rId61" o:title=""/>
          </v:shape>
          <o:OLEObject Type="Embed" ProgID="Equation.DSMT4" ShapeID="_x0000_i1035" DrawAspect="Content" ObjectID="_1627500611" r:id="rId62"/>
        </w:object>
      </w:r>
      <w:r w:rsidR="00566F6F" w:rsidRPr="00FD15C9">
        <w:rPr>
          <w:lang w:val="nl-NL"/>
        </w:rPr>
        <w:t xml:space="preserve">N và </w:t>
      </w:r>
      <w:r w:rsidR="00566F6F" w:rsidRPr="00FD15C9">
        <w:rPr>
          <w:position w:val="-6"/>
          <w:lang w:val="nl-NL"/>
        </w:rPr>
        <w:object w:dxaOrig="560" w:dyaOrig="320" w14:anchorId="1E9AF086">
          <v:shape id="_x0000_i1036" type="#_x0000_t75" style="width:27.75pt;height:15.75pt" o:ole="">
            <v:imagedata r:id="rId63" o:title=""/>
          </v:shape>
          <o:OLEObject Type="Embed" ProgID="Equation.DSMT4" ShapeID="_x0000_i1036" DrawAspect="Content" ObjectID="_1627500612" r:id="rId64"/>
        </w:object>
      </w:r>
      <w:r w:rsidR="00566F6F" w:rsidRPr="00FD15C9">
        <w:rPr>
          <w:lang w:val="nl-NL"/>
        </w:rPr>
        <w:t>N.</w:t>
      </w:r>
    </w:p>
    <w:p w14:paraId="34B0EC5F" w14:textId="40FAF2D0" w:rsidR="00430AF6" w:rsidRPr="00FD15C9" w:rsidRDefault="000B66CE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1221ECA1" wp14:editId="2E811E74">
                <wp:simplePos x="0" y="0"/>
                <wp:positionH relativeFrom="page">
                  <wp:posOffset>6048029</wp:posOffset>
                </wp:positionH>
                <wp:positionV relativeFrom="paragraph">
                  <wp:posOffset>31644</wp:posOffset>
                </wp:positionV>
                <wp:extent cx="1170811" cy="1230591"/>
                <wp:effectExtent l="0" t="0" r="0" b="0"/>
                <wp:wrapSquare wrapText="bothSides"/>
                <wp:docPr id="67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0811" cy="1230591"/>
                          <a:chOff x="1268976" y="-76200"/>
                          <a:chExt cx="1171080" cy="1230591"/>
                        </a:xfrm>
                      </wpg:grpSpPr>
                      <wpg:grpSp>
                        <wpg:cNvPr id="68" name="Group 68"/>
                        <wpg:cNvGrpSpPr/>
                        <wpg:grpSpPr>
                          <a:xfrm>
                            <a:off x="1268976" y="-76200"/>
                            <a:ext cx="1171080" cy="1230591"/>
                            <a:chOff x="12340" y="-209550"/>
                            <a:chExt cx="1172698" cy="1230591"/>
                          </a:xfrm>
                        </wpg:grpSpPr>
                        <wpg:grpSp>
                          <wpg:cNvPr id="69" name="Group 69"/>
                          <wpg:cNvGrpSpPr/>
                          <wpg:grpSpPr>
                            <a:xfrm>
                              <a:off x="12340" y="-209550"/>
                              <a:ext cx="1172698" cy="1230591"/>
                              <a:chOff x="12340" y="-209550"/>
                              <a:chExt cx="1172698" cy="1230591"/>
                            </a:xfrm>
                          </wpg:grpSpPr>
                          <wpg:grpSp>
                            <wpg:cNvPr id="70" name="Group 70"/>
                            <wpg:cNvGrpSpPr/>
                            <wpg:grpSpPr>
                              <a:xfrm>
                                <a:off x="135306" y="0"/>
                                <a:ext cx="572290" cy="762000"/>
                                <a:chOff x="-7569" y="171450"/>
                                <a:chExt cx="572290" cy="762000"/>
                              </a:xfrm>
                            </wpg:grpSpPr>
                            <wps:wsp>
                              <wps:cNvPr id="71" name="Straight Connector 71"/>
                              <wps:cNvCnPr/>
                              <wps:spPr>
                                <a:xfrm>
                                  <a:off x="0" y="171450"/>
                                  <a:ext cx="0" cy="7620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2" name="Straight Connector 72"/>
                              <wps:cNvCnPr/>
                              <wps:spPr>
                                <a:xfrm flipH="1">
                                  <a:off x="-7569" y="916270"/>
                                  <a:ext cx="572290" cy="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73" name="Text Box 73"/>
                            <wps:cNvSpPr txBox="1"/>
                            <wps:spPr>
                              <a:xfrm>
                                <a:off x="12340" y="-209550"/>
                                <a:ext cx="4667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F500BA8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616AC">
                                    <w:rPr>
                                      <w:rFonts w:ascii="Times New Roman" w:hAnsi="Times New Roman" w:cs="Times New Roman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4" name="Text Box 74"/>
                            <wps:cNvSpPr txBox="1"/>
                            <wps:spPr>
                              <a:xfrm>
                                <a:off x="718313" y="582931"/>
                                <a:ext cx="4667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CDC106F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6" name="Text Box 76"/>
                            <wps:cNvSpPr txBox="1"/>
                            <wps:spPr>
                              <a:xfrm>
                                <a:off x="58138" y="504825"/>
                                <a:ext cx="466949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6F5B73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1" name="Text Box 81"/>
                            <wps:cNvSpPr txBox="1"/>
                            <wps:spPr>
                              <a:xfrm>
                                <a:off x="248944" y="733387"/>
                                <a:ext cx="562880" cy="2876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6E79D6B" w14:textId="77777777" w:rsidR="00E27527" w:rsidRPr="005B10EF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 w:rsidRPr="005B10EF"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Sà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4" name="Text Box 84"/>
                            <wps:cNvSpPr txBox="1"/>
                            <wps:spPr>
                              <a:xfrm>
                                <a:off x="239404" y="495262"/>
                                <a:ext cx="562880" cy="2876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8E5278" w14:textId="77777777" w:rsidR="00E27527" w:rsidRPr="005B10EF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 w:rsidRPr="005B10EF"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Dâ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5" name="Rectangle 85" descr="Light upward diagonal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89586" y="9525"/>
                              <a:ext cx="45719" cy="771525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txbx>
                            <w:txbxContent>
                              <w:p w14:paraId="4454FAC3" w14:textId="77777777" w:rsidR="00E27527" w:rsidRDefault="00E27527" w:rsidP="00566F6F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" name="Rectangle 86" descr="Light upward diagonal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89232" y="754342"/>
                              <a:ext cx="693454" cy="45719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txbx>
                            <w:txbxContent>
                              <w:p w14:paraId="22FDE685" w14:textId="77777777" w:rsidR="00E27527" w:rsidRDefault="00E27527" w:rsidP="00566F6F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7" name="Rectangle 87"/>
                        <wps:cNvSpPr/>
                        <wps:spPr>
                          <a:xfrm rot="19214337">
                            <a:off x="1695450" y="76200"/>
                            <a:ext cx="64473" cy="894293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7" o:spid="_x0000_s1183" style="position:absolute;left:0;text-align:left;margin-left:476.2pt;margin-top:2.5pt;width:92.2pt;height:96.9pt;z-index:251689984;mso-position-horizontal-relative:page;mso-width-relative:margin;mso-height-relative:margin" coordorigin="12689,-762" coordsize="11710,1230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E1Y+8ZAYAAAskAAAOAAAAZHJzL2Uyb0RvYy54bWzsWtly2zYUfe9M/wHD90TiTmoiZ1wnTjvj Jpk4mTxDXCROSYIFIUvO1/dgIUVraWq5UT2u/UATxHovDs5doFev11VJbjLeFqyeWvbLsUWyOmFp Uc+n1pfPly8ii7SC1iktWZ1NrdustV6f/fzTq1UzyRy2YGWacYJB6nayaqbWQohmMhq1ySKraPuS NVmNypzxigoU+XyUcrrC6FU5csbjYLRiPG04S7K2xdc3utI6U+PneZaID3neZoKUUwtrE+rJ1XMm n6OzV3Qy57RZFIlZBj1iFRUtakzaD/WGCkqWvNgZqioSzlqWi5cJq0Ysz4skUzJAGnu8Jc07zpaN kmU+Wc2bXk1Q7Zaejh42eX/zkZMinVpBaJGaVtgjNS1BGcpZNfMJ2rzjzXXzkZsPc12S8q5zXsn/ kISslVpve7Vma0ESfLTtcBzZtkUS1NmOO/ZjWys+WWB3ZD/bCaI4DCyCFi/CADvbNXi7GcQeR9jC rUFG3RpGcqn9yvpCL0InJgB5R8zoCDEPLXcg8d7F0slAYteDNFJeZxz7/j6BnSDGah8qcLwlcHyU wHtXO5B371r/C3lDaHW4wSjfH8e267tjDUezMZ2ofug4sYGhAmq/cQbKL0I/gMol1EPb293X/QMc hDFosd2c/PZhJ/96QZtMEUorT7U5EiGOptbYteC0mC8EuWB1De5knKBSqU91uKgNB7STFnRwkACG kneK29FZLzKdNLwV7zJWEfkytcqilqukE3pz1QpMj6ZdE/m5rOWzZWWRXhZlqQrSYGQXJSc3FFQv 1mrZ6DdohZLsCaLolq/exG2Z6VE/ZTmoUNKRml0Zoc2YNEmyWnTjljVay245VtB3HH+/o2kvu2bK QN2nc99Dzcxq0XeuiprxfbNvVJHr9p0GtNxSBTOW3qqNVaoB3iRpngJ4zt8Bz/k+8EheFs2v3X4Z G7Q5gLEdOPr4Q9fGjgyPnzq6D4EhWU0tJ/JDXyv+GZA/DpAb834qcLodOD9L7PzC1iR0B5CU/hAR a3yX+DMceYAV4fTsM/YdJr0gCB1fW3oXf8CTJr3Ou+rIz/AjBzUrxB3gx5pJWsQQkvAkRgMXdkgW +5r9XCjWs7VyBp2gk0hzA+FMu85tk1wWIOkr2oqPlMNXBq/D/xcf8MhLhsmYebPIgvFv+77L9jBk qLXICr731Gr/XFKeWaT8rYaJi21PqkuogocTiwIf1syGNfWyumDgfFgxrE69yvai7F5zzqqvCBPO 5ayoonWCuWEkutcLoSMChBlJdn6uGsE9b6i4qq+bpOMXuQuf118pb8w+CGzge9YZ1R1zpdtqtZ8v BcsLZcs2jGuY+ISE6+1i2ut2Gg7BfTAd2pFr44zA0fEjJ3bVGdjw7CPEtAloOnv3jGkQwhPANNx0 7b1ueLpnr3ti2o9sFxGXhPTYi0DJikMHNB17cO1lQPZIaNoEr8+QflI0HfUBWQ9pfDIuxj0h7XhR 7IH2gdkQoI0UCW5o2g+cqMuqOFEY+MocHPaJT+B6mPzEM6afFqZ3XY/oWNfDcWNvrDHtxb4TqEjx MWPaNTmoZ0yfCtMnDxcjxG/aDfmE6IzW8zIj8luatQmiiyuVVls2K8pTkhZ0zmpablG6jBTa5ool f7SkZhcLDJKdc85Wi4ymCIt06kmGD8YG6EhYxpxktvqdpcjdU8QZKtKToePe9EgU+5HObOLobHs4 fmgbBycMbVN9vDFAACVkJNql9cSX5g1EV+vL50jWKYn5fNbn7cbqT+oFs/ZNZnvbXqo/09Y0Qa9u Ujm2jn6VnDoM6+PiqhC4dyqLampF/Zx0IjX9tk6V2ydoUep3jKpTjjr9ZnKSciN0vC/f+tBZB0Kb IE9Fxz8k2j0Yxz7J2FWCdueA4dsjPGCOi8SmdLh8z/W2jFMQux6cLBVEILWB46bBfmSqp0P7/+uI 9alhk536YQmlR3PETm/P+uvggT3rMyjGAJmQZJj11FkVO3ZsD4lMRfUmL28HsS/vw9TJ2FzxdtF1 4HnIr6pzgYgFCaWHHYzBvQ+s6t3bodlcX/CUywpWU98YRT7MgJmyb67M0J2RtvKpd+r6bv/KHZSj dLc1ZncHpQzngqaZnkquff/i919T/YP7rVNfU5X9zdp3rqmeZNouEfwxJaMV2+AXJwr/5tcx8ict wzLeh7/hOfsLAAD//wMAUEsDBBQABgAIAAAAIQAAiTTz4QAAAAoBAAAPAAAAZHJzL2Rvd25yZXYu eG1sTI9BS8NAEIXvgv9hGcGb3aQ1JY3ZlFLUUxFsBfE2zU6T0OxuyG6T9N87PeltHu/x5n35ejKt GKj3jbMK4lkEgmzpdGMrBV+Ht6cUhA9oNbbOkoIreVgX93c5ZtqN9pOGfagEl1ifoYI6hC6T0pc1 GfQz15Fl7+R6g4FlX0nd48jlppXzKFpKg43lDzV2tK2pPO8vRsH7iONmEb8Ou/Npe/05JB/fu5iU enyYNi8gAk3hLwy3+TwdCt50dBervWgVrJL5M0cVJIx08+PFklmOfK3SFGSRy/8IxS8AAAD//wMA UEsBAi0AFAAGAAgAAAAhALaDOJL+AAAA4QEAABMAAAAAAAAAAAAAAAAAAAAAAFtDb250ZW50X1R5 cGVzXS54bWxQSwECLQAUAAYACAAAACEAOP0h/9YAAACUAQAACwAAAAAAAAAAAAAAAAAvAQAAX3Jl bHMvLnJlbHNQSwECLQAUAAYACAAAACEARNWPvGQGAAALJAAADgAAAAAAAAAAAAAAAAAuAgAAZHJz L2Uyb0RvYy54bWxQSwECLQAUAAYACAAAACEAAIk08+EAAAAKAQAADwAAAAAAAAAAAAAAAAC+CAAA ZHJzL2Rvd25yZXYueG1sUEsFBgAAAAAEAAQA8wAAAMwJAAAAAA== ">
                <v:group id="Group 68" o:spid="_x0000_s1184" style="position:absolute;left:12689;top:-762;width:11711;height:12305" coordorigin="123,-2095" coordsize="11726,1230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029YcEAAADbAAAADwAAAGRycy9kb3ducmV2LnhtbERPy4rCMBTdD/gP4Qru xrTKiFRTEVFxIQOjgri7NLcPbG5KE9v695PFwCwP573eDKYWHbWusqwgnkYgiDOrKy4U3K6HzyUI 55E11pZJwZscbNLRxxoTbXv+oe7iCxFC2CWooPS+SaR0WUkG3dQ2xIHLbWvQB9gWUrfYh3BTy1kU LaTBikNDiQ3tSsqel5dRcOyx387jfXd+5rv34/r1fT/HpNRkPGxXIDwN/l/85z5pBYswNnwJP0Cm vwA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S029YcEAAADbAAAADwAA AAAAAAAAAAAAAACqAgAAZHJzL2Rvd25yZXYueG1sUEsFBgAAAAAEAAQA+gAAAJgDAAAAAA== ">
                  <v:group id="Group 69" o:spid="_x0000_s1185" style="position:absolute;left:123;top:-2095;width:11727;height:12305" coordorigin="123,-2095" coordsize="11726,1230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JAEY+sUAAADbAAAADwAAAGRycy9kb3ducmV2LnhtbESPT2vCQBTE74V+h+UV ejObtCg1ZhWRtvQQBLUg3h7ZZxLMvg3Zbf58e7dQ6HGYmd8w2WY0jeipc7VlBUkUgyAurK65VPB9 +pi9gXAeWWNjmRRM5GCzfnzIMNV24AP1R1+KAGGXooLK+zaV0hUVGXSRbYmDd7WdQR9kV0rd4RDg ppEvcbyQBmsOCxW2tKuouB1/jILPAYfta/Le57frbrqc5vtznpBSz0/jdgXC0+j/w3/tL61gsYTf L+EHyPUd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CQBGPrFAAAA2wAA AA8AAAAAAAAAAAAAAAAAqgIAAGRycy9kb3ducmV2LnhtbFBLBQYAAAAABAAEAPoAAACcAwAAAAA= ">
                    <v:group id="Group 70" o:spid="_x0000_s1186" style="position:absolute;left:1353;width:5722;height:7620" coordorigin="-75,1714" coordsize="5722,762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OInusMAAADbAAAADwAAAGRycy9kb3ducmV2LnhtbERPy2rCQBTdC/2H4Ra6 M5O0aEt0FAlt6UIEk0Jxd8lck2DmTshM8/h7Z1Ho8nDe2/1kWjFQ7xrLCpIoBkFcWt1wpeC7+Fi+ gXAeWWNrmRTM5GC/e1hsMdV25DMNua9ECGGXooLa+y6V0pU1GXSR7YgDd7W9QR9gX0nd4xjCTSuf 43gtDTYcGmrsKKupvOW/RsHniOPhJXkfjrdrNl+K1ennmJBST4/TYQPC0+T/xX/uL63gNawPX8IP kLs7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w4ie6wwAAANsAAAAP AAAAAAAAAAAAAAAAAKoCAABkcnMvZG93bnJldi54bWxQSwUGAAAAAAQABAD6AAAAmgMAAAAA ">
                      <v:line id="Straight Connector 71" o:spid="_x0000_s1187" style="position:absolute;visibility:visible;mso-wrap-style:square" from="0,1714" to="0,93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pxbfsUAAADbAAAADwAAAGRycy9kb3ducmV2LnhtbESPQUvDQBSE7wX/w/IEb80mgtak3RYp CEUP0qjQ4yP7zAazbzfZtY3/3i0Uehxm5htmtZlsL440hs6xgiLLQRA3TnfcKvj8eJk/gQgRWWPv mBT8UYDN+ma2wkq7E+/pWMdWJAiHChWYGH0lZWgMWQyZ88TJ+3ajxZjk2Eo94inBbS/v8/xRWuw4 LRj0tDXU/NS/VsHw2tRvD23x5Xd+a94HLIdDWSp1dzs9L0FEmuI1fGnvtIJFAecv6QfI9T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pxbfsUAAADbAAAADwAAAAAAAAAA AAAAAAChAgAAZHJzL2Rvd25yZXYueG1sUEsFBgAAAAAEAAQA+QAAAJMDAAAAAA== " strokecolor="black [3213]" strokeweight=".5pt">
                        <v:stroke joinstyle="miter"/>
                      </v:line>
                      <v:line id="Straight Connector 72" o:spid="_x0000_s1188" style="position:absolute;flip:x;visibility:visible;mso-wrap-style:square" from="-75,9162" to="5647,91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mSJ3cIAAADbAAAADwAAAGRycy9kb3ducmV2LnhtbESP0WoCMRRE3wv+Q7iCbzWrgpXVKCII IpZW2w+4Jtfdxc3NkmTX9e+bQqGPw8ycYVab3taiIx8qxwom4wwEsXam4kLB99f+dQEiRGSDtWNS 8KQAm/XgZYW5cQ8+U3eJhUgQDjkqKGNscimDLsliGLuGOHk35y3GJH0hjcdHgttaTrNsLi1WnBZK bGhXkr5fWqvg+OHfcfZ5PetFe3t2PNe61SelRsN+uwQRqY//4b/2wSh4m8Lvl/QD5Po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mSJ3cIAAADbAAAADwAAAAAAAAAAAAAA AAChAgAAZHJzL2Rvd25yZXYueG1sUEsFBgAAAAAEAAQA+QAAAJADAAAAAA== " strokecolor="black [3213]" strokeweight="2.25pt">
                        <v:stroke joinstyle="miter"/>
                      </v:line>
                    </v:group>
                    <v:shape id="Text Box 73" o:spid="_x0000_s1189" type="#_x0000_t202" style="position:absolute;left:123;top:-2095;width:4667;height:33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RphWMUA AADbAAAADwAAAGRycy9kb3ducmV2LnhtbESPT4vCMBTE7wt+h/AEb2uqi6tUo0hBVsQ9+Ofi7dk8 22LzUpuo1U+/WRA8DjPzG2Yya0wpblS7wrKCXjcCQZxaXXCmYL9bfI5AOI+ssbRMCh7kYDZtfUww 1vbOG7ptfSYChF2MCnLvq1hKl+Zk0HVtRRy8k60N+iDrTOoa7wFuStmPom9psOCwkGNFSU7peXs1 ClbJ4hc3x74ZPcvkZ32aV5f9YaBUp93MxyA8Nf4dfrWXWsHwC/6/hB8gp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5GmFYxQAAANsAAAAPAAAAAAAAAAAAAAAAAJgCAABkcnMv ZG93bnJldi54bWxQSwUGAAAAAAQABAD1AAAAigMAAAAA " filled="f" stroked="f" strokeweight=".5pt">
                      <v:textbox>
                        <w:txbxContent>
                          <w:p w14:paraId="3F500BA8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616AC"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74" o:spid="_x0000_s1190" type="#_x0000_t202" style="position:absolute;left:7183;top:5829;width:4667;height:33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vP5LMUA AADbAAAADwAAAGRycy9kb3ducmV2LnhtbESPT4vCMBTE7wt+h/AEb2uqrKtUo0hBVsQ9+Ofi7dk8 22LzUpuo1U+/WRA8DjPzG2Yya0wpblS7wrKCXjcCQZxaXXCmYL9bfI5AOI+ssbRMCh7kYDZtfUww 1vbOG7ptfSYChF2MCnLvq1hKl+Zk0HVtRRy8k60N+iDrTOoa7wFuStmPom9psOCwkGNFSU7peXs1 ClbJ4hc3x74ZPcvkZ32aV5f9YaBUp93MxyA8Nf4dfrWXWsHwC/6/hB8gp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28/ksxQAAANsAAAAPAAAAAAAAAAAAAAAAAJgCAABkcnMv ZG93bnJldi54bWxQSwUGAAAAAAQABAD1AAAAigMAAAAA " filled="f" stroked="f" strokeweight=".5pt">
                      <v:textbox>
                        <w:txbxContent>
                          <w:p w14:paraId="7CDC106F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76" o:spid="_x0000_s1191" type="#_x0000_t202" style="position:absolute;left:581;top:5048;width:4669;height:33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W3CwMUA AADbAAAADwAAAGRycy9kb3ducmV2LnhtbESPQWvCQBSE74X+h+UJvdWNQqNEVwkBaSn2oPXi7Zl9 JsHs2zS7TaK/3i0IPQ4z8w2zXA+mFh21rrKsYDKOQBDnVldcKDh8b17nIJxH1lhbJgVXcrBePT8t MdG25x11e1+IAGGXoILS+yaR0uUlGXRj2xAH72xbgz7ItpC6xT7ATS2nURRLgxWHhRIbykrKL/tf o+Az23zh7jQ181udvW/PafNzOL4p9TIa0gUIT4P/Dz/aH1rBLIa/L+EHyNUdAAD//wMAUEsBAi0A FAAGAAgAAAAhAPD3irv9AAAA4gEAABMAAAAAAAAAAAAAAAAAAAAAAFtDb250ZW50X1R5cGVzXS54 bWxQSwECLQAUAAYACAAAACEAMd1fYdIAAACPAQAACwAAAAAAAAAAAAAAAAAuAQAAX3JlbHMvLnJl bHNQSwECLQAUAAYACAAAACEAMy8FnkEAAAA5AAAAEAAAAAAAAAAAAAAAAAApAgAAZHJzL3NoYXBl eG1sLnhtbFBLAQItABQABgAIAAAAIQDpbcLAxQAAANsAAAAPAAAAAAAAAAAAAAAAAJgCAABkcnMv ZG93bnJldi54bWxQSwUGAAAAAAQABAD1AAAAigMAAAAA " filled="f" stroked="f" strokeweight=".5pt">
                      <v:textbox>
                        <w:txbxContent>
                          <w:p w14:paraId="216F5B73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81" o:spid="_x0000_s1192" type="#_x0000_t202" style="position:absolute;left:2489;top:7333;width:5629;height:287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1Eqk8UA AADbAAAADwAAAGRycy9kb3ducmV2LnhtbESPQWvCQBSE7wX/w/KE3pqNQkuIWUUC0iLtIerF2zP7 TILZtzG7mrS/vlsoeBxm5hsmW42mFXfqXWNZwSyKQRCXVjdcKTjsNy8JCOeRNbaWScE3OVgtJ08Z ptoOXNB95ysRIOxSVFB736VSurImgy6yHXHwzrY36IPsK6l7HALctHIex2/SYMNhocaO8prKy+5m FGzzzRcWp7lJftr8/fO87q6H46tSz9NxvQDhafSP8H/7QytIZvD3JfwAufwFAAD//wMAUEsBAi0A FAAGAAgAAAAhAPD3irv9AAAA4gEAABMAAAAAAAAAAAAAAAAAAAAAAFtDb250ZW50X1R5cGVzXS54 bWxQSwECLQAUAAYACAAAACEAMd1fYdIAAACPAQAACwAAAAAAAAAAAAAAAAAuAQAAX3JlbHMvLnJl bHNQSwECLQAUAAYACAAAACEAMy8FnkEAAAA5AAAAEAAAAAAAAAAAAAAAAAApAgAAZHJzL3NoYXBl eG1sLnhtbFBLAQItABQABgAIAAAAIQBTUSqTxQAAANsAAAAPAAAAAAAAAAAAAAAAAJgCAABkcnMv ZG93bnJldi54bWxQSwUGAAAAAAQABAD1AAAAigMAAAAA " filled="f" stroked="f" strokeweight=".5pt">
                      <v:textbox>
                        <w:txbxContent>
                          <w:p w14:paraId="46E79D6B" w14:textId="77777777" w:rsidR="00E27527" w:rsidRPr="005B10EF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5B10EF">
                              <w:rPr>
                                <w:rFonts w:ascii="Times New Roman" w:hAnsi="Times New Roman" w:cs="Times New Roman"/>
                                <w:i/>
                              </w:rPr>
                              <w:t>Sàn</w:t>
                            </w:r>
                          </w:p>
                        </w:txbxContent>
                      </v:textbox>
                    </v:shape>
                    <v:shape id="Text Box 84" o:spid="_x0000_s1193" type="#_x0000_t202" style="position:absolute;left:2394;top:4952;width:5628;height:287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yaJC8YA AADbAAAADwAAAGRycy9kb3ducmV2LnhtbESPQWvCQBSE7wX/w/KE3upGaSWkrhICwVLag9GLt9fs Mwlm38bs1qT99d2C4HGYmW+Y1WY0rbhS7xrLCuazCARxaXXDlYLDPn+KQTiPrLG1TAp+yMFmPXlY YaLtwDu6Fr4SAcIuQQW1910ipStrMuhmtiMO3sn2Bn2QfSV1j0OAm1YuomgpDTYcFmrsKKupPBff RsF7ln/i7mth4t82236c0u5yOL4o9Tgd01cQnkZ/D9/ab1pB/Az/X8IPkOs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QyaJC8YAAADbAAAADwAAAAAAAAAAAAAAAACYAgAAZHJz L2Rvd25yZXYueG1sUEsFBgAAAAAEAAQA9QAAAIsDAAAAAA== " filled="f" stroked="f" strokeweight=".5pt">
                      <v:textbox>
                        <w:txbxContent>
                          <w:p w14:paraId="098E5278" w14:textId="77777777" w:rsidR="00E27527" w:rsidRPr="005B10EF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5B10EF">
                              <w:rPr>
                                <w:rFonts w:ascii="Times New Roman" w:hAnsi="Times New Roman" w:cs="Times New Roman"/>
                                <w:i/>
                              </w:rPr>
                              <w:t>Dây</w:t>
                            </w:r>
                          </w:p>
                        </w:txbxContent>
                      </v:textbox>
                    </v:shape>
                  </v:group>
                  <v:rect id="Rectangle 85" o:spid="_x0000_s1194" alt="Light upward diagonal" style="position:absolute;left:895;top:95;width:458;height:7715;flip:x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FhA08QA AADbAAAADwAAAGRycy9kb3ducmV2LnhtbESPQWvCQBSE70L/w/IKvemmVouk2UgrWHoQQtPi+ZF9 JqHZt+nuGuO/dwXB4zAz3zDZejSdGMj51rKC51kCgriyuuVawe/PdroC4QOyxs4yKTiTh3X+MMkw 1fbE3zSUoRYRwj5FBU0IfSqlrxoy6Ge2J47ewTqDIUpXS+3wFOGmk/MkeZUGW44LDfa0aaj6K48m UhbF8HL+/yh2+8+jK6rdsN/WB6WeHsf3NxCBxnAP39pfWsFqCdcv8QfI/AIAAP//AwBQSwECLQAU AAYACAAAACEA8PeKu/0AAADiAQAAEwAAAAAAAAAAAAAAAAAAAAAAW0NvbnRlbnRfVHlwZXNdLnht bFBLAQItABQABgAIAAAAIQAx3V9h0gAAAI8BAAALAAAAAAAAAAAAAAAAAC4BAABfcmVscy8ucmVs c1BLAQItABQABgAIAAAAIQAzLwWeQQAAADkAAAAQAAAAAAAAAAAAAAAAACkCAABkcnMvc2hhcGV4 bWwueG1sUEsBAi0AFAAGAAgAAAAhAPxYQNPEAAAA2wAAAA8AAAAAAAAAAAAAAAAAmAIAAGRycy9k b3ducmV2LnhtbFBLBQYAAAAABAAEAPUAAACJAwAAAAA= " fillcolor="black" stroked="f">
                    <v:fill r:id="rId46" o:title="" type="pattern"/>
                    <v:textbox>
                      <w:txbxContent>
                        <w:p w14:paraId="4454FAC3" w14:textId="77777777" w:rsidR="00E27527" w:rsidRDefault="00E27527" w:rsidP="00566F6F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rect>
                  <v:rect id="Rectangle 86" o:spid="_x0000_s1195" alt="Light upward diagonal" style="position:absolute;left:892;top:7543;width:6934;height:457;flip:x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IrepMMA AADbAAAADwAAAGRycy9kb3ducmV2LnhtbESPT4vCMBTE78J+h/AWvGmqu4hUo7iCiweh+AfPj+bZ FpuXbhJr/fYbQfA4zMxvmPmyM7VoyfnKsoLRMAFBnFtdcaHgdNwMpiB8QNZYWyYFD/KwXHz05phq e+c9tYdQiAhhn6KCMoQmldLnJRn0Q9sQR+9incEQpSukdniPcFPLcZJMpMGK40KJDa1Lyq+Hm4mU 76z9evz9ZLvz781l+a49b4qLUv3PbjUDEagL7/CrvdUKphN4fok/QC7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DIrepMMAAADbAAAADwAAAAAAAAAAAAAAAACYAgAAZHJzL2Rv d25yZXYueG1sUEsFBgAAAAAEAAQA9QAAAIgDAAAAAA== " fillcolor="black" stroked="f">
                    <v:fill r:id="rId46" o:title="" type="pattern"/>
                    <v:textbox>
                      <w:txbxContent>
                        <w:p w14:paraId="22FDE685" w14:textId="77777777" w:rsidR="00E27527" w:rsidRDefault="00E27527" w:rsidP="00566F6F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rect>
                </v:group>
                <v:rect id="Rectangle 87" o:spid="_x0000_s1196" style="position:absolute;left:16954;top:762;width:645;height:8942;rotation:-2605780fd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x9+9sIA AADbAAAADwAAAGRycy9kb3ducmV2LnhtbESPT2sCMRTE74V+h/AKvdWsQu2yNYqIgpcW1z/3x+Z1 E9y8LJuo6bdvBKHHYWZ+w8wWyXXiSkOwnhWMRwUI4sZry62C42HzVoIIEVlj55kU/FKAxfz5aYaV 9jeu6bqPrcgQDhUqMDH2lZShMeQwjHxPnL0fPziMWQ6t1APeMtx1clIUU+nQcl4w2NPKUHPeX5yC 73rd2p0tz+9Lcwrl6SvVOE5Kvb6k5SeISCn+hx/trVZQfsD9S/4Bcv4HAAD//wMAUEsBAi0AFAAG AAgAAAAhAPD3irv9AAAA4gEAABMAAAAAAAAAAAAAAAAAAAAAAFtDb250ZW50X1R5cGVzXS54bWxQ SwECLQAUAAYACAAAACEAMd1fYdIAAACPAQAACwAAAAAAAAAAAAAAAAAuAQAAX3JlbHMvLnJlbHNQ SwECLQAUAAYACAAAACEAMy8FnkEAAAA5AAAAEAAAAAAAAAAAAAAAAAApAgAAZHJzL3NoYXBleG1s LnhtbFBLAQItABQABgAIAAAAIQATH372wgAAANsAAAAPAAAAAAAAAAAAAAAAAJgCAABkcnMvZG93 bnJldi54bWxQSwUGAAAAAAQABAD1AAAAhwMAAAAA " fillcolor="#d8d8d8 [2732]" strokecolor="black [3213]" strokeweight=".5pt"/>
                <w10:wrap type="square" anchorx="page"/>
              </v:group>
            </w:pict>
          </mc:Fallback>
        </mc:AlternateContent>
      </w:r>
      <w:r w:rsidR="00566F6F" w:rsidRPr="00FD15C9">
        <w:rPr>
          <w:lang w:val="nl-NL"/>
        </w:rPr>
        <w:t>Một thanh gỗ đồng chất</w:t>
      </w:r>
      <w:r w:rsidR="00CF1A17" w:rsidRPr="00FD15C9">
        <w:rPr>
          <w:lang w:val="nl-NL"/>
        </w:rPr>
        <w:t xml:space="preserve"> có trọng lượng P</w:t>
      </w:r>
      <w:r w:rsidR="00566F6F" w:rsidRPr="00FD15C9">
        <w:rPr>
          <w:lang w:val="nl-NL"/>
        </w:rPr>
        <w:t xml:space="preserve"> được đặt vào tường. Do tường và sàn đều không có ma sát nên người ta phải dùng một dây buộc đầu dưới B của thanh vào chân tường để giữ cho thanh đứng yên. Biết </w:t>
      </w:r>
      <w:r w:rsidR="00566F6F" w:rsidRPr="00FD15C9">
        <w:rPr>
          <w:position w:val="-22"/>
          <w:lang w:val="nl-NL"/>
        </w:rPr>
        <w:object w:dxaOrig="1180" w:dyaOrig="620" w14:anchorId="390A183A">
          <v:shape id="_x0000_i1037" type="#_x0000_t75" style="width:59.25pt;height:30.75pt" o:ole="">
            <v:imagedata r:id="rId65" o:title=""/>
          </v:shape>
          <o:OLEObject Type="Embed" ProgID="Equation.DSMT4" ShapeID="_x0000_i1037" DrawAspect="Content" ObjectID="_1627500613" r:id="rId66"/>
        </w:object>
      </w:r>
      <w:r w:rsidR="00566F6F" w:rsidRPr="00FD15C9">
        <w:rPr>
          <w:lang w:val="nl-NL"/>
        </w:rPr>
        <w:t>. Lực căng dây bằng</w:t>
      </w:r>
    </w:p>
    <w:p w14:paraId="6698CE7B" w14:textId="109975BA" w:rsidR="00566F6F" w:rsidRPr="00FD15C9" w:rsidRDefault="00430AF6" w:rsidP="00CF1A17">
      <w:pPr>
        <w:pStyle w:val="NoSpacing"/>
        <w:tabs>
          <w:tab w:val="left" w:pos="283"/>
          <w:tab w:val="left" w:pos="2160"/>
          <w:tab w:val="left" w:pos="3960"/>
          <w:tab w:val="left" w:pos="5940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CF1A17" w:rsidRPr="00FD15C9">
        <w:rPr>
          <w:color w:val="0000FF"/>
          <w:lang w:val="nl-NL"/>
        </w:rPr>
        <w:t>P</w:t>
      </w:r>
      <w:r w:rsidR="00CF1A17" w:rsidRPr="00FD15C9">
        <w:rPr>
          <w:b/>
          <w:color w:val="0000FF"/>
          <w:lang w:val="nl-NL"/>
        </w:rPr>
        <w:t>.</w:t>
      </w:r>
      <w:r w:rsidR="00CF1A17" w:rsidRPr="00FD15C9">
        <w:rPr>
          <w:b/>
          <w:color w:val="0000FF"/>
          <w:lang w:val="nl-NL"/>
        </w:rPr>
        <w:tab/>
        <w:t xml:space="preserve">B. </w:t>
      </w:r>
      <w:r w:rsidR="00CF1A17" w:rsidRPr="00FD15C9">
        <w:rPr>
          <w:b/>
          <w:color w:val="0000FF"/>
          <w:position w:val="-26"/>
          <w:lang w:val="nl-NL"/>
        </w:rPr>
        <w:object w:dxaOrig="380" w:dyaOrig="620" w14:anchorId="76A74AFB">
          <v:shape id="_x0000_i1038" type="#_x0000_t75" style="width:18.75pt;height:30.75pt" o:ole="">
            <v:imagedata r:id="rId67" o:title=""/>
          </v:shape>
          <o:OLEObject Type="Embed" ProgID="Equation.DSMT4" ShapeID="_x0000_i1038" DrawAspect="Content" ObjectID="_1627500614" r:id="rId68"/>
        </w:object>
      </w:r>
      <w:r w:rsidR="00CF1A17" w:rsidRPr="00FD15C9">
        <w:rPr>
          <w:b/>
          <w:color w:val="0000FF"/>
          <w:lang w:val="nl-NL"/>
        </w:rPr>
        <w:t xml:space="preserve"> .     </w:t>
      </w:r>
      <w:r w:rsidR="00CF1A17" w:rsidRPr="00FD15C9">
        <w:rPr>
          <w:b/>
          <w:color w:val="0000FF"/>
          <w:lang w:val="nl-NL"/>
        </w:rPr>
        <w:tab/>
        <w:t xml:space="preserve">C. </w:t>
      </w:r>
      <w:r w:rsidR="00CF1A17" w:rsidRPr="00FD15C9">
        <w:rPr>
          <w:b/>
          <w:color w:val="0000FF"/>
          <w:position w:val="-26"/>
          <w:lang w:val="nl-NL"/>
        </w:rPr>
        <w:object w:dxaOrig="380" w:dyaOrig="620" w14:anchorId="4EC56A42">
          <v:shape id="_x0000_i1039" type="#_x0000_t75" style="width:18.75pt;height:30.75pt" o:ole="">
            <v:imagedata r:id="rId69" o:title=""/>
          </v:shape>
          <o:OLEObject Type="Embed" ProgID="Equation.DSMT4" ShapeID="_x0000_i1039" DrawAspect="Content" ObjectID="_1627500615" r:id="rId70"/>
        </w:object>
      </w:r>
      <w:r w:rsidR="00CF1A17" w:rsidRPr="00FD15C9">
        <w:rPr>
          <w:b/>
          <w:color w:val="0000FF"/>
          <w:lang w:val="nl-NL"/>
        </w:rPr>
        <w:t xml:space="preserve"> .</w:t>
      </w:r>
      <w:r w:rsidR="00CF1A17" w:rsidRPr="00FD15C9">
        <w:rPr>
          <w:b/>
          <w:color w:val="0000FF"/>
          <w:lang w:val="nl-NL"/>
        </w:rPr>
        <w:tab/>
        <w:t>D.</w:t>
      </w:r>
      <w:r w:rsidR="00CF1A17" w:rsidRPr="00FD15C9">
        <w:rPr>
          <w:lang w:val="nl-NL"/>
        </w:rPr>
        <w:t xml:space="preserve">2P. </w:t>
      </w:r>
    </w:p>
    <w:p w14:paraId="387ABF1C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w:lastRenderedPageBreak/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4C4F768E" wp14:editId="2A7A0D87">
                <wp:simplePos x="0" y="0"/>
                <wp:positionH relativeFrom="margin">
                  <wp:align>right</wp:align>
                </wp:positionH>
                <wp:positionV relativeFrom="paragraph">
                  <wp:posOffset>10160</wp:posOffset>
                </wp:positionV>
                <wp:extent cx="1552575" cy="1200148"/>
                <wp:effectExtent l="0" t="0" r="0" b="635"/>
                <wp:wrapSquare wrapText="bothSides"/>
                <wp:docPr id="88" name="Group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2575" cy="1200148"/>
                          <a:chOff x="0" y="-66675"/>
                          <a:chExt cx="1552575" cy="1200148"/>
                        </a:xfrm>
                      </wpg:grpSpPr>
                      <wpg:grpSp>
                        <wpg:cNvPr id="89" name="Group 89"/>
                        <wpg:cNvGrpSpPr/>
                        <wpg:grpSpPr>
                          <a:xfrm>
                            <a:off x="0" y="0"/>
                            <a:ext cx="1447165" cy="1066800"/>
                            <a:chOff x="0" y="0"/>
                            <a:chExt cx="1447165" cy="1066800"/>
                          </a:xfrm>
                        </wpg:grpSpPr>
                        <wpg:grpSp>
                          <wpg:cNvPr id="90" name="Group 90"/>
                          <wpg:cNvGrpSpPr/>
                          <wpg:grpSpPr>
                            <a:xfrm>
                              <a:off x="0" y="0"/>
                              <a:ext cx="1447165" cy="941545"/>
                              <a:chOff x="0" y="-38075"/>
                              <a:chExt cx="1447165" cy="941545"/>
                            </a:xfrm>
                          </wpg:grpSpPr>
                          <wpg:grpSp>
                            <wpg:cNvPr id="91" name="Group 91"/>
                            <wpg:cNvGrpSpPr/>
                            <wpg:grpSpPr>
                              <a:xfrm>
                                <a:off x="0" y="0"/>
                                <a:ext cx="1447165" cy="819150"/>
                                <a:chOff x="95219" y="-533399"/>
                                <a:chExt cx="1419256" cy="819150"/>
                              </a:xfrm>
                            </wpg:grpSpPr>
                            <wps:wsp>
                              <wps:cNvPr id="92" name="Straight Connector 92"/>
                              <wps:cNvCnPr/>
                              <wps:spPr>
                                <a:xfrm flipV="1">
                                  <a:off x="95219" y="285750"/>
                                  <a:ext cx="1419256" cy="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3" name="Straight Connector 93"/>
                              <wps:cNvCnPr/>
                              <wps:spPr>
                                <a:xfrm flipV="1">
                                  <a:off x="904857" y="-533399"/>
                                  <a:ext cx="552437" cy="81915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88" name="Straight Connector 7488"/>
                              <wps:cNvCnPr/>
                              <wps:spPr>
                                <a:xfrm flipH="1" flipV="1">
                                  <a:off x="171421" y="-152399"/>
                                  <a:ext cx="733436" cy="42862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89" name="Straight Connector 7489"/>
                              <wps:cNvCnPr/>
                              <wps:spPr>
                                <a:xfrm flipV="1">
                                  <a:off x="436909" y="-428622"/>
                                  <a:ext cx="952095" cy="428623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5" name="Straight Connector 115"/>
                              <wps:cNvCnPr/>
                              <wps:spPr>
                                <a:xfrm flipV="1">
                                  <a:off x="916583" y="-228599"/>
                                  <a:ext cx="0" cy="50482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16" name="Rectangle 116" descr="Light upward diagonal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19050" y="828675"/>
                                <a:ext cx="1428115" cy="47625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txbx>
                              <w:txbxContent>
                                <w:p w14:paraId="584C1FCA" w14:textId="77777777" w:rsidR="00E27527" w:rsidRDefault="00E27527" w:rsidP="00566F6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9" name="Rectangle 119" descr="Light upward diagonal"/>
                            <wps:cNvSpPr>
                              <a:spLocks noChangeArrowheads="1"/>
                            </wps:cNvSpPr>
                            <wps:spPr bwMode="auto">
                              <a:xfrm rot="1779082" flipH="1">
                                <a:off x="5693" y="604460"/>
                                <a:ext cx="880206" cy="57931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txbx>
                              <w:txbxContent>
                                <w:p w14:paraId="0B709A46" w14:textId="77777777" w:rsidR="00E27527" w:rsidRDefault="00E27527" w:rsidP="00566F6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0" name="Rectangle 120" descr="Light upward diagonal"/>
                            <wps:cNvSpPr>
                              <a:spLocks noChangeArrowheads="1"/>
                            </wps:cNvSpPr>
                            <wps:spPr bwMode="auto">
                              <a:xfrm rot="18246290" flipH="1">
                                <a:off x="681452" y="409838"/>
                                <a:ext cx="941545" cy="45719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txbx>
                              <w:txbxContent>
                                <w:p w14:paraId="6652B5E6" w14:textId="77777777" w:rsidR="00E27527" w:rsidRDefault="00E27527" w:rsidP="00566F6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21" name="Arc 121"/>
                          <wps:cNvSpPr/>
                          <wps:spPr>
                            <a:xfrm>
                              <a:off x="638175" y="704850"/>
                              <a:ext cx="342900" cy="361950"/>
                            </a:xfrm>
                            <a:prstGeom prst="arc">
                              <a:avLst>
                                <a:gd name="adj1" fmla="val 18221404"/>
                                <a:gd name="adj2" fmla="val 20952942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" name="Arc 122"/>
                          <wps:cNvSpPr/>
                          <wps:spPr>
                            <a:xfrm>
                              <a:off x="581024" y="628649"/>
                              <a:ext cx="504825" cy="428625"/>
                            </a:xfrm>
                            <a:prstGeom prst="arc">
                              <a:avLst>
                                <a:gd name="adj1" fmla="val 10641513"/>
                                <a:gd name="adj2" fmla="val 12493965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4" name="Text Box 124"/>
                        <wps:cNvSpPr txBox="1"/>
                        <wps:spPr>
                          <a:xfrm>
                            <a:off x="219075" y="323850"/>
                            <a:ext cx="43815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83BC0CD" w14:textId="77777777" w:rsidR="00E27527" w:rsidRPr="00FB241F" w:rsidRDefault="00E27527" w:rsidP="00566F6F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FB241F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Text Box 125"/>
                        <wps:cNvSpPr txBox="1"/>
                        <wps:spPr>
                          <a:xfrm>
                            <a:off x="1114425" y="-66675"/>
                            <a:ext cx="43815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A2DA02A" w14:textId="77777777" w:rsidR="00E27527" w:rsidRPr="00FB241F" w:rsidRDefault="00E27527" w:rsidP="00566F6F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Text Box 126"/>
                        <wps:cNvSpPr txBox="1"/>
                        <wps:spPr>
                          <a:xfrm>
                            <a:off x="333375" y="628648"/>
                            <a:ext cx="43815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927DD5" w14:textId="77777777" w:rsidR="00E27527" w:rsidRPr="00FB241F" w:rsidRDefault="00E27527" w:rsidP="00566F6F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FB241F">
                                <w:rPr>
                                  <w:rFonts w:ascii="Times New Roman" w:hAnsi="Times New Roman" w:cs="Times New Roman"/>
                                  <w:position w:val="-6"/>
                                </w:rPr>
                                <w:object w:dxaOrig="220" w:dyaOrig="220" w14:anchorId="0624F9DE">
                                  <v:shape id="_x0000_i1063" type="#_x0000_t75" style="width:11.25pt;height:11.25pt" o:ole="">
                                    <v:imagedata r:id="rId71" o:title=""/>
                                  </v:shape>
                                  <o:OLEObject Type="Embed" ProgID="Equation.DSMT4" ShapeID="_x0000_i1063" DrawAspect="Content" ObjectID="_1627500634" r:id="rId72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Text Box 127"/>
                        <wps:cNvSpPr txBox="1"/>
                        <wps:spPr>
                          <a:xfrm>
                            <a:off x="904837" y="590548"/>
                            <a:ext cx="514387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243A72" w14:textId="77777777" w:rsidR="00E27527" w:rsidRPr="00FB241F" w:rsidRDefault="00E27527" w:rsidP="00566F6F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FB241F">
                                <w:rPr>
                                  <w:rFonts w:ascii="Times New Roman" w:hAnsi="Times New Roman" w:cs="Times New Roman"/>
                                  <w:position w:val="-10"/>
                                </w:rPr>
                                <w:object w:dxaOrig="240" w:dyaOrig="300" w14:anchorId="2893189E">
                                  <v:shape id="_x0000_i1064" type="#_x0000_t75" style="width:12pt;height:15pt" o:ole="">
                                    <v:imagedata r:id="rId73" o:title=""/>
                                  </v:shape>
                                  <o:OLEObject Type="Embed" ProgID="Equation.DSMT4" ShapeID="_x0000_i1064" DrawAspect="Content" ObjectID="_1627500635" r:id="rId74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32" name="Text Box 7532"/>
                        <wps:cNvSpPr txBox="1"/>
                        <wps:spPr>
                          <a:xfrm>
                            <a:off x="695287" y="771523"/>
                            <a:ext cx="514387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0E2C3C5" w14:textId="77777777" w:rsidR="00E27527" w:rsidRPr="00FB241F" w:rsidRDefault="00E27527" w:rsidP="00566F6F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33" name="Text Box 7533"/>
                        <wps:cNvSpPr txBox="1"/>
                        <wps:spPr>
                          <a:xfrm>
                            <a:off x="685762" y="104773"/>
                            <a:ext cx="514387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747A2E1" w14:textId="77777777" w:rsidR="00E27527" w:rsidRPr="00FB241F" w:rsidRDefault="00E27527" w:rsidP="00566F6F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8" o:spid="_x0000_s1197" style="position:absolute;left:0;text-align:left;margin-left:71.05pt;margin-top:.8pt;width:122.25pt;height:94.5pt;z-index:251688960;mso-position-horizontal:right;mso-position-horizontal-relative:margin;mso-width-relative:margin;mso-height-relative:margin" coordorigin=",-666" coordsize="15525,1200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a7b9O7wcAABo2AAAOAAAAZHJzL2Uyb0RvYy54bWzsW9ty28gRfU9V/gHFd1sY3AiwTG8p8tpJ lXbXtfZmn0cgSCIBMcgAMql8fU43ZgYUSVmivZYVLfVAEZgL5nK6+/QZ8NUPm1XlfSp0W6p6OhIv /ZFX1LmalfViOvrt49sX6chrO1nPZKXqYjq6KdrRD6//+pdX62ZSBGqpqlmhPXRSt5N1Mx0tu66Z nJ21+bJYyfalaooahXOlV7LDpV6czbRco/dVdRb4fnK2VnrWaJUXbYu7b/rC0Wvufz4v8u6X+bwt Oq+ajjC2jj81f17R59nrV3Ky0LJZlrkZhvyCUaxkWeOhrqs3spPetS73ulqVuVatmncvc7U6U/N5 mRc8B8xG+DuzeafVdcNzWUzWi8YtE5Z2Z52+uNv850/vtVfOpqMUO1XLFfaIH+vhGouzbhYT1Hmn mw/Ne21uLPormu9mrlf0HzPxNrysN25Zi03n5bgp4jiIx/HIy1EmsGsi4r7lJF9id4Z2L5IkQT3e k3z54z3Nz+zTz2iQbkzuwg3eTjDbmWD2h00wisYisRP0kyT1DbJ2Jujuurnd0fLYuWXA9vbm4fqP 2rztEWaRiCO3Qbf3Lkz9A3t3uPXR0xM70xPfZHqpyETs9shML4sDAeQAui/iMAwzRg1Bd9hDkQVx 0sN76OLOOcLRtYMtt19nyx+WsinYRbRkpwbqWWDX60OnZblYdt6Fqmt4Q6U9FDI2uMFFbay6nbQw cGvS3rwqm3/CWtmpGeMeViJIYc9moZyVR1vLwPvjVkBOGt127wq18ujLdFSVNQ1aTuSny7bDaFDV VqHbVU2frarK2duyqviCIkJxUWnvk4Qv7zb2EVu10Au1hD+ws+Fv3U1V9L3+Wszh68gl8dM5ygx9 yjwv6s72W9WoTc3mGIFr6N/f0NSnpgVHoGMauxb8ZFV3rvGqrJU+9PRhKeZ9fbsC/bxpCa7U7Ib3 mZcG8CPf+Bg4DD+Hw/BLcehHwN++SVokItxEIcop3BywxwFqJzTCyG7b1W0beF5oHEcDxzngF7n4 YZ7x7+RBDvpIMRZRgDIKFyIOXLiw2ByHYRSaWBEFaRIkZAQnT+mQ1vvnB7hZ1+JZeEqAz9HTw9g0 bPXoqA24Zb4hMIw4Dv+ITYZeI6r7meGuXM5u+WsQ6a2nI2YIfbQ6RfH/8yguBODRZxcHoEmlD/Oa e3wSOVMKhkC+MgBgLLW2yEROQyE8RrgPxt/FTfZU4Y1slz3rbG9aujBjOXFNIsg92/4s1xwS9Efi nUIgxPaI/RVJj6wXVeHxzVnR5pB/Ljknum7WUs+8WSkXqpbVFoxJ7KC40jaXKv9369XqYoleinOt 1XpZyBnStj5RIB6NxKtvQBeURnlX65/UDFKKvO4Ue0HSSZgwMHWgrk1SJTIfmRTZQAo6YDNoawIg EymbHxlCNE4CtrW7nbPGbPl5dyRWjew6yqgs8+1+a95g9txkvkB2xZPWiyuXaPn8ZxDvqlwdrPuW /0xdUwVjtQ+lvquaogNiTszPrBWNBu5DTlZlByWwKldYCfdMOaHF/rGecZVOllX/Hb32OWLPAkwS aZe/R1m3udqwshW6RKPPg0ivRBK6VPq/I28N7W86av9zLXUx8qp/1NjZTEQRiYV8EcXjABd6u+Rq u6S+Xl0opKRgfbLO0SuyU/v1ouu1Roh9WIXL+kOT2+ST8t2Pm9+lbsxmdNj0n5VN6Pdy474urVSt zgGrecmJM825n5YxxcfL7gTpIvtWhpvf1cq0wuaK8TjzU8ggJGTs2lycZH3YSfwoSnZ0jDT1A98w 9HichVYPsEqn1SnMrp0srteNCIeDxUXWl54szp1lHKXRWzdAyzroehDPD1gc3XwCFpcGURKQEH3I 5JJURDHMkcKYn6WhOQCwcc4Iy8z34HDhWD6bFZ+M7pDROR7+pzG6xyeWpO30Ie9c557A5ZD7EAc0 V/322AMqR/aSMBV0EAYrGJOIuRN6wgj2AwMishcmIuvL72Z7UucD2SNmsJiZwcnZv0igWlU4zIRe 7ok0CETks1u+XY1CpKtGSkCQRawQ4LFMIlmdskGvp3D0uSW774mIgyK9VctQtj5dYHrNdO0kzhtr ZdqCzW+b/G0Jbngp2+691NhA3CTG+gs+5pUCfVbm28gjDnvo/jdjuBgdk12MSXeV/TrXavU7DuLP iVejyPLgvNP2wjJhHOXnxfk5V3uerDiASW27iO3jtvtdRJwKP4jYRSRICCNz3GgDJYsh22rdPQnh ES7CT3C6KzhX+oyLEEGUhRkOu/sAfXIRj3di4p1cBEWeb5o4fwdGAWPv3cVHMvK/qQ1ohcufjLTk dRsUGM2J46YRqGxWatQkvKpAb2EQwQiDcI9gROAfpDYxwejJxlfx7C35phd2khDd0ya5ksNhf8gU +fyLZvSMw+CeHPQnCIIA4R6qXYJyJKqFgCAHxZBgvf2OmA2KTxDWfF5xgvVzUzxxXL8Pa+fCjoQ1 3iYLjbNmqrejiTxBVPMIT6h+dqjGy1J7ztp5sCNRnUHYoLev4KtjnG3ZV32tr44FcG1eznqIxnGf 1OeIhj1bOp6CuDcrThTkGZ1OjePQJeKOWfPN24rdQ6l1AmmMgAtcj8f0ahdlwMNrNE8P1zjCNDM9 4fp54dq9VbuNa3fIfaS/TvAubQJLAa6FH43HTx/XTnM/4fpxcM2iCH6AxEcB5sdS9Aun7Wt++2D4 Sdfr/wEAAP//AwBQSwMEFAAGAAgAAAAhABPcDX3dAAAABgEAAA8AAABkcnMvZG93bnJldi54bWxM j0FLw0AQhe+C/2EZwZvdpLZBYzalFPVUBFtBvE2TaRKanQ3ZbZL+e8eTPb55w3vfy1aTbdVAvW8c G4hnESjiwpUNVwa+9m8PT6B8QC6xdUwGLuRhld/eZJiWbuRPGnahUhLCPkUDdQhdqrUvarLoZ64j Fu/oeotBZF/pssdRwm2r51GUaIsNS0ONHW1qKk67szXwPuK4foxfh+3puLn87Jcf39uYjLm/m9Yv oAJN4f8Z/vAFHXJhOrgzl161BmRIkGsCSsz5YrEEdRD9HCWg80xf4+e/AAAA//8DAFBLAQItABQA BgAIAAAAIQC2gziS/gAAAOEBAAATAAAAAAAAAAAAAAAAAAAAAABbQ29udGVudF9UeXBlc10ueG1s UEsBAi0AFAAGAAgAAAAhADj9If/WAAAAlAEAAAsAAAAAAAAAAAAAAAAALwEAAF9yZWxzLy5yZWxz UEsBAi0AFAAGAAgAAAAhAJrtv07vBwAAGjYAAA4AAAAAAAAAAAAAAAAALgIAAGRycy9lMm9Eb2Mu eG1sUEsBAi0AFAAGAAgAAAAhABPcDX3dAAAABgEAAA8AAAAAAAAAAAAAAAAASQoAAGRycy9kb3du cmV2LnhtbFBLBQYAAAAABAAEAPMAAABTCwAAAAA= ">
                <v:group id="Group 89" o:spid="_x0000_s1198" style="position:absolute;width:14471;height:10668" coordsize="14471,1066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lA3+AMQAAADbAAAADwAAAGRycy9kb3ducmV2LnhtbESPT4vCMBTE74LfITzB m6ZVdnG7RhFR8SAL/oFlb4/m2Rabl9LEtn77jSB4HGbmN8x82ZlSNFS7wrKCeByBIE6tLjhTcDlv RzMQziNrLC2Tggc5WC76vTkm2rZ8pObkMxEg7BJUkHtfJVK6NCeDbmwr4uBdbW3QB1lnUtfYBrgp 5SSKPqXBgsNCjhWtc0pvp7tRsGuxXU3jTXO4XdePv/PHz+8hJqWGg271DcJT59/hV3uvFcy+4Pkl /AC5+Ac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lA3+AMQAAADbAAAA DwAAAAAAAAAAAAAAAACqAgAAZHJzL2Rvd25yZXYueG1sUEsFBgAAAAAEAAQA+gAAAJsDAAAAAA== ">
                  <v:group id="Group 90" o:spid="_x0000_s1199" style="position:absolute;width:14471;height:9415" coordorigin=",-380" coordsize="14471,941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O7BQMMAAADbAAAADwAAAGRycy9kb3ducmV2LnhtbERPy2rCQBTdC/2H4Ra6 M5O0KG10FAlt6UIEk0Jxd8lck2DmTshM8/h7Z1Ho8nDe2/1kWjFQ7xrLCpIoBkFcWt1wpeC7+Fi+ gnAeWWNrmRTM5GC/e1hsMdV25DMNua9ECGGXooLa+y6V0pU1GXSR7YgDd7W9QR9gX0nd4xjCTSuf 43gtDTYcGmrsKKupvOW/RsHniOPhJXkfjrdrNl+K1ennmJBST4/TYQPC0+T/xX/uL63gLawPX8IP kLs7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A7sFAwwAAANsAAAAP AAAAAAAAAAAAAAAAAKoCAABkcnMvZG93bnJldi54bWxQSwUGAAAAAAQABAD6AAAAmgMAAAAA ">
                    <v:group id="Group 91" o:spid="_x0000_s1200" style="position:absolute;width:14471;height:8191" coordorigin="952,-5333" coordsize="14192,819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76Jk28UAAADbAAAADwAAAGRycy9kb3ducmV2LnhtbESPT2vCQBTE7wW/w/KE 3ppNlJYas4pILT2EQlUQb4/sMwlm34bsNn++fbdQ6HGYmd8w2XY0jeipc7VlBUkUgyAurK65VHA+ HZ5eQTiPrLGxTAomcrDdzB4yTLUd+Iv6oy9FgLBLUUHlfZtK6YqKDLrItsTBu9nOoA+yK6XucAhw 08hFHL9IgzWHhQpb2ldU3I/fRsH7gMNumbz1+f22n66n589LnpBSj/NxtwbhafT/4b/2h1awSuD3 S/gBcvMD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O+iZNvFAAAA2wAA AA8AAAAAAAAAAAAAAAAAqgIAAGRycy9kb3ducmV2LnhtbFBLBQYAAAAABAAEAPoAAACcAwAAAAA= ">
                      <v:line id="Straight Connector 92" o:spid="_x0000_s1201" style="position:absolute;flip:y;visibility:visible;mso-wrap-style:square" from="952,2857" to="15144,285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exdZsMAAADbAAAADwAAAGRycy9kb3ducmV2LnhtbESPQWsCMRSE74X+h/AKvdWsHsSuRpEF Ww9etGXp8bF57q4mL0sSdeuvN4LgcZiZb5jZordGnMmH1rGC4SADQVw53XKt4Pdn9TEBESKyRuOY FPxTgMX89WWGuXYX3tJ5F2uRIBxyVNDE2OVShqohi2HgOuLk7Z23GJP0tdQeLwlujRxl2VhabDkt NNhR0VB13J2sgsKUf/33l+dYHq7704ZWxcEYpd7f+uUURKQ+PsOP9lor+BzB/Uv6AXJ+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HsXWbDAAAA2wAAAA8AAAAAAAAAAAAA AAAAoQIAAGRycy9kb3ducmV2LnhtbFBLBQYAAAAABAAEAPkAAACRAwAAAAA= " strokecolor="black [3213]" strokeweight=".5pt">
                        <v:stroke joinstyle="miter"/>
                      </v:line>
                      <v:line id="Straight Connector 93" o:spid="_x0000_s1202" style="position:absolute;flip:y;visibility:visible;mso-wrap-style:square" from="9048,-5333" to="14572,285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qD4/cQAAADbAAAADwAAAGRycy9kb3ducmV2LnhtbESPT2sCMRTE74LfITzBm2bbQtGtWSkL th56qS3i8bF57p8mL0sSdfXTN4WCx2FmfsOs1oM14kw+tI4VPMwzEMSV0y3XCr6/NrMFiBCRNRrH pOBKAdbFeLTCXLsLf9J5F2uRIBxyVNDE2OdShqohi2HueuLkHZ23GJP0tdQeLwlujXzMsmdpseW0 0GBPZUPVz+5kFZRmfxje3zzHfXc7nj5oU3bGKDWdDK8vICIN8R7+b2+1guUT/H1JP0AWv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+oPj9xAAAANsAAAAPAAAAAAAAAAAA AAAAAKECAABkcnMvZG93bnJldi54bWxQSwUGAAAAAAQABAD5AAAAkgMAAAAA " strokecolor="black [3213]" strokeweight=".5pt">
                        <v:stroke joinstyle="miter"/>
                      </v:line>
                      <v:line id="Straight Connector 7488" o:spid="_x0000_s1203" style="position:absolute;flip:x y;visibility:visible;mso-wrap-style:square" from="1714,-1523" to="9048,27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dq3bsIAAADdAAAADwAAAGRycy9kb3ducmV2LnhtbERPTYvCMBC9L/gfwgje1rQibqlGkYUF FS9bvXgbmrEtNpPYRFv/vTks7PHxvlebwbTiSZ1vLCtIpwkI4tLqhisF59PPZwbCB2SNrWVS8CIP m/XoY4W5tj3/0rMIlYgh7HNUUIfgcil9WZNBP7WOOHJX2xkMEXaV1B32Mdy0cpYkC2mw4dhQo6Pv mspb8TAKpDu4Y3YsLqe9Se+HYbbr+3Su1GQ8bJcgAg3hX/zn3mkFX/Mszo1v4hOQ6z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dq3bsIAAADdAAAADwAAAAAAAAAAAAAA AAChAgAAZHJzL2Rvd25yZXYueG1sUEsFBgAAAAAEAAQA+QAAAJADAAAAAA== " strokecolor="black [3213]" strokeweight=".5pt">
                        <v:stroke joinstyle="miter"/>
                      </v:line>
                      <v:line id="Straight Connector 7489" o:spid="_x0000_s1204" style="position:absolute;flip:y;visibility:visible;mso-wrap-style:square" from="4369,-4286" to="13890,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aTrLcYAAADdAAAADwAAAGRycy9kb3ducmV2LnhtbESPzWrDMBCE74W+g9hCbo3cNqSOEyWU QiGEljQ/D7CRNraJtTKS7DhvXxUKPQ4z8w2zWA22ET35UDtW8DTOQBBrZ2ouFRwPH485iBCRDTaO ScGNAqyW93cLLIy78o76fSxFgnAoUEEVY1tIGXRFFsPYtcTJOztvMSbpS2k8XhPcNvI5y6bSYs1p ocKW3ivSl31nFWy2/gtfvk87nXfnW89TrTv9qdToYXibg4g0xP/wX3ttFLxO8hn8vklPQC5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mk6y3GAAAA3QAAAA8AAAAAAAAA AAAAAAAAoQIAAGRycy9kb3ducmV2LnhtbFBLBQYAAAAABAAEAPkAAACUAwAAAAA= " strokecolor="black [3213]" strokeweight="2.25pt">
                        <v:stroke joinstyle="miter"/>
                      </v:line>
                      <v:line id="Straight Connector 115" o:spid="_x0000_s1205" style="position:absolute;flip:y;visibility:visible;mso-wrap-style:square" from="9165,-2285" to="9165,27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akwIcEAAADcAAAADwAAAGRycy9kb3ducmV2LnhtbERP32vCMBB+F/Y/hBv4pqmTylaNMga6 DXzRzfejOZu65lKatGb//TIQfLuP7+etNtE2YqDO144VzKYZCOLS6ZorBd9f28kzCB+QNTaOScEv edisH0YrLLS78oGGY6hECmFfoAITQltI6UtDFv3UtcSJO7vOYkiwq6Tu8JrCbSOfsmwhLdacGgy2 9Gao/Dn2VsHi4jGeYtNLPd+9v+h8/5mbvVLjx/i6BBEohrv45v7Qaf4sh/9n0gVy/Qc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9qTAhwQAAANwAAAAPAAAAAAAAAAAAAAAA AKECAABkcnMvZG93bnJldi54bWxQSwUGAAAAAAQABAD5AAAAjwMAAAAA " strokecolor="black [3213]" strokeweight=".5pt">
                        <v:stroke dashstyle="3 1" joinstyle="miter"/>
                      </v:line>
                    </v:group>
                    <v:rect id="Rectangle 116" o:spid="_x0000_s1206" alt="Light upward diagonal" style="position:absolute;left:190;top:8286;width:14281;height:477;flip:x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lYxt8QA AADcAAAADwAAAGRycy9kb3ducmV2LnhtbESPT4vCMBDF7wt+hzCCtzX1D7J0jeIKigeh6C6eh2Zs i82km8Rav70RBG8zvPd+82a+7EwtWnK+sqxgNExAEOdWV1wo+PvdfH6B8AFZY22ZFNzJw3LR+5hj qu2ND9QeQyEihH2KCsoQmlRKn5dk0A9tQxy1s3UGQ1xdIbXDW4SbWo6TZCYNVhwvlNjQuqT8crya SJlm7eT+/5PtT9ury/J9e9oUZ6UG/W71DSJQF97mV3qnY/3RDJ7PxAnk4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OpWMbfEAAAA3AAAAA8AAAAAAAAAAAAAAAAAmAIAAGRycy9k b3ducmV2LnhtbFBLBQYAAAAABAAEAPUAAACJAwAAAAA= " fillcolor="black" stroked="f">
                      <v:fill r:id="rId46" o:title="" type="pattern"/>
                      <v:textbox>
                        <w:txbxContent>
                          <w:p w14:paraId="584C1FCA" w14:textId="77777777" w:rsidR="00E27527" w:rsidRDefault="00E27527" w:rsidP="00566F6F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rect>
                    <v:rect id="Rectangle 119" o:spid="_x0000_s1207" alt="Light upward diagonal" style="position:absolute;left:56;top:6044;width:8802;height:579;rotation:-1943232fd;flip:x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t1LdMIA AADcAAAADwAAAGRycy9kb3ducmV2LnhtbERPTWsCMRC9F/wPYQRvNWstRVejSKEgPVkV9Dhuxt3g ZpJu4u723zeFgrd5vM9Zrntbi5aaYBwrmIwzEMSF04ZLBcfDx/MMRIjIGmvHpOCHAqxXg6cl5tp1 /EXtPpYihXDIUUEVo8+lDEVFFsPYeeLEXV1jMSbYlFI32KVwW8uXLHuTFg2nhgo9vVdU3PZ3q6C1 94O/vE6tOftOTj/97tucdkqNhv1mASJSHx/if/dWp/mTOfw9ky6Qq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m3Ut0wgAAANwAAAAPAAAAAAAAAAAAAAAAAJgCAABkcnMvZG93 bnJldi54bWxQSwUGAAAAAAQABAD1AAAAhwMAAAAA " fillcolor="black" stroked="f">
                      <v:fill r:id="rId46" o:title="" type="pattern"/>
                      <v:textbox>
                        <w:txbxContent>
                          <w:p w14:paraId="0B709A46" w14:textId="77777777" w:rsidR="00E27527" w:rsidRDefault="00E27527" w:rsidP="00566F6F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rect>
                    <v:rect id="Rectangle 120" o:spid="_x0000_s1208" alt="Light upward diagonal" style="position:absolute;left:6815;top:4098;width:9414;height:457;rotation:3663146fd;flip:x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bB1msQA AADcAAAADwAAAGRycy9kb3ducmV2LnhtbESPT2vDMAzF74N+B6PCbqvTUMqWxS2lsNLr+gd21GI1 DonlEHtptk8/HQa76aH3e3oqt5Pv1EhDbAIbWC4yUMRVsA3XBi7nt6dnUDEhW+wCk4FvirDdzB5K LGy48zuNp1QrCeFYoAGXUl9oHStHHuMi9MSyu4XBYxI51NoOeJdw3+k8y9baY8NywWFPe0dVe/ry UmPlDrfl9aXSH7vPet3u9eonH415nE+7V1CJpvRv/qOPVrhc6sszMoHe/AIAAP//AwBQSwECLQAU AAYACAAAACEA8PeKu/0AAADiAQAAEwAAAAAAAAAAAAAAAAAAAAAAW0NvbnRlbnRfVHlwZXNdLnht bFBLAQItABQABgAIAAAAIQAx3V9h0gAAAI8BAAALAAAAAAAAAAAAAAAAAC4BAABfcmVscy8ucmVs c1BLAQItABQABgAIAAAAIQAzLwWeQQAAADkAAAAQAAAAAAAAAAAAAAAAACkCAABkcnMvc2hhcGV4 bWwueG1sUEsBAi0AFAAGAAgAAAAhAO2wdZrEAAAA3AAAAA8AAAAAAAAAAAAAAAAAmAIAAGRycy9k b3ducmV2LnhtbFBLBQYAAAAABAAEAPUAAACJAwAAAAA= " fillcolor="black" stroked="f">
                      <v:fill r:id="rId46" o:title="" type="pattern"/>
                      <v:textbox>
                        <w:txbxContent>
                          <w:p w14:paraId="6652B5E6" w14:textId="77777777" w:rsidR="00E27527" w:rsidRDefault="00E27527" w:rsidP="00566F6F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rect>
                  </v:group>
                  <v:shape id="Arc 121" o:spid="_x0000_s1209" style="position:absolute;left:6381;top:7048;width:3429;height:3620;visibility:visible;mso-wrap-style:square;v-text-anchor:middle" coordsize="342900,36195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KVbcL8A AADcAAAADwAAAGRycy9kb3ducmV2LnhtbERPy6rCMBDdC/5DGMGdporItRpFhAtXUMQXbsdmbIvN pDTR1r83wgV3czjPmS0aU4gnVS63rGDQj0AQJ1bnnCo4HX97PyCcR9ZYWCYFL3KwmLdbM4y1rXlP z4NPRQhhF6OCzPsyltIlGRl0fVsSB+5mK4M+wCqVusI6hJtCDqNoLA3mHBoyLGmVUXI/PIwCuZ7U m/OOj6P1lS+J5Qnvb1ulup1mOQXhqfFf8b/7T4f5wwF8ngkXyPkbAAD//wMAUEsBAi0AFAAGAAgA AAAhAPD3irv9AAAA4gEAABMAAAAAAAAAAAAAAAAAAAAAAFtDb250ZW50X1R5cGVzXS54bWxQSwEC LQAUAAYACAAAACEAMd1fYdIAAACPAQAACwAAAAAAAAAAAAAAAAAuAQAAX3JlbHMvLnJlbHNQSwEC LQAUAAYACAAAACEAMy8FnkEAAAA5AAAAEAAAAAAAAAAAAAAAAAApAgAAZHJzL3NoYXBleG1sLnht bFBLAQItABQABgAIAAAAIQBYpVtwvwAAANwAAAAPAAAAAAAAAAAAAAAAAJgCAABkcnMvZG93bnJl di54bWxQSwUGAAAAAAQABAD1AAAAhAMAAAAA " path="m270118,32972nsc306997,60366,332167,101993,340175,148836l171450,180975,270118,32972xem270118,32972nfc306997,60366,332167,101993,340175,148836e" filled="f" strokecolor="black [3213]" strokeweight=".5pt">
                    <v:stroke joinstyle="miter"/>
                    <v:path arrowok="t" o:connecttype="custom" o:connectlocs="270118,32972;340175,148836" o:connectangles="0,0"/>
                  </v:shape>
                  <v:shape id="Arc 122" o:spid="_x0000_s1210" style="position:absolute;left:5810;top:6286;width:5048;height:4286;visibility:visible;mso-wrap-style:square;v-text-anchor:middle" coordsize="504825,42862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W4xwcMA AADcAAAADwAAAGRycy9kb3ducmV2LnhtbERP32vCMBB+H/g/hBvsbabrQEY1igjKHsZAJ7i9nc2t KWsutYlp998bQfDtPr6fN1sMthGROl87VvAyzkAQl07XXCnYf62f30D4gKyxcUwK/snDYj56mGGh Xc9birtQiRTCvkAFJoS2kNKXhiz6sWuJE/frOoshwa6SusM+hdtG5lk2kRZrTg0GW1oZKv92Z6vg wx37s32NG2zt5+nHfB/iNh6UenocllMQgYZwF9/c7zrNz3O4PpMukPML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XW4xwcMAAADcAAAADwAAAAAAAAAAAAAAAACYAgAAZHJzL2Rv d25yZXYueG1sUEsFBgAAAAAEAAQA9QAAAIgDAAAAAA== " path="m372,225940nsc-2473,181490,11056,137390,39079,99766l252413,214313,372,225940xem372,225940nfc-2473,181490,11056,137390,39079,99766e" filled="f" strokecolor="black [3213]" strokeweight=".5pt">
                    <v:stroke joinstyle="miter"/>
                    <v:path arrowok="t" o:connecttype="custom" o:connectlocs="372,225940;39079,99766" o:connectangles="0,0"/>
                  </v:shape>
                </v:group>
                <v:shape id="Text Box 124" o:spid="_x0000_s1211" type="#_x0000_t202" style="position:absolute;left:2190;top:3238;width:4382;height:3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RpQYMMA AADcAAAADwAAAGRycy9kb3ducmV2LnhtbERPS4vCMBC+L+x/CLPgbU0tKtI1ihRkRfTg4+Jtthnb YjPpNlGrv94Igrf5+J4znramEhdqXGlZQa8bgSDOrC45V7Dfzb9HIJxH1lhZJgU3cjCdfH6MMdH2 yhu6bH0uQgi7BBUU3teJlC4ryKDr2po4cEfbGPQBNrnUDV5DuKlkHEVDabDk0FBgTWlB2Wl7NgqW 6XyNm7/YjO5V+rs6zur//WGgVOernf2A8NT6t/jlXugwP+7D85lwgZw8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XRpQYMMAAADcAAAADwAAAAAAAAAAAAAAAACYAgAAZHJzL2Rv d25yZXYueG1sUEsFBgAAAAAEAAQA9QAAAIgDAAAAAA== " filled="f" stroked="f" strokeweight=".5pt">
                  <v:textbox>
                    <w:txbxContent>
                      <w:p w14:paraId="783BC0CD" w14:textId="77777777" w:rsidR="00E27527" w:rsidRPr="00FB241F" w:rsidRDefault="00E27527" w:rsidP="00566F6F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FB241F">
                          <w:rPr>
                            <w:rFonts w:ascii="Times New Roman" w:hAnsi="Times New Roman"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125" o:spid="_x0000_s1212" type="#_x0000_t202" style="position:absolute;left:11144;top:-666;width:4381;height:34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lb1+8MA AADcAAAADwAAAGRycy9kb3ducmV2LnhtbERPTYvCMBC9L/gfwgh7W1MLLlKNIgVRFj2ovXgbm7Et NpPaRK3++s3Cgrd5vM+ZzjtTizu1rrKsYDiIQBDnVldcKMgOy68xCOeRNdaWScGTHMxnvY8pJto+ eEf3vS9ECGGXoILS+yaR0uUlGXQD2xAH7mxbgz7AtpC6xUcIN7WMo+hbGqw4NJTYUFpSftnfjIKf dLnF3Sk241edrjbnRXPNjiOlPvvdYgLCU+ff4n/3Wof58Qj+ngkXyNk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lb1+8MAAADcAAAADwAAAAAAAAAAAAAAAACYAgAAZHJzL2Rv d25yZXYueG1sUEsFBgAAAAAEAAQA9QAAAIgDAAAAAA== " filled="f" stroked="f" strokeweight=".5pt">
                  <v:textbox>
                    <w:txbxContent>
                      <w:p w14:paraId="3A2DA02A" w14:textId="77777777" w:rsidR="00E27527" w:rsidRPr="00FB241F" w:rsidRDefault="00E27527" w:rsidP="00566F6F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126" o:spid="_x0000_s1213" type="#_x0000_t202" style="position:absolute;left:3333;top:6286;width:4382;height:3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oRrjMQA AADcAAAADwAAAGRycy9kb3ducmV2LnhtbERPTWvCQBC9F/oflin01mwMVCTNGkJAKqUetLn0Ns2O STA7m2ZXTfvrXUHwNo/3OVk+mV6caHSdZQWzKAZBXFvdcaOg+lq9LEA4j6yxt0wK/shBvnx8yDDV 9sxbOu18I0IIuxQVtN4PqZSubsmgi+xAHLi9HQ36AMdG6hHPIdz0MonjuTTYcWhocaCypfqwOxoF H+Vqg9ufxCz++/L9c18Mv9X3q1LPT1PxBsLT5O/im3utw/xkDtdnwgVyeQEAAP//AwBQSwECLQAU AAYACAAAACEA8PeKu/0AAADiAQAAEwAAAAAAAAAAAAAAAAAAAAAAW0NvbnRlbnRfVHlwZXNdLnht bFBLAQItABQABgAIAAAAIQAx3V9h0gAAAI8BAAALAAAAAAAAAAAAAAAAAC4BAABfcmVscy8ucmVs c1BLAQItABQABgAIAAAAIQAzLwWeQQAAADkAAAAQAAAAAAAAAAAAAAAAACkCAABkcnMvc2hhcGV4 bWwueG1sUEsBAi0AFAAGAAgAAAAhAMKEa4zEAAAA3AAAAA8AAAAAAAAAAAAAAAAAmAIAAGRycy9k b3ducmV2LnhtbFBLBQYAAAAABAAEAPUAAACJAwAAAAA= " filled="f" stroked="f" strokeweight=".5pt">
                  <v:textbox>
                    <w:txbxContent>
                      <w:p w14:paraId="53927DD5" w14:textId="77777777" w:rsidR="00E27527" w:rsidRPr="00FB241F" w:rsidRDefault="00E27527" w:rsidP="00566F6F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FB241F">
                          <w:rPr>
                            <w:rFonts w:ascii="Times New Roman" w:hAnsi="Times New Roman" w:cs="Times New Roman"/>
                            <w:position w:val="-6"/>
                          </w:rPr>
                          <w:object w:dxaOrig="220" w:dyaOrig="220" w14:anchorId="0624F9DE">
                            <v:shape id="_x0000_i1063" type="#_x0000_t75" style="width:11.25pt;height:11.25pt" o:ole="">
                              <v:imagedata r:id="rId71" o:title=""/>
                            </v:shape>
                            <o:OLEObject Type="Embed" ProgID="Equation.DSMT4" ShapeID="_x0000_i1063" DrawAspect="Content" ObjectID="_1627500634" r:id="rId75"/>
                          </w:objec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7" o:spid="_x0000_s1214" type="#_x0000_t202" style="position:absolute;left:9048;top:5905;width:5144;height:361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cjOF8MA AADcAAAADwAAAGRycy9kb3ducmV2LnhtbERPS4vCMBC+L+x/CLPgbU0t+KBrFCnIiujBx8XbbDO2 xWbSbaJWf70RBG/z8T1nPG1NJS7UuNKygl43AkGcWV1yrmC/m3+PQDiPrLGyTApu5GA6+fwYY6Lt lTd02fpchBB2CSoovK8TKV1WkEHXtTVx4I62MegDbHKpG7yGcFPJOIoG0mDJoaHAmtKCstP2bBQs 0/kaN3+xGd2r9Hd1nNX/+0Nfqc5XO/sB4an1b/HLvdBhfjyE5zPhAjl5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rcjOF8MAAADcAAAADwAAAAAAAAAAAAAAAACYAgAAZHJzL2Rv d25yZXYueG1sUEsFBgAAAAAEAAQA9QAAAIgDAAAAAA== " filled="f" stroked="f" strokeweight=".5pt">
                  <v:textbox>
                    <w:txbxContent>
                      <w:p w14:paraId="2E243A72" w14:textId="77777777" w:rsidR="00E27527" w:rsidRPr="00FB241F" w:rsidRDefault="00E27527" w:rsidP="00566F6F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FB241F">
                          <w:rPr>
                            <w:rFonts w:ascii="Times New Roman" w:hAnsi="Times New Roman" w:cs="Times New Roman"/>
                            <w:position w:val="-10"/>
                          </w:rPr>
                          <w:object w:dxaOrig="240" w:dyaOrig="300" w14:anchorId="2893189E">
                            <v:shape id="_x0000_i1064" type="#_x0000_t75" style="width:12pt;height:15pt" o:ole="">
                              <v:imagedata r:id="rId73" o:title=""/>
                            </v:shape>
                            <o:OLEObject Type="Embed" ProgID="Equation.DSMT4" ShapeID="_x0000_i1064" DrawAspect="Content" ObjectID="_1627500635" r:id="rId76"/>
                          </w:objec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7532" o:spid="_x0000_s1215" type="#_x0000_t202" style="position:absolute;left:6952;top:7715;width:5144;height:361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QP+QccA AADdAAAADwAAAGRycy9kb3ducmV2LnhtbESPzWvCQBTE7wX/h+UJvdWNKX4QXUUCYil68OPi7Zl9 JsHs25jdaupf3y0IHoeZ+Q0znbemEjdqXGlZQb8XgSDOrC45V3DYLz/GIJxH1lhZJgW/5GA+67xN MdH2zlu67XwuAoRdggoK7+tESpcVZND1bE0cvLNtDPogm1zqBu8BbioZR9FQGiw5LBRYU1pQdtn9 GAXf6XKD21Nsxo8qXa3Pi/p6OA6Ueu+2iwkIT61/hZ/tL61gNPiM4f9NeAJy9gcAAP//AwBQSwEC LQAUAAYACAAAACEA8PeKu/0AAADiAQAAEwAAAAAAAAAAAAAAAAAAAAAAW0NvbnRlbnRfVHlwZXNd LnhtbFBLAQItABQABgAIAAAAIQAx3V9h0gAAAI8BAAALAAAAAAAAAAAAAAAAAC4BAABfcmVscy8u cmVsc1BLAQItABQABgAIAAAAIQAzLwWeQQAAADkAAAAQAAAAAAAAAAAAAAAAACkCAABkcnMvc2hh cGV4bWwueG1sUEsBAi0AFAAGAAgAAAAhABUD/kHHAAAA3QAAAA8AAAAAAAAAAAAAAAAAmAIAAGRy cy9kb3ducmV2LnhtbFBLBQYAAAAABAAEAPUAAACMAwAAAAA= " filled="f" stroked="f" strokeweight=".5pt">
                  <v:textbox>
                    <w:txbxContent>
                      <w:p w14:paraId="20E2C3C5" w14:textId="77777777" w:rsidR="00E27527" w:rsidRPr="00FB241F" w:rsidRDefault="00E27527" w:rsidP="00566F6F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O</w:t>
                        </w:r>
                      </w:p>
                    </w:txbxContent>
                  </v:textbox>
                </v:shape>
                <v:shape id="Text Box 7533" o:spid="_x0000_s1216" type="#_x0000_t202" style="position:absolute;left:6857;top:1047;width:5144;height:36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k9b2sgA AADdAAAADwAAAGRycy9kb3ducmV2LnhtbESPQWvCQBSE7wX/w/KE3upGg1aiawgBaSl60Hrp7TX7 TILZtzG7jam/vlso9DjMzDfMOh1MI3rqXG1ZwXQSgSAurK65VHB63z4tQTiPrLGxTAq+yUG6GT2s MdH2xgfqj74UAcIuQQWV920ipSsqMugmtiUO3tl2Bn2QXSl1h7cAN42cRdFCGqw5LFTYUl5RcTl+ GQVv+XaPh8+ZWd6b/GV3ztrr6WOu1ON4yFYgPA3+P/zXftUKnudxDL9vwhOQmx8AAAD//wMAUEsB Ai0AFAAGAAgAAAAhAPD3irv9AAAA4gEAABMAAAAAAAAAAAAAAAAAAAAAAFtDb250ZW50X1R5cGVz XS54bWxQSwECLQAUAAYACAAAACEAMd1fYdIAAACPAQAACwAAAAAAAAAAAAAAAAAuAQAAX3JlbHMv LnJlbHNQSwECLQAUAAYACAAAACEAMy8FnkEAAAA5AAAAEAAAAAAAAAAAAAAAAAApAgAAZHJzL3No YXBleG1sLnhtbFBLAQItABQABgAIAAAAIQB6T1vayAAAAN0AAAAPAAAAAAAAAAAAAAAAAJgCAABk cnMvZG93bnJldi54bWxQSwUGAAAAAAQABAD1AAAAjQMAAAAA " filled="f" stroked="f" strokeweight=".5pt">
                  <v:textbox>
                    <w:txbxContent>
                      <w:p w14:paraId="7747A2E1" w14:textId="77777777" w:rsidR="00E27527" w:rsidRPr="00FB241F" w:rsidRDefault="00E27527" w:rsidP="00566F6F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G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FD15C9">
        <w:rPr>
          <w:lang w:val="nl-NL"/>
        </w:rPr>
        <w:t xml:space="preserve"> Một thanh AB đồng chất, khối lượng m= 2kg tựa lên hai mặt phẳng nghiêng không ma sát, với các góc nghiêng </w:t>
      </w:r>
      <w:r w:rsidRPr="00FD15C9">
        <w:rPr>
          <w:position w:val="-6"/>
          <w:lang w:val="nl-NL"/>
        </w:rPr>
        <w:object w:dxaOrig="720" w:dyaOrig="300" w14:anchorId="535030DA">
          <v:shape id="_x0000_i1040" type="#_x0000_t75" style="width:36pt;height:15pt" o:ole="">
            <v:imagedata r:id="rId77" o:title=""/>
          </v:shape>
          <o:OLEObject Type="Embed" ProgID="Equation.DSMT4" ShapeID="_x0000_i1040" DrawAspect="Content" ObjectID="_1627500616" r:id="rId78"/>
        </w:object>
      </w:r>
      <w:r w:rsidRPr="00FD15C9">
        <w:rPr>
          <w:lang w:val="nl-NL"/>
        </w:rPr>
        <w:t xml:space="preserve"> và </w:t>
      </w:r>
      <w:r w:rsidRPr="00FD15C9">
        <w:rPr>
          <w:position w:val="-10"/>
          <w:lang w:val="nl-NL"/>
        </w:rPr>
        <w:object w:dxaOrig="740" w:dyaOrig="340" w14:anchorId="466EF57C">
          <v:shape id="_x0000_i1041" type="#_x0000_t75" style="width:36.75pt;height:17.25pt" o:ole="">
            <v:imagedata r:id="rId79" o:title=""/>
          </v:shape>
          <o:OLEObject Type="Embed" ProgID="Equation.DSMT4" ShapeID="_x0000_i1041" DrawAspect="Content" ObjectID="_1627500617" r:id="rId80"/>
        </w:object>
      </w:r>
      <w:r w:rsidRPr="00FD15C9">
        <w:rPr>
          <w:lang w:val="nl-NL"/>
        </w:rPr>
        <w:t>. Biết giá của trọng lực của thanh đi qua giao tuyến O của hai mặt phẳng nghiêng. Lấy g = 10m/s</w:t>
      </w:r>
      <w:r w:rsidRPr="00FD15C9">
        <w:rPr>
          <w:vertAlign w:val="superscript"/>
          <w:lang w:val="nl-NL"/>
        </w:rPr>
        <w:t>2</w:t>
      </w:r>
      <w:r w:rsidRPr="00FD15C9">
        <w:rPr>
          <w:lang w:val="nl-NL"/>
        </w:rPr>
        <w:t>. Áp lực của thanh lên mặt nghiêng tại đầu A và đầu B lần lượt là</w:t>
      </w:r>
    </w:p>
    <w:p w14:paraId="0DE40916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color w:val="000000" w:themeColor="text1"/>
          <w:lang w:val="nl-NL"/>
        </w:rPr>
        <w:t xml:space="preserve">10N và </w:t>
      </w:r>
      <w:r w:rsidR="00566F6F" w:rsidRPr="00FD15C9">
        <w:rPr>
          <w:color w:val="000000" w:themeColor="text1"/>
          <w:position w:val="-8"/>
          <w:lang w:val="nl-NL"/>
        </w:rPr>
        <w:object w:dxaOrig="540" w:dyaOrig="340" w14:anchorId="29CC6B2B">
          <v:shape id="_x0000_i1042" type="#_x0000_t75" style="width:27pt;height:17.25pt" o:ole="">
            <v:imagedata r:id="rId81" o:title=""/>
          </v:shape>
          <o:OLEObject Type="Embed" ProgID="Equation.DSMT4" ShapeID="_x0000_i1042" DrawAspect="Content" ObjectID="_1627500618" r:id="rId82"/>
        </w:object>
      </w:r>
      <w:r w:rsidR="00566F6F" w:rsidRPr="00FD15C9">
        <w:rPr>
          <w:color w:val="000000" w:themeColor="text1"/>
          <w:lang w:val="nl-NL"/>
        </w:rPr>
        <w:t>N.</w:t>
      </w:r>
      <w:r w:rsidRPr="00FD15C9">
        <w:rPr>
          <w:b/>
          <w:color w:val="0000FF"/>
          <w:lang w:val="nl-NL"/>
        </w:rPr>
        <w:tab/>
        <w:t>B.</w:t>
      </w:r>
      <w:r w:rsidR="00566F6F" w:rsidRPr="00FD15C9">
        <w:rPr>
          <w:lang w:val="nl-NL"/>
        </w:rPr>
        <w:t xml:space="preserve"> 20N và 40N.</w:t>
      </w:r>
    </w:p>
    <w:p w14:paraId="58B90226" w14:textId="42AC6639" w:rsidR="002B5C54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lang w:val="nl-NL"/>
        </w:rPr>
        <w:t xml:space="preserve"> </w:t>
      </w:r>
      <w:r w:rsidR="00566F6F" w:rsidRPr="00FD15C9">
        <w:rPr>
          <w:position w:val="-8"/>
          <w:lang w:val="nl-NL"/>
        </w:rPr>
        <w:object w:dxaOrig="540" w:dyaOrig="340" w14:anchorId="22381149">
          <v:shape id="_x0000_i1043" type="#_x0000_t75" style="width:27pt;height:17.25pt" o:ole="">
            <v:imagedata r:id="rId83" o:title=""/>
          </v:shape>
          <o:OLEObject Type="Embed" ProgID="Equation.DSMT4" ShapeID="_x0000_i1043" DrawAspect="Content" ObjectID="_1627500619" r:id="rId84"/>
        </w:object>
      </w:r>
      <w:r w:rsidR="00566F6F" w:rsidRPr="00FD15C9">
        <w:rPr>
          <w:lang w:val="nl-NL"/>
        </w:rPr>
        <w:t xml:space="preserve"> N và 10N.</w:t>
      </w:r>
      <w:r w:rsidR="00CF1A17" w:rsidRPr="00FD15C9">
        <w:rPr>
          <w:lang w:val="nl-NL"/>
        </w:rPr>
        <w:tab/>
      </w:r>
      <w:r w:rsidR="00566F6F" w:rsidRPr="00FD15C9">
        <w:rPr>
          <w:b/>
          <w:color w:val="0000FF"/>
          <w:lang w:val="nl-NL"/>
        </w:rPr>
        <w:t>D</w:t>
      </w:r>
      <w:r w:rsidR="00FD15C9" w:rsidRPr="00FD15C9">
        <w:rPr>
          <w:b/>
          <w:color w:val="0000FF"/>
          <w:lang w:val="nl-NL"/>
        </w:rPr>
        <w:t>.</w:t>
      </w:r>
      <w:r w:rsidR="00566F6F" w:rsidRPr="00FD15C9">
        <w:rPr>
          <w:b/>
          <w:lang w:val="nl-NL"/>
        </w:rPr>
        <w:t xml:space="preserve"> </w:t>
      </w:r>
      <w:r w:rsidR="00566F6F" w:rsidRPr="00FD15C9">
        <w:rPr>
          <w:lang w:val="nl-NL"/>
        </w:rPr>
        <w:t>40N và 20N.</w:t>
      </w:r>
    </w:p>
    <w:p w14:paraId="05ED72E0" w14:textId="274E1D4D" w:rsidR="002B5C54" w:rsidRPr="00FD15C9" w:rsidRDefault="0047767D" w:rsidP="00430AF6">
      <w:pPr>
        <w:pStyle w:val="NoSpacing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3"/>
          <w:tab w:val="left" w:pos="2835"/>
          <w:tab w:val="left" w:pos="5386"/>
          <w:tab w:val="left" w:pos="7937"/>
        </w:tabs>
        <w:jc w:val="both"/>
        <w:rPr>
          <w:i/>
          <w:lang w:val="nl-NL"/>
        </w:rPr>
      </w:pPr>
      <w:bookmarkStart w:id="1" w:name="_Hlk529703635"/>
      <w:r w:rsidRPr="00FD15C9">
        <w:rPr>
          <w:b/>
          <w:lang w:val="nl-NL"/>
        </w:rPr>
        <w:t>Dạng 2. Sử dụng hệ trục tọa độ để giải các bài toán cân bằng của ba lực không song song</w:t>
      </w:r>
      <w:r w:rsidR="00430AF6" w:rsidRPr="00FD15C9">
        <w:rPr>
          <w:b/>
          <w:lang w:val="nl-NL"/>
        </w:rPr>
        <w:t xml:space="preserve"> </w:t>
      </w:r>
      <w:r w:rsidR="00430AF6" w:rsidRPr="00FD15C9">
        <w:rPr>
          <w:i/>
          <w:lang w:val="nl-NL"/>
        </w:rPr>
        <w:t>(Dành cho học sinh chăm chỉ).</w:t>
      </w:r>
    </w:p>
    <w:p w14:paraId="4A8F852B" w14:textId="7021BA19" w:rsidR="00430AF6" w:rsidRPr="00FD15C9" w:rsidRDefault="00531755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4B15C46F" wp14:editId="02FD9DCD">
                <wp:simplePos x="0" y="0"/>
                <wp:positionH relativeFrom="margin">
                  <wp:align>right</wp:align>
                </wp:positionH>
                <wp:positionV relativeFrom="paragraph">
                  <wp:posOffset>34291</wp:posOffset>
                </wp:positionV>
                <wp:extent cx="1423035" cy="1191895"/>
                <wp:effectExtent l="0" t="0" r="0" b="27305"/>
                <wp:wrapSquare wrapText="bothSides"/>
                <wp:docPr id="139" name="Group 1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3035" cy="1191895"/>
                          <a:chOff x="109855" y="84455"/>
                          <a:chExt cx="1423670" cy="1191896"/>
                        </a:xfrm>
                      </wpg:grpSpPr>
                      <wpg:grpSp>
                        <wpg:cNvPr id="140" name="Group 140"/>
                        <wpg:cNvGrpSpPr/>
                        <wpg:grpSpPr>
                          <a:xfrm>
                            <a:off x="133350" y="123826"/>
                            <a:ext cx="1104900" cy="1152525"/>
                            <a:chOff x="133350" y="0"/>
                            <a:chExt cx="1104900" cy="1152525"/>
                          </a:xfrm>
                        </wpg:grpSpPr>
                        <wpg:grpSp>
                          <wpg:cNvPr id="141" name="Group 141"/>
                          <wpg:cNvGrpSpPr/>
                          <wpg:grpSpPr>
                            <a:xfrm>
                              <a:off x="133350" y="0"/>
                              <a:ext cx="1104900" cy="1152525"/>
                              <a:chOff x="114300" y="0"/>
                              <a:chExt cx="1104900" cy="1152525"/>
                            </a:xfrm>
                          </wpg:grpSpPr>
                          <wpg:grpSp>
                            <wpg:cNvPr id="142" name="Group 142"/>
                            <wpg:cNvGrpSpPr/>
                            <wpg:grpSpPr>
                              <a:xfrm>
                                <a:off x="114300" y="0"/>
                                <a:ext cx="1104900" cy="885825"/>
                                <a:chOff x="9525" y="-17145"/>
                                <a:chExt cx="1104900" cy="885825"/>
                              </a:xfrm>
                            </wpg:grpSpPr>
                            <wpg:grpSp>
                              <wpg:cNvPr id="143" name="Group 143"/>
                              <wpg:cNvGrpSpPr/>
                              <wpg:grpSpPr>
                                <a:xfrm>
                                  <a:off x="57150" y="-3810"/>
                                  <a:ext cx="1057275" cy="872490"/>
                                  <a:chOff x="0" y="-32385"/>
                                  <a:chExt cx="1057275" cy="872490"/>
                                </a:xfrm>
                              </wpg:grpSpPr>
                              <wps:wsp>
                                <wps:cNvPr id="144" name="Straight Connector 144"/>
                                <wps:cNvCnPr/>
                                <wps:spPr>
                                  <a:xfrm flipV="1">
                                    <a:off x="0" y="0"/>
                                    <a:ext cx="0" cy="6667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5" name="Straight Connector 145"/>
                                <wps:cNvCnPr/>
                                <wps:spPr>
                                  <a:xfrm flipH="1">
                                    <a:off x="0" y="0"/>
                                    <a:ext cx="103822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6" name="Straight Connector 146"/>
                                <wps:cNvCnPr/>
                                <wps:spPr>
                                  <a:xfrm flipH="1" flipV="1">
                                    <a:off x="2" y="219076"/>
                                    <a:ext cx="523873" cy="37337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7" name="Straight Connector 147"/>
                                <wps:cNvCnPr/>
                                <wps:spPr>
                                  <a:xfrm flipV="1">
                                    <a:off x="514350" y="-32385"/>
                                    <a:ext cx="542925" cy="6248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8" name="Straight Connector 148"/>
                                <wps:cNvCnPr/>
                                <wps:spPr>
                                  <a:xfrm flipV="1">
                                    <a:off x="514350" y="601980"/>
                                    <a:ext cx="0" cy="2381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5" name="Straight Connector 335"/>
                                <wps:cNvCnPr/>
                                <wps:spPr>
                                  <a:xfrm flipV="1">
                                    <a:off x="514350" y="335279"/>
                                    <a:ext cx="0" cy="2381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49" name="Rectangle 149" descr="Light upward diagonal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9525" y="19050"/>
                                  <a:ext cx="47625" cy="676275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wps:spPr>
                              <wps:txbx>
                                <w:txbxContent>
                                  <w:p w14:paraId="42AF4D3E" w14:textId="77777777" w:rsidR="00531755" w:rsidRDefault="00531755" w:rsidP="00357F74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0" name="Rectangle 150" descr="Light upward diagon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559" y="-17145"/>
                                  <a:ext cx="1076341" cy="45719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wps:spPr>
                              <wps:txbx>
                                <w:txbxContent>
                                  <w:p w14:paraId="748D3AE1" w14:textId="77777777" w:rsidR="00531755" w:rsidRDefault="00531755" w:rsidP="00357F74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1" name="Rectangle 151"/>
                            <wps:cNvSpPr/>
                            <wps:spPr>
                              <a:xfrm>
                                <a:off x="590550" y="885825"/>
                                <a:ext cx="180975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2" name="Arc 152"/>
                          <wps:cNvSpPr/>
                          <wps:spPr>
                            <a:xfrm>
                              <a:off x="523875" y="487044"/>
                              <a:ext cx="314325" cy="285750"/>
                            </a:xfrm>
                            <a:prstGeom prst="arc">
                              <a:avLst>
                                <a:gd name="adj1" fmla="val 13034391"/>
                                <a:gd name="adj2" fmla="val 16363677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" name="Arc 153"/>
                          <wps:cNvSpPr/>
                          <wps:spPr>
                            <a:xfrm>
                              <a:off x="542925" y="457199"/>
                              <a:ext cx="314325" cy="295275"/>
                            </a:xfrm>
                            <a:prstGeom prst="arc">
                              <a:avLst>
                                <a:gd name="adj1" fmla="val 16147403"/>
                                <a:gd name="adj2" fmla="val 19227431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6" name="Text Box 156"/>
                        <wps:cNvSpPr txBox="1"/>
                        <wps:spPr>
                          <a:xfrm>
                            <a:off x="624205" y="640081"/>
                            <a:ext cx="413569" cy="282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2F758A" w14:textId="335873FD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31755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58" name="Text Box 158"/>
                        <wps:cNvSpPr txBox="1"/>
                        <wps:spPr>
                          <a:xfrm>
                            <a:off x="728980" y="982980"/>
                            <a:ext cx="414020" cy="282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1A0C24" w14:textId="77777777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31755">
                                <w:rPr>
                                  <w:rFonts w:ascii="Times New Roman" w:hAnsi="Times New Roman" w:cs="Times New Roman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59" name="Text Box 159"/>
                        <wps:cNvSpPr txBox="1"/>
                        <wps:spPr>
                          <a:xfrm>
                            <a:off x="109855" y="189230"/>
                            <a:ext cx="414020" cy="282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FB58B23" w14:textId="77777777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60" name="Text Box 160"/>
                        <wps:cNvSpPr txBox="1"/>
                        <wps:spPr>
                          <a:xfrm>
                            <a:off x="1119505" y="84455"/>
                            <a:ext cx="414020" cy="282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1236321" w14:textId="77777777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36" name="Text Box 336"/>
                        <wps:cNvSpPr txBox="1"/>
                        <wps:spPr>
                          <a:xfrm>
                            <a:off x="424180" y="367030"/>
                            <a:ext cx="413569" cy="482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EFCB9CD" w14:textId="6D00E2B7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31755">
                                <w:rPr>
                                  <w:rFonts w:ascii="Times New Roman" w:hAnsi="Times New Roman" w:cs="Times New Roman"/>
                                  <w:position w:val="-10"/>
                                </w:rPr>
                                <w:object w:dxaOrig="260" w:dyaOrig="320" w14:anchorId="3684A8B9">
                                  <v:shape id="_x0000_i1065" type="#_x0000_t75" style="width:12.75pt;height:15.75pt" o:ole="">
                                    <v:imagedata r:id="rId85" o:title=""/>
                                  </v:shape>
                                  <o:OLEObject Type="Embed" ProgID="Equation.DSMT4" ShapeID="_x0000_i1065" DrawAspect="Content" ObjectID="_1627500636" r:id="rId86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37" name="Text Box 337"/>
                        <wps:cNvSpPr txBox="1"/>
                        <wps:spPr>
                          <a:xfrm>
                            <a:off x="609673" y="342817"/>
                            <a:ext cx="505050" cy="3219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283C3AB" w14:textId="4064CFD9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31755">
                                <w:rPr>
                                  <w:rFonts w:ascii="Times New Roman" w:hAnsi="Times New Roman" w:cs="Times New Roman"/>
                                  <w:position w:val="-10"/>
                                </w:rPr>
                                <w:object w:dxaOrig="279" w:dyaOrig="320" w14:anchorId="560680B0">
                                  <v:shape id="_x0000_i1066" type="#_x0000_t75" style="width:14.25pt;height:15.75pt" o:ole="">
                                    <v:imagedata r:id="rId87" o:title=""/>
                                  </v:shape>
                                  <o:OLEObject Type="Embed" ProgID="Equation.DSMT4" ShapeID="_x0000_i1066" DrawAspect="Content" ObjectID="_1627500637" r:id="rId88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39" o:spid="_x0000_s1217" style="position:absolute;left:0;text-align:left;margin-left:60.85pt;margin-top:2.7pt;width:112.05pt;height:93.85pt;z-index:251725824;mso-position-horizontal:right;mso-position-horizontal-relative:margin;mso-width-relative:margin;mso-height-relative:margin" coordorigin="1098,844" coordsize="14236,1191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yRyDhTwgAAEo6AAAOAAAAZHJzL2Uyb0RvYy54bWzsW2uP2zYW/b5A/4Og74n1tGQjTjGddNIF pm3QpNvPHD1s7cqiSmliZ3/9nsuXFNvxvDaTwcQZwNGDonjJw3vPPaRe/bhd187HQnQVbxau/9Jz naLJeF41y4X754eLF6nrdD1rclbzpli4n4rO/fH1D/94tWnnRcBXvM4L4aCSpptv2oW76vt2Ppl0 2apYs+4lb4sGN0su1qzHqVhOcsE2qH1dTwLPm042XOSt4FnRdbj6Rt10X8v6y7LI+t/Lsit6p164 aFsvf4X8vaLfyetXbL4UrF1VmW4Gu0cr1qxq8FJb1RvWM+daVHtVratM8I6X/cuMrye8LKuskDbA Gt/bseat4NettGU53yxb203o2p1+une12W8f3wmnyjF24cx1GrbGIMn3OnQB3bNpl3OUeiva9+07 oS8s1RlZvC3Fmv6HLc5Wduwn27HFtncyXPSjIPTC2HUy3PP9mZ/OYtX12QrjQ8/53iyNUQIF0ijC kRyZbPXzqIppgiEcqphSmYlpwYQaattlT6wBxswIdXxmJi7c3Uw/DMMYNZE9QZgGsi1sbg32vWjm 2dbGAf6MRcbgoQYNw5GxX3j87sb6u8b6DzNWN/UudvpRSD0xoOJr2Bns2hncx869ph60M03jdG84 ZzTCZOQLP/EjO9gWvuMRHSq4+4CGu4aG9zA0TnwN3hdh6u+OqRcnQaIna5oEAPIOdNVovggB/H1D Dz/9RUPh9rvBs3UP82zvV6wtpMPsyGfZKR+ZTnvfC1YtV71zzpsGwYELx48i1YPykfNG+7hu3sHd GQfnlHXV/gtzXTr5Y65Oz/npdJqgi8cOis1b0fVvC7526GDh1lVDjWVz9vGy61VRU4Qu1w39dryu 8ouqruUJxcXivBbOR4aI1m/ldEbnjkrhjJ6EPzQ2yKP+U12oWv8oSnh88rny7TLWDnWyLCua3tRb NyhNj5VogX3Qu/lBXZ4eLWQcvsvD9gn5Zt709uF11XBx6O1DV5SqvOkBZTd1wRXPP8nRlV0D2FFs eBT8YTKpkHMQf3IOUUsA2WP4+8WM2DH8+R6iEbkiipMnAErsWjgp2N8CvfaJZwLA6VEASvJyWwAe dIUIv4Bb4M+8ZIcJxQgSCYIWwTFMwjCRpNKGg5NT/G4xmRzFZHLPoByDw1luMxAUQ+TiKJgZ7zgN olSR/xMcrcP7buEIoeJIjE4fDsep58/SHa6t2SJw6quM4oTE7x2J0BWOIJHuSrXiRra4m62MHCMq CVQcHhSLb49ERQXesG6lkpscRzqBOuUzlISpjO5oPjOIYI+W21jV8A/k06xZ1gVSalzMiy6D0Hop 0+3rdsNE7uQVW/KG1SMIk6hIJLtrL3n2n85p+PkKtRRnQvDNqmA5JAGVjGqCqh6gE0rQnavNrzyH Zsmuey7zQtIjJUfdTZesQgOWqlLzAf1RMrWsAIdQP45m7gKmypd9IXNvWd9Tym4S/f7P9g1Ml4+U S6Tv0mKxvLKZvCf/6bfaIlcHy17If7qsLoK4YV5KddeNs1m40mI6bTi1Biax+brqIbjX1Ro6q30n m1NP/9zkskjPqlodo1YlQiinrFUK0/cKYv32agvSsHAjLbmZRJuWBaByrLj4r+tsILEv3O7vayYK 16n/2WBYZ5Be4HZ6eRJBdMKJGN+5Gt9prtfnHJoHFE3WZKgV8oc5PO+VpA9NHb1w2bxvM5Mrk6Dy YfsXE60ejB5U8DdulKI98UWVVZ12BkyVlVRmyGalH+h5+IjyAdFZRU1GU4wufsspRj2kdYgAwj0m /I72aRi3j5QwjDBqlAFilP0bEsDT3FLCIyFumFta5TUg/A7m1uOHstguloznmV4wkXyLYo9mX2qQ zOKTnQsxYotOPweVf4gzfurNjLQeQCLGwsiDAs1I9kUI/Vwcvloqfbe+XiNEKk6VxvD5+pW2ODza ZwKycfrHKh/k1lEpHS4UT5FxXYaKA8pzIEOhbYFqnFGeybV0K5YX6jI1+XCbD4vTt1C1H1ucrq2e foM47QiOkAnX3rXZRYXQdcm6/h0TWJPGRQqov+OnrDmiO9dHrkMh9tD1rxaA0ToZi9Em0dfmsBR8 /ReW488o7OOWCdNZL8yJCdRY0M+KszNZ7LGD9jdwLHZ18kxkjh9bogTB/xYuhRRU5IQUPtPEU8tV g0sJIXgZ7opIfOOqExPZQF1pqi1zzS5Y/m94wHJdA21YXsIGAC+Mwpl0gJ8Xgz2jYtMQf4kU7OAB JCWWLuW0lkWO1eoZ1Nd6+iuR7eFrWSd3IaH8HDi+XddXLsLyvdu5CK1qG4YtKfYXXASSwpvS2zu4 iKkfJZEnW3vMRcyCIIlCs6h8chGG6ijyd3IRxHcMjTgxitGGRqNTEJEe7WiJ7YLuB8qzf+Jb0Irx Mi7RCqff4oaWzyQTl5x8L2fBOljgKYIxjTwv1QHfJPCRH8ZT5PeUvwfY+HST97gpgR+JUUqmmtKC HUVHe+dwIjFkw3bHjpJknmUY3BO3vhpn7loSui6egNBl1+BGqB6vvN0F1UmQ0nIb0eZZGuytvEV+ 5JHg+IRQbVd2Tqj+P8i3TwfVdoVkhGq9tdqqSrf11aNt0thEjV3VJOYMTO8JotpGpROqnxOqp/Cd alFiQDWuaXVUZy23RjW+CYg1BRnt/h8YyJPz1XZ70gnVzwjVYbjPq+na/VAdBRH0fslAoI95+756 4NURviCxIrf5osboZ3rh8hF4teVaJ1Q/K1TbrZbWV2Mj7j1RPfVmU9rQC14dRkHqy3oGBgI3Trsr 1H5fbAhWn8Igoft2qLZc64Tqx0G1XGHBB4tyFUB/XElfRI7PcTz+BPT1/wAAAP//AwBQSwMEFAAG AAgAAAAhAOJxLpbdAAAABgEAAA8AAABkcnMvZG93bnJldi54bWxMj0FLw0AUhO+C/2F5gje72bQV jdmUUtRTEdoK4m2bfU1Cs29Ddpuk/97nSY/DDDPf5KvJtWLAPjSeNKhZAgKp9LahSsPn4e3hCUSI hqxpPaGGKwZYFbc3ucmsH2mHwz5WgksoZEZDHWOXSRnKGp0JM98hsXfyvTORZV9J25uRy10r0yR5 lM40xAu16XBTY3neX5yG99GM67l6Hbbn0+b6fVh+fG0Van1/N61fQESc4l8YfvEZHQpmOvoL2SBa DXwkalguQLCZpgsF4sip57kCWeTyP37xAwAA//8DAFBLAQItABQABgAIAAAAIQC2gziS/gAAAOEB AAATAAAAAAAAAAAAAAAAAAAAAABbQ29udGVudF9UeXBlc10ueG1sUEsBAi0AFAAGAAgAAAAhADj9 If/WAAAAlAEAAAsAAAAAAAAAAAAAAAAALwEAAF9yZWxzLy5yZWxzUEsBAi0AFAAGAAgAAAAhAPJH IOFPCAAASjoAAA4AAAAAAAAAAAAAAAAALgIAAGRycy9lMm9Eb2MueG1sUEsBAi0AFAAGAAgAAAAh AOJxLpbdAAAABgEAAA8AAAAAAAAAAAAAAAAAqQoAAGRycy9kb3ducmV2LnhtbFBLBQYAAAAABAAE APMAAACzCwAAAAA= ">
                <v:group id="Group 140" o:spid="_x0000_s1218" style="position:absolute;left:1333;top:1238;width:11049;height:11525" coordorigin="1333" coordsize="11049,1152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3a4jnMYAAADcAAAADwAAAGRycy9kb3ducmV2LnhtbESPT2vCQBDF74V+h2UK vdVNbCsluoqIigcp+AeKtyE7JsHsbMiuSfz2nUOhtxnem/d+M1sMrlYdtaHybCAdJaCIc28rLgyc T5u3L1AhIlusPZOBBwVYzJ+fZphZ3/OBumMslIRwyNBAGWOTaR3ykhyGkW+IRbv61mGUtS20bbGX cFfrcZJMtMOKpaHEhlYl5bfj3RnY9tgv39N1t79dV4/L6fP7Z5+SMa8vw3IKKtIQ/81/1zsr+B+C L8/IBHr+C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DdriOcxgAAANwA AAAPAAAAAAAAAAAAAAAAAKoCAABkcnMvZG93bnJldi54bWxQSwUGAAAAAAQABAD6AAAAnQMAAAAA ">
                  <v:group id="Group 141" o:spid="_x0000_s1219" style="position:absolute;left:1333;width:11049;height:11525" coordorigin="1143" coordsize="11049,1152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uKGB8QAAADcAAAADwAAAGRycy9kb3ducmV2LnhtbERPS2vCQBC+F/wPywi9 NZtoWyRmFZFaegiFqiDehuyYBLOzIbvN4993C4Xe5uN7TrYdTSN66lxtWUESxSCIC6trLhWcT4en FQjnkTU2lknBRA62m9lDhqm2A39Rf/SlCCHsUlRQed+mUrqiIoMusi1x4G62M+gD7EqpOxxCuGnk Io5fpcGaQ0OFLe0rKu7Hb6PgfcBht0ze+vx+20/X08vnJU9Iqcf5uFuD8DT6f/Gf+0OH+c8J/D4T LpCbH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suKGB8QAAADcAAAA DwAAAAAAAAAAAAAAAACqAgAAZHJzL2Rvd25yZXYueG1sUEsFBgAAAAAEAAQA+gAAAJsDAAAAAA== ">
                    <v:group id="Group 142" o:spid="_x0000_s1220" style="position:absolute;left:1143;width:11049;height:8858" coordorigin="95,-171" coordsize="11049,885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jAYcMIAAADcAAAADwAAAGRycy9kb3ducmV2LnhtbERPTYvCMBC9C/sfwix4 07SuLlKNIrIrHkRQF8Tb0IxtsZmUJtvWf28Ewds83ufMl50pRUO1KywriIcRCOLU6oIzBX+n38EU hPPIGkvLpOBODpaLj94cE21bPlBz9JkIIewSVJB7XyVSujQng25oK+LAXW1t0AdYZ1LX2IZwU8pR FH1LgwWHhhwrWueU3o7/RsGmxXb1Ff80u9t1fb+cJvvzLial+p/dagbCU+ff4pd7q8P88Qiez4QL 5OIB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EIwGHDCAAAA3AAAAA8A AAAAAAAAAAAAAAAAqgIAAGRycy9kb3ducmV2LnhtbFBLBQYAAAAABAAEAPoAAACZAwAAAAA= ">
                      <v:group id="Group 143" o:spid="_x0000_s1221" style="position:absolute;left:571;top:-38;width:10573;height:8724" coordorigin=",-323" coordsize="10572,872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LXy968QAAADcAAAADwAAAGRycy9kb3ducmV2LnhtbERPS2vCQBC+C/0PyxR6 M5s0tZQ0q4jU0oMU1ELpbciOSTA7G7JrHv/eFQre5uN7Tr4aTSN66lxtWUESxSCIC6trLhX8HLfz NxDOI2tsLJOCiRyslg+zHDNtB95Tf/ClCCHsMlRQed9mUrqiIoMusi1x4E62M+gD7EqpOxxCuGnk cxy/SoM1h4YKW9pUVJwPF6Pgc8BhnSYf/e582kx/x8X37y4hpZ4ex/U7CE+jv4v/3V86zH9J4fZM uEAur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LXy968QAAADcAAAA DwAAAAAAAAAAAAAAAACqAgAAZHJzL2Rvd25yZXYueG1sUEsFBgAAAAAEAAQA+gAAAJsDAAAAAA== ">
                        <v:line id="Straight Connector 144" o:spid="_x0000_s1222" style="position:absolute;flip:y;visibility:visible;mso-wrap-style:square" from="0,0" to="0,66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R9XeMIAAADcAAAADwAAAGRycy9kb3ducmV2LnhtbERPS2sCMRC+C/0PYQq9adYiRVazIgu2 PfSilqXHYTP70GSyJFG3/fWmUOhtPr7nrDejNeJKPvSOFcxnGQji2umeWwWfx910CSJEZI3GMSn4 pgCb4mGyxly7G+/peoitSCEcclTQxTjkUoa6I4th5gbixDXOW4wJ+lZqj7cUbo18zrIXabHn1NDh QGVH9flwsQpKU32Nb6+eY3X6aS4ftCtPxij19DhuVyAijfFf/Od+12n+YgG/z6QLZHE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R9XeMIAAADcAAAADwAAAAAAAAAAAAAA AAChAgAAZHJzL2Rvd25yZXYueG1sUEsFBgAAAAAEAAQA+QAAAJADAAAAAA== " strokecolor="black [3213]" strokeweight=".5pt">
                          <v:stroke joinstyle="miter"/>
                        </v:line>
                        <v:line id="Straight Connector 145" o:spid="_x0000_s1223" style="position:absolute;flip:x;visibility:visible;mso-wrap-style:square" from="0,0" to="10382,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lPy48IAAADcAAAADwAAAGRycy9kb3ducmV2LnhtbERPS2sCMRC+F/ofwhR6q1lFS1mNIgtq D158ID0Om3F3NZksSdRtf70RhN7m43vOZNZZI67kQ+NYQb+XgSAunW64UrDfLT6+QISIrNE4JgW/ FGA2fX2ZYK7djTd03cZKpBAOOSqoY2xzKUNZk8XQcy1x4o7OW4wJ+kpqj7cUbo0cZNmntNhwaqix paKm8ry9WAWFOfx0q6XneDj9HS9rWhQnY5R6f+vmYxCRuvgvfrq/dZo/HMHjmXSBnN4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lPy48IAAADcAAAADwAAAAAAAAAAAAAA AAChAgAAZHJzL2Rvd25yZXYueG1sUEsFBgAAAAAEAAQA+QAAAJADAAAAAA== " strokecolor="black [3213]" strokeweight=".5pt">
                          <v:stroke joinstyle="miter"/>
                        </v:line>
                        <v:line id="Straight Connector 146" o:spid="_x0000_s1224" style="position:absolute;flip:x y;visibility:visible;mso-wrap-style:square" from="0,2190" to="5238,59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F2ARMIAAADcAAAADwAAAGRycy9kb3ducmV2LnhtbERPTWvCQBC9F/wPywje6iZBRFLXUISC Bi+NvfQ2ZKdJaHZ2zW6T9N93C4K3ebzP2Rez6cVIg+8sK0jXCQji2uqOGwUf17fnHQgfkDX2lknB L3koDounPebaTvxOYxUaEUPY56igDcHlUvq6JYN+bR1x5L7sYDBEODRSDzjFcNPLLEm20mDHsaFF R8eW6u/qxyiQrnSX3aX6vJ5Neivn7DRN6Uap1XJ+fQERaA4P8d190nH+Zgv/z8QL5OEP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F2ARMIAAADcAAAADwAAAAAAAAAAAAAA AAChAgAAZHJzL2Rvd25yZXYueG1sUEsFBgAAAAAEAAQA+QAAAJADAAAAAA== " strokecolor="black [3213]" strokeweight=".5pt">
                          <v:stroke joinstyle="miter"/>
                        </v:line>
                        <v:line id="Straight Connector 147" o:spid="_x0000_s1225" style="position:absolute;flip:y;visibility:visible;mso-wrap-style:square" from="5143,-323" to="10572,59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c3JD8IAAADcAAAADwAAAGRycy9kb3ducmV2LnhtbERPS2sCMRC+F/ofwhR6q1lFbFmNIgtq D158ID0Om3F3NZksSdRtf70RhN7m43vOZNZZI67kQ+NYQb+XgSAunW64UrDfLT6+QISIrNE4JgW/ FGA2fX2ZYK7djTd03cZKpBAOOSqoY2xzKUNZk8XQcy1x4o7OW4wJ+kpqj7cUbo0cZNlIWmw4NdTY UlFTed5erILCHH661dJzPJz+jpc1LYqTMUq9v3XzMYhIXfwXP93fOs0ffsLjmXSBnN4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c3JD8IAAADcAAAADwAAAAAAAAAAAAAA AAChAgAAZHJzL2Rvd25yZXYueG1sUEsFBgAAAAAEAAQA+QAAAJADAAAAAA== " strokecolor="black [3213]" strokeweight=".5pt">
                          <v:stroke joinstyle="miter"/>
                        </v:line>
                        <v:line id="Straight Connector 148" o:spid="_x0000_s1226" style="position:absolute;flip:y;visibility:visible;mso-wrap-style:square" from="5143,6019" to="5143,84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FJdfcUAAADcAAAADwAAAGRycy9kb3ducmV2LnhtbESPQWsCMRCF74X+hzAFbzVrEZGtUWTB tode1CI9Dptxd20yWZKo2/76zkHwNsN78943i9XgnbpQTF1gA5NxAYq4DrbjxsDXfvM8B5UyskUX mAz8UoLV8vFhgaUNV97SZZcbJSGcSjTQ5tyXWqe6JY9pHHpi0Y4hesyyxkbbiFcJ906/FMVMe+xY GlrsqWqp/tmdvYHKHb6H97fI+XD6O54/aVOdnDNm9DSsX0FlGvLdfLv+sII/FVp5RibQy3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FJdfcUAAADcAAAADwAAAAAAAAAA AAAAAAChAgAAZHJzL2Rvd25yZXYueG1sUEsFBgAAAAAEAAQA+QAAAJMDAAAAAA== " strokecolor="black [3213]" strokeweight=".5pt">
                          <v:stroke joinstyle="miter"/>
                        </v:line>
                        <v:line id="Straight Connector 335" o:spid="_x0000_s1227" style="position:absolute;flip:y;visibility:visible;mso-wrap-style:square" from="5143,3352" to="5143,57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DvdqMYAAADcAAAADwAAAGRycy9kb3ducmV2LnhtbESPT2vCQBTE7wW/w/IK3uqm9U8lzUZq UBDxUlt7fs2+JsHs25hdY/z2bkHocZiZ3zDJoje16Kh1lWUFz6MIBHFudcWFgq/P9dMchPPIGmvL pOBKDhbp4CHBWNsLf1C394UIEHYxKii9b2IpXV6SQTeyDXHwfm1r0AfZFlK3eAlwU8uXKJpJgxWH hRIbykrKj/uzUZBlr6dJtz2sNuZnN9nmM/5e7lip4WP//gbCU+//w/f2RisYj6fwdyYcAZne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w73ajGAAAA3AAAAA8AAAAAAAAA AAAAAAAAoQIAAGRycy9kb3ducmV2LnhtbFBLBQYAAAAABAAEAPkAAACUAwAAAAA= " strokecolor="black [3213]" strokeweight=".5pt">
                          <v:stroke dashstyle="dash" joinstyle="miter"/>
                        </v:line>
                      </v:group>
                      <v:rect id="Rectangle 149" o:spid="_x0000_s1228" alt="Light upward diagonal" style="position:absolute;left:95;top:190;width:476;height:6763;flip:x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HqK2MUA AADcAAAADwAAAGRycy9kb3ducmV2LnhtbESPT2sCMRDF74V+hzAFb5qtFbHbjVILigdh0RbPw2b2 D91Mtklc129vBKG3Gd57v3mTrQbTip6cbywreJ0kIIgLqxuuFPx8b8YLED4ga2wtk4IreVgtn58y TLW98IH6Y6hEhLBPUUEdQpdK6YuaDPqJ7YijVlpnMMTVVVI7vES4aeU0SebSYMPxQo0dfdVU/B7P JlJmef92/Vvn+9P27PJi3582VanU6GX4/AARaAj/5kd6p2P92Tvcn4kTyOUNAAD//wMAUEsBAi0A FAAGAAgAAAAhAPD3irv9AAAA4gEAABMAAAAAAAAAAAAAAAAAAAAAAFtDb250ZW50X1R5cGVzXS54 bWxQSwECLQAUAAYACAAAACEAMd1fYdIAAACPAQAACwAAAAAAAAAAAAAAAAAuAQAAX3JlbHMvLnJl bHNQSwECLQAUAAYACAAAACEAMy8FnkEAAAA5AAAAEAAAAAAAAAAAAAAAAAApAgAAZHJzL3NoYXBl eG1sLnhtbFBLAQItABQABgAIAAAAIQCIeorYxQAAANwAAAAPAAAAAAAAAAAAAAAAAJgCAABkcnMv ZG93bnJldi54bWxQSwUGAAAAAAQABAD1AAAAigMAAAAA " fillcolor="black" stroked="f">
                        <v:fill r:id="rId46" o:title="" type="pattern"/>
                        <v:textbox>
                          <w:txbxContent>
                            <w:p w14:paraId="42AF4D3E" w14:textId="77777777" w:rsidR="00531755" w:rsidRDefault="00531755" w:rsidP="00357F74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rect>
                      <v:rect id="Rectangle 150" o:spid="_x0000_s1229" alt="Light upward diagonal" style="position:absolute;left:285;top:-171;width:10764;height:45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oC/pMMA AADcAAAADwAAAGRycy9kb3ducmV2LnhtbESPQWvCQBCF74L/YRnBm27aokjqKrVQao9GodchOybB 7GzY3Wrir+8cBG8zvDfvfbPe9q5VVwqx8WzgZZ6BIi69bbgycDp+zVagYkK22HomAwNF2G7GozXm 1t/4QNciVUpCOOZooE6py7WOZU0O49x3xKKdfXCYZA2VtgFvEu5a/ZplS+2wYWmosaPPmspL8ecM fC+rn4z3w1tfDKFIv6sd3u3OmOmk/3gHlahPT/Pjem8FfyH48oxMoDf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oC/pMMAAADcAAAADwAAAAAAAAAAAAAAAACYAgAAZHJzL2Rv d25yZXYueG1sUEsFBgAAAAAEAAQA9QAAAIgDAAAAAA== " fillcolor="black" stroked="f">
                        <v:fill r:id="rId46" o:title="" type="pattern"/>
                        <v:textbox>
                          <w:txbxContent>
                            <w:p w14:paraId="748D3AE1" w14:textId="77777777" w:rsidR="00531755" w:rsidRDefault="00531755" w:rsidP="00357F74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rect>
                    </v:group>
                    <v:rect id="Rectangle 151" o:spid="_x0000_s1230" style="position:absolute;left:5905;top:8858;width:1810;height:2667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p6x8cAA AADcAAAADwAAAGRycy9kb3ducmV2LnhtbERPTWvCQBC9F/wPywjemo0Fi8SsIgGh6S1a70N2zAaz szG7Ncm/7xYKvc3jfU5+mGwnnjT41rGCdZKCIK6dbrlR8HU5vW5B+ICssXNMCmbycNgvXnLMtBu5 ouc5NCKGsM9QgQmhz6T0tSGLPnE9ceRubrAYIhwaqQccY7jt5FuavkuLLccGgz0Vhur7+dsqSJvy cXFjOZotF0Uxd9UnXiulVsvpuAMRaAr/4j/3h47zN2v4fSZeIPc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0p6x8cAAAADcAAAADwAAAAAAAAAAAAAAAACYAgAAZHJzL2Rvd25y ZXYueG1sUEsFBgAAAAAEAAQA9QAAAIUDAAAAAA== " fillcolor="#d8d8d8 [2732]" strokecolor="black [3213]" strokeweight="1pt"/>
                  </v:group>
                  <v:shape id="Arc 152" o:spid="_x0000_s1231" style="position:absolute;left:5238;top:4870;width:3144;height:2857;visibility:visible;mso-wrap-style:square;v-text-anchor:middle" coordsize="314325,28575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6h6CcAA AADcAAAADwAAAGRycy9kb3ducmV2LnhtbERPS4vCMBC+C/6HMMLeNG1XRbqNIrsIHrWK56GZPthm UppUu/9+Iwje5uN7TrYbTSvu1LvGsoJ4EYEgLqxuuFJwvRzmGxDOI2tsLZOCP3Kw204nGabaPvhM 99xXIoSwS1FB7X2XSumKmgy6he2IA1fa3qAPsK+k7vERwk0rkyhaS4MNh4YaO/quqfjNB6Mgut5+ 9odlUnzaoWxzN8TryylW6mM27r9AeBr9W/xyH3WYv0rg+Uy4QG7/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l6h6CcAAAADcAAAADwAAAAAAAAAAAAAAAACYAgAAZHJzL2Rvd25y ZXYueG1sUEsFBgAAAAAEAAQA9QAAAIUDAAAAAA== " path="m36594,51226nsc67985,17097,115073,-1792,163964,134r-6801,142741l36594,51226xem36594,51226nfc67985,17097,115073,-1792,163964,134e" filled="f" strokecolor="black [3213]" strokeweight=".5pt">
                    <v:stroke joinstyle="miter"/>
                    <v:path arrowok="t" o:connecttype="custom" o:connectlocs="36594,51226;163964,134" o:connectangles="0,0"/>
                  </v:shape>
                  <v:shape id="Arc 153" o:spid="_x0000_s1232" style="position:absolute;left:5429;top:4571;width:3143;height:2953;visibility:visible;mso-wrap-style:square;v-text-anchor:middle" coordsize="314325,29527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e0dwsMA AADcAAAADwAAAGRycy9kb3ducmV2LnhtbERP32vCMBB+H+x/CDfY20xVtmk1ihQ39jbtFF+P5myC zaU0sXb//TIY7O0+vp+3XA+uET11wXpWMB5lIIgrry3XCg5fb08zECEia2w8k4JvCrBe3d8tMdf+ xnvqy1iLFMIhRwUmxjaXMlSGHIaRb4kTd/adw5hgV0vd4S2Fu0ZOsuxFOrScGgy2VBiqLuXVKciO ++J1V5Tl+3Vu7fQ0/9xuTK/U48OwWYCINMR/8Z/7Q6f5z1P4fSZdIFc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e0dwsMAAADcAAAADwAAAAAAAAAAAAAAAACYAgAAZHJzL2Rv d25yZXYueG1sUEsFBgAAAAAEAAQA9QAAAIgDAAAAAA== " path="m154904,15nsc200888,-606,244855,17725,275214,50175l157163,147638,154904,15xem154904,15nfc200888,-606,244855,17725,275214,50175e" filled="f" strokecolor="black [3213]" strokeweight=".5pt">
                    <v:stroke joinstyle="miter"/>
                    <v:path arrowok="t" o:connecttype="custom" o:connectlocs="154904,15;275214,50175" o:connectangles="0,0"/>
                  </v:shape>
                </v:group>
                <v:shape id="Text Box 156" o:spid="_x0000_s1233" type="#_x0000_t202" style="position:absolute;left:6242;top:6400;width:4135;height:28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rC8/70A AADcAAAADwAAAGRycy9kb3ducmV2LnhtbERPSwrCMBDdC94hjOBGbKqgSDWKCAV3YvUAQzO21WZS mmjr7Y0guJvH+85m15tavKh1lWUFsygGQZxbXXGh4HpJpysQziNrrC2Tgjc52G2Hgw0m2nZ8plfm CxFC2CWooPS+SaR0eUkGXWQb4sDdbGvQB9gWUrfYhXBTy3kcL6XBikNDiQ0dSsof2dMosPNuUp+z WXo4dfc0Pj3pkjlSajzq92sQnnr/F//cRx3mL5bwfSZcILcfAAAA//8DAFBLAQItABQABgAIAAAA IQDw94q7/QAAAOIBAAATAAAAAAAAAAAAAAAAAAAAAABbQ29udGVudF9UeXBlc10ueG1sUEsBAi0A FAAGAAgAAAAhADHdX2HSAAAAjwEAAAsAAAAAAAAAAAAAAAAALgEAAF9yZWxzLy5yZWxzUEsBAi0A FAAGAAgAAAAhADMvBZ5BAAAAOQAAABAAAAAAAAAAAAAAAAAAKQIAAGRycy9zaGFwZXhtbC54bWxQ SwECLQAUAAYACAAAACEAYrC8/70AAADcAAAADwAAAAAAAAAAAAAAAACYAgAAZHJzL2Rvd25yZXYu eG1sUEsFBgAAAAAEAAQA9QAAAIIDAAAAAA== " filled="f" stroked="f" strokeweight=".5pt">
                  <v:textbox style="mso-fit-shape-to-text:t">
                    <w:txbxContent>
                      <w:p w14:paraId="262F758A" w14:textId="335873FD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531755">
                          <w:rPr>
                            <w:rFonts w:ascii="Times New Roman" w:hAnsi="Times New Roman"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158" o:spid="_x0000_s1234" type="#_x0000_t202" style="position:absolute;left:7289;top:9829;width:4141;height:28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GONFsIA AADcAAAADwAAAGRycy9kb3ducmV2LnhtbESPQYvCQAyF74L/YYiwF9Gpwop0OxURCt7E6g8InWzb 3U6mdEZb/705LOwt4b289yU7TK5TTxpC69nAZp2AIq68bbk2cL8Vqz2oEJEtdp7JwIsCHPL5LMPU +pGv9CxjrSSEQ4oGmhj7VOtQNeQwrH1PLNq3HxxGWYda2wFHCXed3ibJTjtsWRoa7OnUUPVbPpwB vx2X3bXcFKfL+FMklwfdykDGfCym4xeoSFP8N/9dn63gfwqtPCMT6PwNAAD//wMAUEsBAi0AFAAG AAgAAAAhAPD3irv9AAAA4gEAABMAAAAAAAAAAAAAAAAAAAAAAFtDb250ZW50X1R5cGVzXS54bWxQ SwECLQAUAAYACAAAACEAMd1fYdIAAACPAQAACwAAAAAAAAAAAAAAAAAuAQAAX3JlbHMvLnJlbHNQ SwECLQAUAAYACAAAACEAMy8FnkEAAAA5AAAAEAAAAAAAAAAAAAAAAAApAgAAZHJzL3NoYXBleG1s LnhtbFBLAQItABQABgAIAAAAIQB8Y40WwgAAANwAAAAPAAAAAAAAAAAAAAAAAJgCAABkcnMvZG93 bnJldi54bWxQSwUGAAAAAAQABAD1AAAAhwMAAAAA " filled="f" stroked="f" strokeweight=".5pt">
                  <v:textbox style="mso-fit-shape-to-text:t">
                    <w:txbxContent>
                      <w:p w14:paraId="3D1A0C24" w14:textId="77777777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531755">
                          <w:rPr>
                            <w:rFonts w:ascii="Times New Roman" w:hAnsi="Times New Roman" w:cs="Times New Roman"/>
                          </w:rPr>
                          <w:t>m</w:t>
                        </w:r>
                      </w:p>
                    </w:txbxContent>
                  </v:textbox>
                </v:shape>
                <v:shape id="Text Box 159" o:spid="_x0000_s1235" type="#_x0000_t202" style="position:absolute;left:1098;top:1892;width:4140;height:28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y8ojb0A AADcAAAADwAAAGRycy9kb3ducmV2LnhtbERPSwrCMBDdC94hjOBGNFVQtBpFhII7sXqAoRnbajMp TbT19kYQ3M3jfWez60wlXtS40rKC6SQCQZxZXXKu4HpJxksQziNrrCyTgjc52G37vQ3G2rZ8plfq cxFC2MWooPC+jqV0WUEG3cTWxIG72cagD7DJpW6wDeGmkrMoWkiDJYeGAms6FJQ90qdRYGftqDqn 0+Rwau9JdHrSJXWk1HDQ7dcgPHX+L/65jzrMn6/g+0y4QG4/AAAA//8DAFBLAQItABQABgAIAAAA IQDw94q7/QAAAOIBAAATAAAAAAAAAAAAAAAAAAAAAABbQ29udGVudF9UeXBlc10ueG1sUEsBAi0A FAAGAAgAAAAhADHdX2HSAAAAjwEAAAsAAAAAAAAAAAAAAAAALgEAAF9yZWxzLy5yZWxzUEsBAi0A FAAGAAgAAAAhADMvBZ5BAAAAOQAAABAAAAAAAAAAAAAAAAAAKQIAAGRycy9zaGFwZXhtbC54bWxQ SwECLQAUAAYACAAAACEAEy8ojb0AAADcAAAADwAAAAAAAAAAAAAAAACYAgAAZHJzL2Rvd25yZXYu eG1sUEsFBgAAAAAEAAQA9QAAAIIDAAAAAA== " filled="f" stroked="f" strokeweight=".5pt">
                  <v:textbox style="mso-fit-shape-to-text:t">
                    <w:txbxContent>
                      <w:p w14:paraId="4FB58B23" w14:textId="77777777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160" o:spid="_x0000_s1236" type="#_x0000_t202" style="position:absolute;left:11195;top:844;width:4140;height:28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HlLrcIA AADcAAAADwAAAGRycy9kb3ducmV2LnhtbESPQYvCQAyF78L+hyELexGd6kGkdixLoeBNrP6A0Ilt 3U6mdEZb//3msLC3hPfy3pcsn12vXjSGzrOBzToBRVx723Fj4HYtV3tQISJb7D2TgTcFyI8fiwxT 6ye+0KuKjZIQDikaaGMcUq1D3ZLDsPYDsWh3PzqMso6NtiNOEu56vU2SnXbYsTS0OFDRUv1TPZ0B v52W/aXalMV5epTJ+UnXKpAxX5/z9wFUpDn+m/+uT1bwd4Ivz8gE+vgLAAD//wMAUEsBAi0AFAAG AAgAAAAhAPD3irv9AAAA4gEAABMAAAAAAAAAAAAAAAAAAAAAAFtDb250ZW50X1R5cGVzXS54bWxQ SwECLQAUAAYACAAAACEAMd1fYdIAAACPAQAACwAAAAAAAAAAAAAAAAAuAQAAX3JlbHMvLnJlbHNQ SwECLQAUAAYACAAAACEAMy8FnkEAAAA5AAAAEAAAAAAAAAAAAAAAAAApAgAAZHJzL3NoYXBleG1s LnhtbFBLAQItABQABgAIAAAAIQBMeUutwgAAANwAAAAPAAAAAAAAAAAAAAAAAJgCAABkcnMvZG93 bnJldi54bWxQSwUGAAAAAAQABAD1AAAAhwMAAAAA " filled="f" stroked="f" strokeweight=".5pt">
                  <v:textbox style="mso-fit-shape-to-text:t">
                    <w:txbxContent>
                      <w:p w14:paraId="71236321" w14:textId="77777777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C</w:t>
                        </w:r>
                      </w:p>
                    </w:txbxContent>
                  </v:textbox>
                </v:shape>
                <v:shape id="Text Box 336" o:spid="_x0000_s1237" type="#_x0000_t202" style="position:absolute;left:4241;top:3670;width:4136;height:48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qs3vr8A AADcAAAADwAAAGRycy9kb3ducmV2LnhtbESPwQrCMBBE74L/EFbwIjZVQaQaRYSCN7H6AUuzttVm U5po698bQfA4zMwbZrPrTS1e1LrKsoJZFIMgzq2uuFBwvaTTFQjnkTXWlknBmxzstsPBBhNtOz7T K/OFCBB2CSoovW8SKV1ekkEX2YY4eDfbGvRBtoXULXYBbmo5j+OlNFhxWCixoUNJ+SN7GgV23k3q czZLD6funsanJ10yR0qNR/1+DcJT7//hX/uoFSwWS/ieCUdAbj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Sqze+vwAAANwAAAAPAAAAAAAAAAAAAAAAAJgCAABkcnMvZG93bnJl di54bWxQSwUGAAAAAAQABAD1AAAAhAMAAAAA " filled="f" stroked="f" strokeweight=".5pt">
                  <v:textbox style="mso-fit-shape-to-text:t">
                    <w:txbxContent>
                      <w:p w14:paraId="6EFCB9CD" w14:textId="6D00E2B7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531755">
                          <w:rPr>
                            <w:rFonts w:ascii="Times New Roman" w:hAnsi="Times New Roman" w:cs="Times New Roman"/>
                            <w:position w:val="-10"/>
                          </w:rPr>
                          <w:object w:dxaOrig="260" w:dyaOrig="320" w14:anchorId="3684A8B9">
                            <v:shape id="_x0000_i1065" type="#_x0000_t75" style="width:12.75pt;height:15.75pt" o:ole="">
                              <v:imagedata r:id="rId85" o:title=""/>
                            </v:shape>
                            <o:OLEObject Type="Embed" ProgID="Equation.DSMT4" ShapeID="_x0000_i1065" DrawAspect="Content" ObjectID="_1627500636" r:id="rId89"/>
                          </w:objec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337" o:spid="_x0000_s1238" type="#_x0000_t202" style="position:absolute;left:6096;top:3428;width:5051;height:321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eeSJb8A AADcAAAADwAAAGRycy9kb3ducmV2LnhtbESPwQrCMBBE74L/EFbwIpqqoFKNIkLBm1j9gKVZ22qz KU209e+NIHgcZuYNs9l1phIvalxpWcF0EoEgzqwuOVdwvSTjFQjnkTVWlknBmxzstv3eBmNtWz7T K/W5CBB2MSoovK9jKV1WkEE3sTVx8G62MeiDbHKpG2wD3FRyFkULabDksFBgTYeCskf6NArsrB1V 53SaHE7tPYlOT7qkjpQaDrr9GoSnzv/Dv/ZRK5jPl/A9E46A3H4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955IlvwAAANwAAAAPAAAAAAAAAAAAAAAAAJgCAABkcnMvZG93bnJl di54bWxQSwUGAAAAAAQABAD1AAAAhAMAAAAA " filled="f" stroked="f" strokeweight=".5pt">
                  <v:textbox style="mso-fit-shape-to-text:t">
                    <w:txbxContent>
                      <w:p w14:paraId="5283C3AB" w14:textId="4064CFD9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531755">
                          <w:rPr>
                            <w:rFonts w:ascii="Times New Roman" w:hAnsi="Times New Roman" w:cs="Times New Roman"/>
                            <w:position w:val="-10"/>
                          </w:rPr>
                          <w:object w:dxaOrig="279" w:dyaOrig="320" w14:anchorId="560680B0">
                            <v:shape id="_x0000_i1066" type="#_x0000_t75" style="width:14.25pt;height:15.75pt" o:ole="">
                              <v:imagedata r:id="rId87" o:title=""/>
                            </v:shape>
                            <o:OLEObject Type="Embed" ProgID="Equation.DSMT4" ShapeID="_x0000_i1066" DrawAspect="Content" ObjectID="_1627500637" r:id="rId90"/>
                          </w:objec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E27527" w:rsidRPr="00FD15C9">
        <w:rPr>
          <w:lang w:val="nl-NL"/>
        </w:rPr>
        <w:t xml:space="preserve"> Cho cơ hệ cân bằng như hình vẽ. Lực căng dây AB và lực căng dây AC có độ lớn lần lượt là T</w:t>
      </w:r>
      <w:r w:rsidR="00E27527" w:rsidRPr="00FD15C9">
        <w:rPr>
          <w:vertAlign w:val="subscript"/>
          <w:lang w:val="nl-NL"/>
        </w:rPr>
        <w:t>1</w:t>
      </w:r>
      <w:r w:rsidR="00CF1A17" w:rsidRPr="00FD15C9">
        <w:rPr>
          <w:vertAlign w:val="subscript"/>
          <w:lang w:val="nl-NL"/>
        </w:rPr>
        <w:t xml:space="preserve"> </w:t>
      </w:r>
      <w:r w:rsidR="00E27527" w:rsidRPr="00FD15C9">
        <w:rPr>
          <w:lang w:val="nl-NL"/>
        </w:rPr>
        <w:t>=</w:t>
      </w:r>
      <w:r w:rsidR="00CF1A17" w:rsidRPr="00FD15C9">
        <w:rPr>
          <w:lang w:val="nl-NL"/>
        </w:rPr>
        <w:t xml:space="preserve"> </w:t>
      </w:r>
      <w:r w:rsidR="00E27527" w:rsidRPr="00FD15C9">
        <w:rPr>
          <w:lang w:val="nl-NL"/>
        </w:rPr>
        <w:t>120N và T</w:t>
      </w:r>
      <w:r w:rsidR="00E27527" w:rsidRPr="00FD15C9">
        <w:rPr>
          <w:vertAlign w:val="subscript"/>
          <w:lang w:val="nl-NL"/>
        </w:rPr>
        <w:t>2</w:t>
      </w:r>
      <w:r w:rsidR="00CF1A17" w:rsidRPr="00FD15C9">
        <w:rPr>
          <w:vertAlign w:val="subscript"/>
          <w:lang w:val="nl-NL"/>
        </w:rPr>
        <w:t xml:space="preserve"> </w:t>
      </w:r>
      <w:r w:rsidR="00E27527" w:rsidRPr="00FD15C9">
        <w:rPr>
          <w:lang w:val="nl-NL"/>
        </w:rPr>
        <w:t>=</w:t>
      </w:r>
      <w:r w:rsidR="00CF1A17" w:rsidRPr="00FD15C9">
        <w:rPr>
          <w:lang w:val="nl-NL"/>
        </w:rPr>
        <w:t xml:space="preserve"> </w:t>
      </w:r>
      <w:r w:rsidR="00E27527" w:rsidRPr="00FD15C9">
        <w:rPr>
          <w:lang w:val="nl-NL"/>
        </w:rPr>
        <w:t xml:space="preserve">60N và </w:t>
      </w:r>
      <w:r w:rsidR="00E27527" w:rsidRPr="00FD15C9">
        <w:rPr>
          <w:position w:val="-10"/>
          <w:lang w:val="nl-NL"/>
        </w:rPr>
        <w:object w:dxaOrig="1219" w:dyaOrig="340" w14:anchorId="2EB9D53D">
          <v:shape id="_x0000_i1058" type="#_x0000_t75" style="width:60.75pt;height:17.25pt" o:ole="">
            <v:imagedata r:id="rId91" o:title=""/>
          </v:shape>
          <o:OLEObject Type="Embed" ProgID="Equation.DSMT4" ShapeID="_x0000_i1058" DrawAspect="Content" ObjectID="_1627500620" r:id="rId92"/>
        </w:object>
      </w:r>
      <w:r w:rsidR="00E27527" w:rsidRPr="00FD15C9">
        <w:rPr>
          <w:lang w:val="nl-NL"/>
        </w:rPr>
        <w:t>. Lấy g = 10m/s</w:t>
      </w:r>
      <w:r w:rsidR="00E27527" w:rsidRPr="00FD15C9">
        <w:rPr>
          <w:vertAlign w:val="superscript"/>
          <w:lang w:val="nl-NL"/>
        </w:rPr>
        <w:t>2</w:t>
      </w:r>
      <w:r w:rsidR="00E27527" w:rsidRPr="00FD15C9">
        <w:rPr>
          <w:lang w:val="nl-NL"/>
        </w:rPr>
        <w:t>. Khối lượng của vật xấp xỉ bằng</w:t>
      </w:r>
    </w:p>
    <w:p w14:paraId="110D263E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00" w:themeColor="text1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E27527" w:rsidRPr="00FD15C9">
        <w:rPr>
          <w:lang w:val="nl-NL"/>
        </w:rPr>
        <w:t>10,78kg.</w:t>
      </w:r>
      <w:r w:rsidRPr="00FD15C9">
        <w:rPr>
          <w:b/>
          <w:color w:val="0000FF"/>
          <w:lang w:val="nl-NL"/>
        </w:rPr>
        <w:tab/>
        <w:t>B.</w:t>
      </w:r>
      <w:r w:rsidR="00E27527" w:rsidRPr="00FD15C9">
        <w:rPr>
          <w:color w:val="FF0000"/>
          <w:lang w:val="nl-NL"/>
        </w:rPr>
        <w:t xml:space="preserve"> </w:t>
      </w:r>
      <w:r w:rsidR="00E27527" w:rsidRPr="00FD15C9">
        <w:rPr>
          <w:color w:val="000000" w:themeColor="text1"/>
          <w:lang w:val="nl-NL"/>
        </w:rPr>
        <w:t>14,74kg.</w:t>
      </w:r>
    </w:p>
    <w:p w14:paraId="05850F3B" w14:textId="7269AE76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E27527" w:rsidRPr="00FD15C9">
        <w:rPr>
          <w:lang w:val="nl-NL"/>
        </w:rPr>
        <w:t xml:space="preserve"> 18,43kg.</w:t>
      </w:r>
      <w:r w:rsidRPr="00FD15C9">
        <w:rPr>
          <w:b/>
          <w:color w:val="0000FF"/>
          <w:lang w:val="nl-NL"/>
        </w:rPr>
        <w:tab/>
        <w:t>D.</w:t>
      </w:r>
      <w:r w:rsidR="00E27527" w:rsidRPr="00FD15C9">
        <w:rPr>
          <w:lang w:val="nl-NL"/>
        </w:rPr>
        <w:t xml:space="preserve"> 12,25kg.</w:t>
      </w:r>
    </w:p>
    <w:p w14:paraId="7C469A78" w14:textId="77777777" w:rsidR="00430AF6" w:rsidRPr="00FD15C9" w:rsidRDefault="00531755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4208EB31" wp14:editId="569B7625">
                <wp:simplePos x="0" y="0"/>
                <wp:positionH relativeFrom="margin">
                  <wp:align>right</wp:align>
                </wp:positionH>
                <wp:positionV relativeFrom="paragraph">
                  <wp:posOffset>9525</wp:posOffset>
                </wp:positionV>
                <wp:extent cx="1680845" cy="1276350"/>
                <wp:effectExtent l="0" t="0" r="0" b="19050"/>
                <wp:wrapSquare wrapText="bothSides"/>
                <wp:docPr id="138" name="Group 1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0845" cy="1276350"/>
                          <a:chOff x="-80645" y="0"/>
                          <a:chExt cx="1680845" cy="1276351"/>
                        </a:xfrm>
                      </wpg:grpSpPr>
                      <wpg:grpSp>
                        <wpg:cNvPr id="135" name="Group 135"/>
                        <wpg:cNvGrpSpPr/>
                        <wpg:grpSpPr>
                          <a:xfrm>
                            <a:off x="0" y="0"/>
                            <a:ext cx="1323975" cy="1276351"/>
                            <a:chOff x="0" y="-123826"/>
                            <a:chExt cx="1323975" cy="1276351"/>
                          </a:xfrm>
                        </wpg:grpSpPr>
                        <wpg:grpSp>
                          <wpg:cNvPr id="132" name="Group 132"/>
                          <wpg:cNvGrpSpPr/>
                          <wpg:grpSpPr>
                            <a:xfrm>
                              <a:off x="133350" y="0"/>
                              <a:ext cx="1095375" cy="1152525"/>
                              <a:chOff x="114300" y="0"/>
                              <a:chExt cx="1095375" cy="1152525"/>
                            </a:xfrm>
                          </wpg:grpSpPr>
                          <wpg:grpSp>
                            <wpg:cNvPr id="130" name="Group 130"/>
                            <wpg:cNvGrpSpPr/>
                            <wpg:grpSpPr>
                              <a:xfrm>
                                <a:off x="114300" y="0"/>
                                <a:ext cx="1095375" cy="885825"/>
                                <a:chOff x="9525" y="-17145"/>
                                <a:chExt cx="1095375" cy="885825"/>
                              </a:xfrm>
                            </wpg:grpSpPr>
                            <wpg:grpSp>
                              <wpg:cNvPr id="128" name="Group 128"/>
                              <wpg:cNvGrpSpPr/>
                              <wpg:grpSpPr>
                                <a:xfrm>
                                  <a:off x="57150" y="5715"/>
                                  <a:ext cx="1047750" cy="862965"/>
                                  <a:chOff x="0" y="-22860"/>
                                  <a:chExt cx="1047750" cy="862965"/>
                                </a:xfrm>
                              </wpg:grpSpPr>
                              <wps:wsp>
                                <wps:cNvPr id="7550" name="Straight Connector 7550"/>
                                <wps:cNvCnPr/>
                                <wps:spPr>
                                  <a:xfrm flipV="1">
                                    <a:off x="0" y="0"/>
                                    <a:ext cx="0" cy="6667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551" name="Straight Connector 7551"/>
                                <wps:cNvCnPr/>
                                <wps:spPr>
                                  <a:xfrm flipH="1">
                                    <a:off x="0" y="0"/>
                                    <a:ext cx="103822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9" name="Straight Connector 299"/>
                                <wps:cNvCnPr/>
                                <wps:spPr>
                                  <a:xfrm flipH="1" flipV="1">
                                    <a:off x="2" y="219076"/>
                                    <a:ext cx="523873" cy="37337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0" name="Straight Connector 300"/>
                                <wps:cNvCnPr>
                                  <a:endCxn id="298" idx="3"/>
                                </wps:cNvCnPr>
                                <wps:spPr>
                                  <a:xfrm flipV="1">
                                    <a:off x="504825" y="-22860"/>
                                    <a:ext cx="542925" cy="6248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1" name="Straight Connector 301"/>
                                <wps:cNvCnPr/>
                                <wps:spPr>
                                  <a:xfrm flipV="1">
                                    <a:off x="514350" y="601980"/>
                                    <a:ext cx="0" cy="2381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29" name="Rectangle 129" descr="Light upward diagonal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9525" y="19050"/>
                                  <a:ext cx="47625" cy="676275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wps:spPr>
                              <wps:txbx>
                                <w:txbxContent>
                                  <w:p w14:paraId="72E2D33B" w14:textId="77777777" w:rsidR="00357F74" w:rsidRDefault="00357F74" w:rsidP="00357F74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8" name="Rectangle 298" descr="Light upward diagon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559" y="-17145"/>
                                  <a:ext cx="1076341" cy="45719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wps:spPr>
                              <wps:txbx>
                                <w:txbxContent>
                                  <w:p w14:paraId="333C7E2E" w14:textId="77777777" w:rsidR="00357F74" w:rsidRDefault="00357F74" w:rsidP="00357F74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31" name="Rectangle 131"/>
                            <wps:cNvSpPr/>
                            <wps:spPr>
                              <a:xfrm>
                                <a:off x="590550" y="885825"/>
                                <a:ext cx="180975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4" name="Arc 134"/>
                          <wps:cNvSpPr/>
                          <wps:spPr>
                            <a:xfrm>
                              <a:off x="0" y="171450"/>
                              <a:ext cx="314325" cy="285750"/>
                            </a:xfrm>
                            <a:prstGeom prst="arc">
                              <a:avLst>
                                <a:gd name="adj1" fmla="val 16878579"/>
                                <a:gd name="adj2" fmla="val 1162815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6" name="Arc 306"/>
                          <wps:cNvSpPr/>
                          <wps:spPr>
                            <a:xfrm>
                              <a:off x="1009650" y="-123826"/>
                              <a:ext cx="314325" cy="295275"/>
                            </a:xfrm>
                            <a:prstGeom prst="arc">
                              <a:avLst>
                                <a:gd name="adj1" fmla="val 6735368"/>
                                <a:gd name="adj2" fmla="val 10344923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37" name="Text Box 137"/>
                        <wps:cNvSpPr txBox="1"/>
                        <wps:spPr>
                          <a:xfrm>
                            <a:off x="800100" y="114300"/>
                            <a:ext cx="404495" cy="2927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2EA0DAD" w14:textId="60AD345E" w:rsidR="00531755" w:rsidRDefault="00531755" w:rsidP="00531755">
                              <w:pPr>
                                <w:ind w:left="0"/>
                              </w:pPr>
                              <w:r w:rsidRPr="00531755">
                                <w:rPr>
                                  <w:position w:val="-6"/>
                                </w:rPr>
                                <w:object w:dxaOrig="220" w:dyaOrig="220" w14:anchorId="52CE2398">
                                  <v:shape id="_x0000_i1067" type="#_x0000_t75" style="width:11.25pt;height:11.25pt" o:ole="">
                                    <v:imagedata r:id="rId93" o:title=""/>
                                  </v:shape>
                                  <o:OLEObject Type="Embed" ProgID="Equation.DSMT4" ShapeID="_x0000_i1067" DrawAspect="Content" ObjectID="_1627500638" r:id="rId9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09" name="Text Box 309"/>
                        <wps:cNvSpPr txBox="1"/>
                        <wps:spPr>
                          <a:xfrm>
                            <a:off x="195580" y="146687"/>
                            <a:ext cx="414020" cy="312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6569DD7" w14:textId="6BD32F94" w:rsidR="00531755" w:rsidRDefault="00531755" w:rsidP="00531755">
                              <w:pPr>
                                <w:ind w:left="0"/>
                              </w:pPr>
                              <w:r w:rsidRPr="00531755">
                                <w:rPr>
                                  <w:position w:val="-10"/>
                                </w:rPr>
                                <w:object w:dxaOrig="240" w:dyaOrig="300" w14:anchorId="232A6C54">
                                  <v:shape id="_x0000_i1068" type="#_x0000_t75" style="width:12pt;height:15pt" o:ole="">
                                    <v:imagedata r:id="rId95" o:title=""/>
                                  </v:shape>
                                  <o:OLEObject Type="Embed" ProgID="Equation.DSMT4" ShapeID="_x0000_i1068" DrawAspect="Content" ObjectID="_1627500639" r:id="rId9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10" name="Text Box 310"/>
                        <wps:cNvSpPr txBox="1"/>
                        <wps:spPr>
                          <a:xfrm>
                            <a:off x="490855" y="640082"/>
                            <a:ext cx="414020" cy="2927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354D1B7" w14:textId="7F3FBA6E" w:rsidR="00531755" w:rsidRDefault="00531755" w:rsidP="00531755">
                              <w:pPr>
                                <w:ind w:left="0"/>
                              </w:pPr>
                              <w: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11" name="Text Box 311"/>
                        <wps:cNvSpPr txBox="1"/>
                        <wps:spPr>
                          <a:xfrm>
                            <a:off x="728980" y="982980"/>
                            <a:ext cx="414020" cy="282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60F591" w14:textId="21061FB8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31755">
                                <w:rPr>
                                  <w:rFonts w:ascii="Times New Roman" w:hAnsi="Times New Roman" w:cs="Times New Roman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12" name="Text Box 312"/>
                        <wps:cNvSpPr txBox="1"/>
                        <wps:spPr>
                          <a:xfrm>
                            <a:off x="1186180" y="36830"/>
                            <a:ext cx="414020" cy="282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7FEAF1" w14:textId="2D74E40A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13" name="Text Box 313"/>
                        <wps:cNvSpPr txBox="1"/>
                        <wps:spPr>
                          <a:xfrm>
                            <a:off x="-80645" y="246380"/>
                            <a:ext cx="414020" cy="282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C8420C" w14:textId="32E78EE4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38" o:spid="_x0000_s1239" style="position:absolute;left:0;text-align:left;margin-left:81.15pt;margin-top:.75pt;width:132.35pt;height:100.5pt;z-index:251723776;mso-position-horizontal:right;mso-position-horizontal-relative:margin;mso-width-relative:margin;mso-height-relative:margin" coordorigin="-806" coordsize="16808,1276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M7u2RwgAAMA3AAAOAAAAZHJzL2Uyb0RvYy54bWzsW2tz28YV/d6Z/gcMv9vEGyDHckaVI7cz auKJnebzCg8SLYhFF5BJ99f33H0BpChRlC1ZSejMKAD2gb27Z8+99yz45ofNqnY+F6KreHM28V67 E6doMp5XzeJs8uuny1fpxOl61uSs5k1xNvlSdJMf3v71L2/W7bzw+ZLXeSEcdNJ083V7Nln2fTuf TrtsWaxY95q3RYPCkosV63ErFtNcsDV6X9VT33Xj6ZqLvBU8K7oOT9+pwslb2X9ZFln/c1l2Re/U ZxOMrZd/hfx7TX+nb9+w+UKwdlllehjsEaNYsarBS21X71jPnBtR3epqVWWCd7zsX2d8NeVlWWWF tAHWeO6ONe8Fv2mlLYv5etHaacLU7szTo7vNfvr8QThVjrULsFQNW2GR5HsdeoDpWbeLOWq9F+3H 9oPQDxbqjizelGJF/4ctzkZO7Bc7scWmdzI89OLUTcNo4mQo8/wkDiI99dkS60PtXqVuTDWGxtny x7ubezS0qXn7lAZpx2Rv7OCtiXjBtonRNzMx8INZsmWiHCObWxOBP1j3yvOD1I/pvVRmbbyj/fE2 +rs2+o+w0QsCWqPRcti1dGdRYA31Ih//GWP0WnpeGLhbjUd23tH8eDvxgu21lJA6Eq63h7rXzjSN 0ltmzshytaSJB+zurujY0qGDow31d/clHuhteMS+jBJPryddqbEOpoZJQqW0PdPYn8XWGL2iajFf +X4a241rkevubX2nnSD6buCy7uu47OOStYWkyI5YSm/0JCJrFDo+9oJVi2XvXPCmgT/gwpHFcgpl o4tG81o370BxhtScsq7af4GvJLHfR2965uI4pllEx9Z2Nm9F178v+Mqhi7NJXTU0XDZnn6+6XlU1 Vehx3dDfjtdVflnVtbwhX1hc1ML5zODF+o3hvlEtvJBaggeNDfKq/1IXqtdfihIsT1Qs3y7969An y7Ki6U2/dYPa1KzECGxD93BDXZ+aFtL3HtPYtpBv5k1vG6+qhot9bx+molT1zQwou2kKrnn+Ra6u nBoAj3zC8yDQux+BcrZpLIDtfQj8u1mz+xDoufApxEa0g08QlOi1gFLAfwB+bYs/BAT92eweBFLp wyhQAnAvGSLSANx8b+YmOp4xHiVCjJMECo5BEgSJfNmJFi3C/qSYlGHhnX6ZSrcxKV1Jk19sGpmj +DPEQtKNBdLNjuhT8fpB/x25IQVyMmobRTMWt6E/MzQa+2Eanrj0xKVIjgP3Pm9Opdu41XeH4YhM SYflsevNUgk3RE868dWBJcjUAyrR6YlBXzCDDirEMwWZnm89/C/IbFizqAtHPsyLLoPKdSUTn5t2 zUTu5BVb8IbVI6iSokMU27VXPPtP5zT8YoleinMh+HpZsBzZmcoKNNOqBnRD0Hau1//kOQQjdtNz GaCTGCRDhd2o1ebKCBZUjjSgPExiy7m4hLZwL9IFTJUvuyOFalnfU+5kMq7+1/YdTJdNygXyKGmx WFzblMqV//RbbZXrvXUv5T9dV1fBrjQvpb7rxlmfTaTFdNtwGg1MYvNV1UPtrKsV0mz7Tjanmf6x yWWVnlW1utY5ncmldLpo5l5BrN9cb6RnVHNKhSrjIU0W6eaSi/9NnDX0zbNJ998bJoqJU/+jwbLO vBDOzenlTRglPm7EuOR6XNLcrC44kk+wIGsy9Io81Fxe9EpPhaCJWbhqPraZSVkos/20+Y2JVi9G D2b7iZuk/VYWrOqqSTsHpspKpsiDWTrBe748TkYcKmAZtph8+D23GM2QTgf9NIrAAlJYHFQo40A8 ROZBiFWjvBCr7B2Iw097S7lsQtywt6x3/9Psred3ZYENsIZ95uEhSJEWAyIJ+R59pxbJqP92L0Tw LTqaGvTWwc94qWsVeh9anco27g6pDm2Gkf4GF7qt0l0vlNBW36zgIpVyl0bgfO05bHUZ02319OQS oC9doR2BGpyRAIlauiXLC/WYhrx/zPtVwgfIi8+tEtZW2DygEjqCw2XCD3ZtdlnBdV2xrv/ABA4E 8ZAc6s/4U9Yc3p3rq4lDLnbf8ydzwBid9MXksPvaXJaCr37DWeg5uX0UGTed9cLcGEeN09SsOD+X 1Z7baX8HYgmNCnYuMhxqhkdRCmYSntMjz7qTmwVI3UzYCid8UPlnIhuiVtpli1yfULD83yC/clUD aJD4HZyWJuhQuurtahDcRtW82E/VUQ44TAbDkkxOxwmUJts8kaZab3wlHX39ccKJKCSSf//RfeDG Y3Kg22PiDc91cVSqKGLrWN+E31scgYTwUGr7cI6IkyAKYnkQfB9FuEEYznwllp44AkLF1kHniSMo 1DERxCmYGH1IZiQKnXvYD4gSwxefaI//jW8QUSQ7pOH0GxRo5Yw6uCNdgQQEBlEBhvpiRipAhjxC F3tXH+niVAIbXucO5osr4+i1tnIoXRnpUEqhkl9hkXu0JVpykmfl+xJh/SWRFZmeOGBu8MngV+tV xyH8lqr1ZMFy15LCdfndFa7AtSKyxTQ923aED8W0N4sinGLIoDmMEchSP0MKHnqhS0ojyVGB54e4 RvnjU3CLXKO6Ho9p6Rxpl2px54kx/Y1U2BOqzSe/+5k68IAypdsOqMazx6E6nLmQWSWq49B1U8mD +1H9QpjaZrknVH+D04gXw9WeVUlHqN4VSR/K1Ymf0okzcfUsxZnGjsAx5mofH00cSl6eIf6QEdCJ q7/RGdvLQbX9ZH2Eahtraun/oaj2vDSG0i9hjQw5ePmotqLDiav/UFyN7x9vRSA22jwS1aOfx/hh HPwOuNpmxSdUPw+q5dEKfiYm8yn9kzb6Hdr4HtfjH969/T8AAAD//wMAUEsDBBQABgAIAAAAIQDU CA623QAAAAYBAAAPAAAAZHJzL2Rvd25yZXYueG1sTI9BS8NAEIXvgv9hGcGb3SSaKjGbUop6KoKt IN6myTQJzc6G7DZJ/73jSW/z5g3vfZOvZtupkQbfOjYQLyJQxKWrWq4NfO5f755A+YBcYeeYDFzI w6q4vsoxq9zEHzTuQq0khH2GBpoQ+kxrXzZk0S9cTyze0Q0Wg8ih1tWAk4TbTidRtNQWW5aGBnva NFSedmdr4G3CaX0fv4zb03Fz+d6n71/bmIy5vZnXz6ACzeHvGH7xBR0KYTq4M1dedQbkkSDbFJSY yfLhEdRBhihJQRe5/o9f/AAAAP//AwBQSwECLQAUAAYACAAAACEAtoM4kv4AAADhAQAAEwAAAAAA AAAAAAAAAAAAAAAAW0NvbnRlbnRfVHlwZXNdLnhtbFBLAQItABQABgAIAAAAIQA4/SH/1gAAAJQB AAALAAAAAAAAAAAAAAAAAC8BAABfcmVscy8ucmVsc1BLAQItABQABgAIAAAAIQAAM7u2RwgAAMA3 AAAOAAAAAAAAAAAAAAAAAC4CAABkcnMvZTJvRG9jLnhtbFBLAQItABQABgAIAAAAIQDUCA623QAA AAYBAAAPAAAAAAAAAAAAAAAAAKEKAABkcnMvZG93bnJldi54bWxQSwUGAAAAAAQABADzAAAAqwsA AAAA ">
                <v:group id="Group 135" o:spid="_x0000_s1240" style="position:absolute;width:13239;height:12763" coordorigin=",-1238" coordsize="13239,1276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ld/zecMAAADcAAAADwAAAGRycy9kb3ducmV2LnhtbERPTWvCQBC9F/oflil4 azZRLJK6hiBWPEihRpDehuyYBLOzIbtN4r93C4Xe5vE+Z51NphUD9a6xrCCJYhDEpdUNVwrOxcfr CoTzyBpby6TgTg6yzfPTGlNtR/6i4eQrEULYpaig9r5LpXRlTQZdZDviwF1tb9AH2FdS9ziGcNPK eRy/SYMNh4YaO9rWVN5OP0bBfsQxXyS74Xi7bu/fxfLzckxIqdnLlL+D8DT5f/Gf+6DD/MUSfp8J F8jNA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V3/N5wwAAANwAAAAP AAAAAAAAAAAAAAAAAKoCAABkcnMvZG93bnJldi54bWxQSwUGAAAAAAQABAD6AAAAmgMAAAAA ">
                  <v:group id="Group 132" o:spid="_x0000_s1241" style="position:absolute;left:1333;width:10954;height:11525" coordorigin="1143" coordsize="10953,1152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jZrDcIAAADcAAAADwAAAGRycy9kb3ducmV2LnhtbERPTYvCMBC9C/6HMII3 Taso0jWKyK54kAXrwrK3oRnbYjMpTWzrvzcLgrd5vM9Zb3tTiZYaV1pWEE8jEMSZ1SXnCn4uX5MV COeRNVaWScGDHGw3w8EaE207PlOb+lyEEHYJKii8rxMpXVaQQTe1NXHgrrYx6ANscqkb7EK4qeQs ipbSYMmhocCa9gVlt/RuFBw67Hbz+LM93a77x99l8f17ikmp8ajffYDw1Pu3+OU+6jB/PoP/Z8IF cvME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Bo2aw3CAAAA3AAAAA8A AAAAAAAAAAAAAAAAqgIAAGRycy9kb3ducmV2LnhtbFBLBQYAAAAABAAEAPoAAACZAwAAAAA= ">
                    <v:group id="Group 130" o:spid="_x0000_s1242" style="position:absolute;left:1143;width:10953;height:8858" coordorigin="95,-171" coordsize="10953,885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hahQ4cUAAADcAAAADwAAAGRycy9kb3ducmV2LnhtbESPQWvCQBCF74L/YRmh N92kokjqKiJt6UEEtVB6G7JjEszOhuw2if++cxC8zfDevPfNeju4WnXUhsqzgXSWgCLOva24MPB9 +ZiuQIWIbLH2TAbuFGC7GY/WmFnf84m6cyyUhHDI0EAZY5NpHfKSHIaZb4hFu/rWYZS1LbRtsZdw V+vXJFlqhxVLQ4kN7UvKb+c/Z+Czx343T9+7w+26v/9eFsefQ0rGvEyG3RuoSEN8mh/XX1bw54Iv z8gEevMP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IWoUOHFAAAA3AAA AA8AAAAAAAAAAAAAAAAAqgIAAGRycy9kb3ducmV2LnhtbFBLBQYAAAAABAAEAPoAAACcAwAAAAA= ">
                      <v:group id="Group 128" o:spid="_x0000_s1243" style="position:absolute;left:571;top:57;width:10478;height:8629" coordorigin=",-228" coordsize="10477,862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/gfKOsUAAADcAAAADwAAAGRycy9kb3ducmV2LnhtbESPQWvCQBCF74L/YRmh N93EokjqKiJt6UEEtVB6G7JjEszOhuw2if++cxC8zfDevPfNeju4WnXUhsqzgXSWgCLOva24MPB9 +ZiuQIWIbLH2TAbuFGC7GY/WmFnf84m6cyyUhHDI0EAZY5NpHfKSHIaZb4hFu/rWYZS1LbRtsZdw V+t5kiy1w4qlocSG9iXlt/OfM/DZY797Td+7w+26v/9eFsefQ0rGvEyG3RuoSEN8mh/XX1bw50Ir z8gEevMP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P4HyjrFAAAA3AAA AA8AAAAAAAAAAAAAAAAAqgIAAGRycy9kb3ducmV2LnhtbFBLBQYAAAAABAAEAPoAAACcAwAAAAA= ">
                        <v:line id="Straight Connector 7550" o:spid="_x0000_s1244" style="position:absolute;flip:y;visibility:visible;mso-wrap-style:square" from="0,0" to="0,66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aslv8MAAADdAAAADwAAAGRycy9kb3ducmV2LnhtbERPy2oCMRTdF/yHcAV3NdOCrUzNSBmw uuimKoPLy+TOwyY3QxJ17Nc3i0KXh/NerUdrxJV86B0reJpnIIhrp3tuFRwPm8cliBCRNRrHpOBO AdbF5GGFuXY3/qLrPrYihXDIUUEX45BLGeqOLIa5G4gT1zhvMSboW6k93lK4NfI5y16kxZ5TQ4cD lR3V3/uLVVCa6jRuPzzH6vzTXD5pU56NUWo2Hd/fQEQa47/4z73TCl4Xi7Q/vUlPQBa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KWrJb/DAAAA3QAAAA8AAAAAAAAAAAAA AAAAoQIAAGRycy9kb3ducmV2LnhtbFBLBQYAAAAABAAEAPkAAACRAwAAAAA= " strokecolor="black [3213]" strokeweight=".5pt">
                          <v:stroke joinstyle="miter"/>
                        </v:line>
                        <v:line id="Straight Connector 7551" o:spid="_x0000_s1245" style="position:absolute;flip:x;visibility:visible;mso-wrap-style:square" from="0,0" to="10382,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ueAJMUAAADdAAAADwAAAGRycy9kb3ducmV2LnhtbESPQWsCMRSE74L/ITzBW80q2MpqFFmw 9dBLbRGPj81zdzV5WZKoq7++KRQ8DjPzDbNYddaIK/nQOFYwHmUgiEunG64U/HxvXmYgQkTWaByT gjsFWC37vQXm2t34i667WIkE4ZCjgjrGNpcylDVZDCPXEifv6LzFmKSvpPZ4S3Br5CTLXqXFhtNC jS0VNZXn3cUqKMz+0H28e4770+N4+aRNcTJGqeGgW89BROriM/zf3moFb9PpGP7epCcgl7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yueAJMUAAADdAAAADwAAAAAAAAAA AAAAAAChAgAAZHJzL2Rvd25yZXYueG1sUEsFBgAAAAAEAAQA+QAAAJMDAAAAAA== " strokecolor="black [3213]" strokeweight=".5pt">
                          <v:stroke joinstyle="miter"/>
                        </v:line>
                        <v:line id="Straight Connector 299" o:spid="_x0000_s1246" style="position:absolute;flip:x y;visibility:visible;mso-wrap-style:square" from="0,2190" to="5238,59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IdZDcQAAADcAAAADwAAAGRycy9kb3ducmV2LnhtbESPQWvCQBSE7wX/w/KE3uomQUSjq4hQ UPFi7KW3R/aZBLNv1+zWpP/eLRQ8DjPzDbPaDKYVD+p8Y1lBOklAEJdWN1wp+Lp8fsxB+ICssbVM Cn7Jw2Y9elthrm3PZ3oUoRIRwj5HBXUILpfSlzUZ9BPriKN3tZ3BEGVXSd1hH+GmlVmSzKTBhuNC jY52NZW34scokO7oTvNT8X05mPR+HLJ936dTpd7Hw3YJItAQXuH/9l4ryBYL+DsTj4BcP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4h1kNxAAAANwAAAAPAAAAAAAAAAAA AAAAAKECAABkcnMvZG93bnJldi54bWxQSwUGAAAAAAQABAD5AAAAkgMAAAAA " strokecolor="black [3213]" strokeweight=".5pt">
                          <v:stroke joinstyle="miter"/>
                        </v:line>
                        <v:line id="Straight Connector 300" o:spid="_x0000_s1247" style="position:absolute;flip:y;visibility:visible;mso-wrap-style:square" from="5048,-228" to="10477,601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YqGWsAAAADcAAAADwAAAGRycy9kb3ducmV2LnhtbERPTYvCMBC9L/gfwgje1lQFkWoUKeju wYu6yB6HZmyryaQkUev++s1B8Ph434tVZ424kw+NYwWjYQaCuHS64UrBz3HzOQMRIrJG45gUPCnA atn7WGCu3YP3dD/ESqQQDjkqqGNscylDWZPFMHQtceLOzluMCfpKao+PFG6NHGfZVFpsODXU2FJR U3k93KyCwpx+u6+t53i6/J1vO9oUF2OUGvS79RxEpC6+xS/3t1YwydL8dCYdAbn8B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H2KhlrAAAAA3AAAAA8AAAAAAAAAAAAAAAAA oQIAAGRycy9kb3ducmV2LnhtbFBLBQYAAAAABAAEAPkAAACOAwAAAAA= " strokecolor="black [3213]" strokeweight=".5pt">
                          <v:stroke joinstyle="miter"/>
                        </v:line>
                        <v:line id="Straight Connector 301" o:spid="_x0000_s1248" style="position:absolute;flip:y;visibility:visible;mso-wrap-style:square" from="5143,6019" to="5143,84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sYjwcMAAADcAAAADwAAAGRycy9kb3ducmV2LnhtbESPQWsCMRSE70L/Q3hCb5q1BZHVKLJg 24MXtUiPj81zdzV5WZKoW3+9EQSPw8x8w8wWnTXiQj40jhWMhhkI4tLphisFv7vVYAIiRGSNxjEp +KcAi/lbb4a5dlfe0GUbK5EgHHJUUMfY5lKGsiaLYeha4uQdnLcYk/SV1B6vCW6N/MiysbTYcFqo saWipvK0PVsFhdn/dd9fnuP+eDuc17QqjsYo9d7vllMQkbr4Cj/bP1rBZzaCx5l0BOT8D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LGI8HDAAAA3AAAAA8AAAAAAAAAAAAA AAAAoQIAAGRycy9kb3ducmV2LnhtbFBLBQYAAAAABAAEAPkAAACRAwAAAAA= " strokecolor="black [3213]" strokeweight=".5pt">
                          <v:stroke joinstyle="miter"/>
                        </v:line>
                      </v:group>
                      <v:rect id="Rectangle 129" o:spid="_x0000_s1249" alt="Light upward diagonal" style="position:absolute;left:95;top:190;width:476;height:6763;flip:x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aVveMUA AADcAAAADwAAAGRycy9kb3ducmV2LnhtbESPQWvCQBCF7wX/wzJCb3WjlWJTV7EFSw9CMIrnITsm wexs3F1j/PeuIPQ2w3vvmzfzZW8a0ZHztWUF41ECgriwuuZSwX63fpuB8AFZY2OZFNzIw3IxeJlj qu2Vt9TloRQRwj5FBVUIbSqlLyoy6Ee2JY7a0TqDIa6ulNrhNcJNIydJ8iEN1hwvVNjST0XFKb+Y SJlm3fvt/J1tDr8XlxWb7rAuj0q9DvvVF4hAffg3P9N/OtaffMLjmTiBXNwBAAD//wMAUEsBAi0A FAAGAAgAAAAhAPD3irv9AAAA4gEAABMAAAAAAAAAAAAAAAAAAAAAAFtDb250ZW50X1R5cGVzXS54 bWxQSwECLQAUAAYACAAAACEAMd1fYdIAAACPAQAACwAAAAAAAAAAAAAAAAAuAQAAX3JlbHMvLnJl bHNQSwECLQAUAAYACAAAACEAMy8FnkEAAAA5AAAAEAAAAAAAAAAAAAAAAAApAgAAZHJzL3NoYXBl eG1sLnhtbFBLAQItABQABgAIAAAAIQBVpW94xQAAANwAAAAPAAAAAAAAAAAAAAAAAJgCAABkcnMv ZG93bnJldi54bWxQSwUGAAAAAAQABAD1AAAAigMAAAAA " fillcolor="black" stroked="f">
                        <v:fill r:id="rId46" o:title="" type="pattern"/>
                        <v:textbox>
                          <w:txbxContent>
                            <w:p w14:paraId="72E2D33B" w14:textId="77777777" w:rsidR="00357F74" w:rsidRDefault="00357F74" w:rsidP="00357F74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rect>
                      <v:rect id="Rectangle 298" o:spid="_x0000_s1250" alt="Light upward diagonal" style="position:absolute;left:285;top:-171;width:10764;height:45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GpoRMAA AADcAAAADwAAAGRycy9kb3ducmV2LnhtbERPz2uDMBS+F/o/hFfYrY1zIK1rlDkYs8fZwq4P86Yy 8yJJ1ur++uVQ2PHj+30sZzOKKzk/WFbwuEtAELdWD9wpuJzftnsQPiBrHC2TgoU8lMV6dcRc2xt/ 0LUJnYgh7HNU0Icw5VL6tieDfmcn4sh9WWcwROg6qR3eYrgZZZokmTQ4cGzocaLXntrv5scoeM+6 U8L18jQ3i2vC577CX10p9bCZX55BBJrDv/jurrWC9BDXxjPxCMjiDwAA//8DAFBLAQItABQABgAI AAAAIQDw94q7/QAAAOIBAAATAAAAAAAAAAAAAAAAAAAAAABbQ29udGVudF9UeXBlc10ueG1sUEsB Ai0AFAAGAAgAAAAhADHdX2HSAAAAjwEAAAsAAAAAAAAAAAAAAAAALgEAAF9yZWxzLy5yZWxzUEsB Ai0AFAAGAAgAAAAhADMvBZ5BAAAAOQAAABAAAAAAAAAAAAAAAAAAKQIAAGRycy9zaGFwZXhtbC54 bWxQSwECLQAUAAYACAAAACEAVGpoRMAAAADcAAAADwAAAAAAAAAAAAAAAACYAgAAZHJzL2Rvd25y ZXYueG1sUEsFBgAAAAAEAAQA9QAAAIUDAAAAAA== " fillcolor="black" stroked="f">
                        <v:fill r:id="rId46" o:title="" type="pattern"/>
                        <v:textbox>
                          <w:txbxContent>
                            <w:p w14:paraId="333C7E2E" w14:textId="77777777" w:rsidR="00357F74" w:rsidRDefault="00357F74" w:rsidP="00357F74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rect>
                    </v:group>
                    <v:rect id="Rectangle 131" o:spid="_x0000_s1251" style="position:absolute;left:5905;top:8858;width:1810;height:2667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0FUUcAA AADcAAAADwAAAGRycy9kb3ducmV2LnhtbERPTWvCQBC9F/wPywjemo0VisSsIgGh6S1a70N2zAaz szG7Ncm/7xYKvc3jfU5+mGwnnjT41rGCdZKCIK6dbrlR8HU5vW5B+ICssXNMCmbycNgvXnLMtBu5 ouc5NCKGsM9QgQmhz6T0tSGLPnE9ceRubrAYIhwaqQccY7jt5FuavkuLLccGgz0Vhur7+dsqSJvy cXFjOZotF0Uxd9UnXiulVsvpuAMRaAr/4j/3h47zN2v4fSZeIPc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D0FUUcAAAADcAAAADwAAAAAAAAAAAAAAAACYAgAAZHJzL2Rvd25y ZXYueG1sUEsFBgAAAAAEAAQA9QAAAIUDAAAAAA== " fillcolor="#d8d8d8 [2732]" strokecolor="black [3213]" strokeweight="1pt"/>
                  </v:group>
                  <v:shape id="Arc 134" o:spid="_x0000_s1252" style="position:absolute;top:1714;width:3143;height:2858;visibility:visible;mso-wrap-style:square;v-text-anchor:middle" coordsize="314325,28575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tKiRr0A AADcAAAADwAAAGRycy9kb3ducmV2LnhtbERPzQrCMAy+C75DieBNu6mITKuIInjUKZ7DGrfhmo61 0/n2VhC85eP7zWrTmUo8qXGlZQXxOAJBnFldcq7gejmMFiCcR9ZYWSYFb3KwWfd7K0y0ffGZnqnP RQhhl6CCwvs6kdJlBRl0Y1sTB+5uG4M+wCaXusFXCDeVnETRXBosOTQUWNOuoOyRtkZBdL3tt4fZ JJva9l6lro3nl1Os1HDQbZcgPHX+L/65jzrMn87g+0y4QK4/AAAA//8DAFBLAQItABQABgAIAAAA IQDw94q7/QAAAOIBAAATAAAAAAAAAAAAAAAAAAAAAABbQ29udGVudF9UeXBlc10ueG1sUEsBAi0A FAAGAAgAAAAhADHdX2HSAAAAjwEAAAsAAAAAAAAAAAAAAAAALgEAAF9yZWxzLy5yZWxzUEsBAi0A FAAGAAgAAAAhADMvBZ5BAAAAOQAAABAAAAAAAAAAAAAAAAAAKQIAAGRycy9zaGFwZXhtbC54bWxQ SwECLQAUAAYACAAAACEAqtKiRr0AAADcAAAADwAAAAAAAAAAAAAAAACYAgAAZHJzL2Rvd25yZXYu eG1sUEsFBgAAAAAEAAQA9QAAAIIDAAAAAA== " path="m185276,2304nsc228758,9491,266902,32989,290359,67039v26299,38174,31256,85388,13376,127395l157163,142875,185276,2304xem185276,2304nfc228758,9491,266902,32989,290359,67039v26299,38174,31256,85388,13376,127395e" filled="f" strokecolor="black [3213]" strokeweight=".5pt">
                    <v:stroke joinstyle="miter"/>
                    <v:path arrowok="t" o:connecttype="custom" o:connectlocs="185276,2304;290359,67039;303735,194434" o:connectangles="0,0,0"/>
                  </v:shape>
                  <v:shape id="Arc 306" o:spid="_x0000_s1253" style="position:absolute;left:10096;top:-1238;width:3143;height:2952;visibility:visible;mso-wrap-style:square;v-text-anchor:middle" coordsize="314325,29527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+3/psUA AADcAAAADwAAAGRycy9kb3ducmV2LnhtbESPQUsDMRSE70L/Q3gFbzZpC9Vum5ayqHjTrkqvj81z E9y8LJt0u/57Iwg9DjPzDbPdj74VA/XRBdYwnykQxHUwjhsNH+9Pdw8gYkI22AYmDT8UYb+b3Gyx MOHCRxqq1IgM4VigBptSV0gZa0se4yx0xNn7Cr3HlGXfSNPjJcN9KxdKraRHx3nBYkelpfq7OnsN 6vNY3r+VVfV8Xju3PK1fHw920Pp2Oh42IBKN6Rr+b78YDUu1gr8z+QjI3S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j7f+mxQAAANwAAAAPAAAAAAAAAAAAAAAAAJgCAABkcnMv ZG93bnJldi54bWxQSwUGAAAAAAQABAD1AAAAigMAAAAA " path="m100768,285443nsc47531,266217,9560,221406,1555,168357l157163,147638,100768,285443xem100768,285443nfc47531,266217,9560,221406,1555,168357e" filled="f" strokecolor="black [3213]" strokeweight=".5pt">
                    <v:stroke joinstyle="miter"/>
                    <v:path arrowok="t" o:connecttype="custom" o:connectlocs="100768,285443;1555,168357" o:connectangles="0,0"/>
                  </v:shape>
                </v:group>
                <v:shape id="Text Box 137" o:spid="_x0000_s1254" type="#_x0000_t202" style="position:absolute;left:8001;top:1143;width:4044;height:292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wDB/cIA AADcAAAADwAAAGRycy9kb3ducmV2LnhtbERPTWvCQBC9C/0PyxR6MxsraImuIkKlUDyoRa9jdkxC srNLdhvT/npXELzN433OfNmbRnTU+sqyglGSgiDOra64UPBz+Bx+gPABWWNjmRT8kYfl4mUwx0zb K++o24dCxBD2GSooQ3CZlD4vyaBPrCOO3MW2BkOEbSF1i9cYbhr5nqYTabDi2FCio3VJeb3/NQq2 eNyErq/zTe0u+mTceT3+/1bq7bVfzUAE6sNT/HB/6Th/PIX7M/ECubg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rAMH9wgAAANwAAAAPAAAAAAAAAAAAAAAAAJgCAABkcnMvZG93 bnJldi54bWxQSwUGAAAAAAQABAD1AAAAhwMAAAAA " filled="f" stroked="f" strokeweight=".5pt">
                  <v:textbox style="mso-fit-shape-to-text:t">
                    <w:txbxContent>
                      <w:p w14:paraId="52EA0DAD" w14:textId="60AD345E" w:rsidR="00531755" w:rsidRDefault="00531755" w:rsidP="00531755">
                        <w:pPr>
                          <w:ind w:left="0"/>
                        </w:pPr>
                        <w:r w:rsidRPr="00531755">
                          <w:rPr>
                            <w:position w:val="-6"/>
                          </w:rPr>
                          <w:object w:dxaOrig="220" w:dyaOrig="220" w14:anchorId="52CE2398">
                            <v:shape id="_x0000_i1067" type="#_x0000_t75" style="width:11.25pt;height:11.25pt" o:ole="">
                              <v:imagedata r:id="rId93" o:title=""/>
                            </v:shape>
                            <o:OLEObject Type="Embed" ProgID="Equation.DSMT4" ShapeID="_x0000_i1067" DrawAspect="Content" ObjectID="_1627500638" r:id="rId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9" o:spid="_x0000_s1255" type="#_x0000_t202" style="position:absolute;left:1955;top:1466;width:4141;height:312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VhpccMA AADcAAAADwAAAGRycy9kb3ducmV2LnhtbESPwWrDMBBE74X8g9hALiWRkkJpnCghGAy5Bdv9gMXa 2G6tlbEU2/n7qlDocZiZN8zxPNtOjDT41rGG7UaBIK6cabnW8Flm6w8QPiAb7ByThid5OJ8WL0dM jJs4p7EItYgQ9glqaELoEyl91ZBFv3E9cfTubrAYohxqaQacItx2cqfUu7TYclxosKe0oeq7eFgN bje9dnmxzdLb9JWp24PKwpPWq+V8OYAINIf/8F/7ajS8qT38nolHQJ5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rVhpccMAAADcAAAADwAAAAAAAAAAAAAAAACYAgAAZHJzL2Rv d25yZXYueG1sUEsFBgAAAAAEAAQA9QAAAIgDAAAAAA== " filled="f" stroked="f" strokeweight=".5pt">
                  <v:textbox style="mso-fit-shape-to-text:t">
                    <w:txbxContent>
                      <w:p w14:paraId="76569DD7" w14:textId="6BD32F94" w:rsidR="00531755" w:rsidRDefault="00531755" w:rsidP="00531755">
                        <w:pPr>
                          <w:ind w:left="0"/>
                        </w:pPr>
                        <w:r w:rsidRPr="00531755">
                          <w:rPr>
                            <w:position w:val="-10"/>
                          </w:rPr>
                          <w:object w:dxaOrig="240" w:dyaOrig="300" w14:anchorId="232A6C54">
                            <v:shape id="_x0000_i1068" type="#_x0000_t75" style="width:12pt;height:15pt" o:ole="">
                              <v:imagedata r:id="rId95" o:title=""/>
                            </v:shape>
                            <o:OLEObject Type="Embed" ProgID="Equation.DSMT4" ShapeID="_x0000_i1068" DrawAspect="Content" ObjectID="_1627500639" r:id="rId9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10" o:spid="_x0000_s1256" type="#_x0000_t202" style="position:absolute;left:4908;top:6400;width:4140;height:29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btWMbwA AADcAAAADwAAAGRycy9kb3ducmV2LnhtbERPSwrCMBDdC94hjOBGbFoFkWoUEQruxOoBhmZsq82k NNHW25uF4PLx/tv9YBrxps7VlhUkUQyCuLC65lLB7ZrN1yCcR9bYWCYFH3Kw341HW0y17flC79yX IoSwS1FB5X2bSumKigy6yLbEgbvbzqAPsCul7rAP4aaRizheSYM1h4YKWzpWVDzzl1FgF/2sueRJ djz3jyw+v+iaO1JqOhkOGxCeBv8X/9wnrWCZhPnhTDgCcvcFAAD//wMAUEsBAi0AFAAGAAgAAAAh APD3irv9AAAA4gEAABMAAAAAAAAAAAAAAAAAAAAAAFtDb250ZW50X1R5cGVzXS54bWxQSwECLQAU AAYACAAAACEAMd1fYdIAAACPAQAACwAAAAAAAAAAAAAAAAAuAQAAX3JlbHMvLnJlbHNQSwECLQAU AAYACAAAACEAMy8FnkEAAAA5AAAAEAAAAAAAAAAAAAAAAAApAgAAZHJzL3NoYXBleG1sLnhtbFBL AQItABQABgAIAAAAIQC5u1YxvAAAANwAAAAPAAAAAAAAAAAAAAAAAJgCAABkcnMvZG93bnJldi54 bWxQSwUGAAAAAAQABAD1AAAAgQMAAAAA " filled="f" stroked="f" strokeweight=".5pt">
                  <v:textbox style="mso-fit-shape-to-text:t">
                    <w:txbxContent>
                      <w:p w14:paraId="7354D1B7" w14:textId="7F3FBA6E" w:rsidR="00531755" w:rsidRDefault="00531755" w:rsidP="00531755">
                        <w:pPr>
                          <w:ind w:left="0"/>
                        </w:pPr>
                        <w:r>
                          <w:t>O</w:t>
                        </w:r>
                      </w:p>
                    </w:txbxContent>
                  </v:textbox>
                </v:shape>
                <v:shape id="Text Box 311" o:spid="_x0000_s1257" type="#_x0000_t202" style="position:absolute;left:7289;top:9829;width:4141;height:28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vfzqr8A AADcAAAADwAAAGRycy9kb3ducmV2LnhtbESPwQrCMBBE74L/EFbwIppWQaQaRYSCN7H6AUuzttVm U5po698bQfA4zMwbZrPrTS1e1LrKsoJ4FoEgzq2uuFBwvaTTFQjnkTXWlknBmxzstsPBBhNtOz7T K/OFCBB2CSoovW8SKV1ekkE3sw1x8G62NeiDbAupW+wC3NRyHkVLabDisFBiQ4eS8kf2NArsvJvU 5yxOD6funkanJ10yR0qNR/1+DcJT7//hX/uoFSziGL5nwhGQ2w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W9/OqvwAAANwAAAAPAAAAAAAAAAAAAAAAAJgCAABkcnMvZG93bnJl di54bWxQSwUGAAAAAAQABAD1AAAAhAMAAAAA " filled="f" stroked="f" strokeweight=".5pt">
                  <v:textbox style="mso-fit-shape-to-text:t">
                    <w:txbxContent>
                      <w:p w14:paraId="0E60F591" w14:textId="21061FB8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531755">
                          <w:rPr>
                            <w:rFonts w:ascii="Times New Roman" w:hAnsi="Times New Roman" w:cs="Times New Roman"/>
                          </w:rPr>
                          <w:t>m</w:t>
                        </w:r>
                      </w:p>
                    </w:txbxContent>
                  </v:textbox>
                </v:shape>
                <v:shape id="Text Box 312" o:spid="_x0000_s1258" type="#_x0000_t202" style="position:absolute;left:11861;top:368;width:4141;height:28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iVt3cIA AADcAAAADwAAAGRycy9kb3ducmV2LnhtbESP3WrCQBSE7wt9h+UUvCm6SQpFoqsUIeCdGPsAh+wx G5s9G7KbH9/eFYReDjPzDbPdz7YVI/W+cawgXSUgiCunG64V/F6K5RqED8gaW8ek4E4e9rv3ty3m 2k18prEMtYgQ9jkqMCF0uZS+MmTRr1xHHL2r6y2GKPta6h6nCLetzJLkW1psOC4Y7OhgqPorB6vA ZdNney7T4nCabkVyGuhSelJq8TH/bEAEmsN/+NU+agVfaQbPM/EIyN0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mJW3dwgAAANwAAAAPAAAAAAAAAAAAAAAAAJgCAABkcnMvZG93 bnJldi54bWxQSwUGAAAAAAQABAD1AAAAhwMAAAAA " filled="f" stroked="f" strokeweight=".5pt">
                  <v:textbox style="mso-fit-shape-to-text:t">
                    <w:txbxContent>
                      <w:p w14:paraId="0D7FEAF1" w14:textId="2D74E40A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313" o:spid="_x0000_s1259" type="#_x0000_t202" style="position:absolute;left:-806;top:2463;width:4139;height:28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WnIRr8A AADcAAAADwAAAGRycy9kb3ducmV2LnhtbESPwQrCMBBE74L/EFbwIppWQaQaRYSCN7H6AUuzttVm U5po698bQfA4zMwbZrPrTS1e1LrKsoJ4FoEgzq2uuFBwvaTTFQjnkTXWlknBmxzstsPBBhNtOz7T K/OFCBB2CSoovW8SKV1ekkE3sw1x8G62NeiDbAupW+wC3NRyHkVLabDisFBiQ4eS8kf2NArsvJvU 5yxOD6funkanJ10yR0qNR/1+DcJT7//hX/uoFSziBXzPhCMgtx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JachGvwAAANwAAAAPAAAAAAAAAAAAAAAAAJgCAABkcnMvZG93bnJl di54bWxQSwUGAAAAAAQABAD1AAAAhAMAAAAA " filled="f" stroked="f" strokeweight=".5pt">
                  <v:textbox style="mso-fit-shape-to-text:t">
                    <w:txbxContent>
                      <w:p w14:paraId="6AC8420C" w14:textId="32E78EE4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C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357F74" w:rsidRPr="00FD15C9">
        <w:rPr>
          <w:b/>
          <w:lang w:val="nl-NL"/>
        </w:rPr>
        <w:t xml:space="preserve"> </w:t>
      </w:r>
      <w:r w:rsidR="00357F74" w:rsidRPr="00FD15C9">
        <w:rPr>
          <w:lang w:val="nl-NL"/>
        </w:rPr>
        <w:t xml:space="preserve">Vật m = 1kg trep trên trần và tường bằng các dây AB, AC như hình vẽ. Biết </w:t>
      </w:r>
      <w:r w:rsidR="00357F74" w:rsidRPr="00FD15C9">
        <w:rPr>
          <w:position w:val="-6"/>
          <w:lang w:val="nl-NL"/>
        </w:rPr>
        <w:object w:dxaOrig="720" w:dyaOrig="300" w14:anchorId="1C1F2D3B">
          <v:shape id="_x0000_i1044" type="#_x0000_t75" style="width:36pt;height:15pt" o:ole="">
            <v:imagedata r:id="rId99" o:title=""/>
          </v:shape>
          <o:OLEObject Type="Embed" ProgID="Equation.DSMT4" ShapeID="_x0000_i1044" DrawAspect="Content" ObjectID="_1627500621" r:id="rId100"/>
        </w:object>
      </w:r>
      <w:r w:rsidR="00357F74" w:rsidRPr="00FD15C9">
        <w:rPr>
          <w:lang w:val="nl-NL"/>
        </w:rPr>
        <w:t xml:space="preserve">, </w:t>
      </w:r>
      <w:r w:rsidR="00357F74" w:rsidRPr="00FD15C9">
        <w:rPr>
          <w:position w:val="-10"/>
          <w:lang w:val="nl-NL"/>
        </w:rPr>
        <w:object w:dxaOrig="820" w:dyaOrig="340" w14:anchorId="4B1473A3">
          <v:shape id="_x0000_i1045" type="#_x0000_t75" style="width:41.25pt;height:17.25pt" o:ole="">
            <v:imagedata r:id="rId101" o:title=""/>
          </v:shape>
          <o:OLEObject Type="Embed" ProgID="Equation.DSMT4" ShapeID="_x0000_i1045" DrawAspect="Content" ObjectID="_1627500622" r:id="rId102"/>
        </w:object>
      </w:r>
      <w:r w:rsidR="00357F74" w:rsidRPr="00FD15C9">
        <w:rPr>
          <w:lang w:val="nl-NL"/>
        </w:rPr>
        <w:t xml:space="preserve">. Lấy </w:t>
      </w:r>
      <w:r w:rsidR="00357F74" w:rsidRPr="00FD15C9">
        <w:rPr>
          <w:position w:val="-10"/>
          <w:lang w:val="nl-NL"/>
        </w:rPr>
        <w:object w:dxaOrig="1020" w:dyaOrig="340" w14:anchorId="7CC3D8D2">
          <v:shape id="_x0000_i1046" type="#_x0000_t75" style="width:51pt;height:17.25pt" o:ole="">
            <v:imagedata r:id="rId103" o:title=""/>
          </v:shape>
          <o:OLEObject Type="Embed" ProgID="Equation.DSMT4" ShapeID="_x0000_i1046" DrawAspect="Content" ObjectID="_1627500623" r:id="rId104"/>
        </w:object>
      </w:r>
      <w:r w:rsidR="00357F74" w:rsidRPr="00FD15C9">
        <w:rPr>
          <w:lang w:val="nl-NL"/>
        </w:rPr>
        <w:t>. Tỉ số lực căng của dây OA và lực căng của dây OB bằng</w:t>
      </w:r>
    </w:p>
    <w:p w14:paraId="04671B81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357F74" w:rsidRPr="00FD15C9">
        <w:rPr>
          <w:lang w:val="nl-NL"/>
        </w:rPr>
        <w:t>0,5.</w:t>
      </w:r>
      <w:r w:rsidRPr="00FD15C9">
        <w:rPr>
          <w:b/>
          <w:color w:val="0000FF"/>
          <w:lang w:val="nl-NL"/>
        </w:rPr>
        <w:tab/>
        <w:t>B.</w:t>
      </w:r>
      <w:r w:rsidR="00357F74" w:rsidRPr="00FD15C9">
        <w:rPr>
          <w:lang w:val="nl-NL"/>
        </w:rPr>
        <w:t xml:space="preserve"> </w:t>
      </w:r>
      <w:r w:rsidR="00357F74" w:rsidRPr="00FD15C9">
        <w:rPr>
          <w:position w:val="-8"/>
          <w:lang w:val="nl-NL"/>
        </w:rPr>
        <w:object w:dxaOrig="340" w:dyaOrig="340" w14:anchorId="6CD4AC9E">
          <v:shape id="_x0000_i1047" type="#_x0000_t75" style="width:17.25pt;height:17.25pt" o:ole="">
            <v:imagedata r:id="rId105" o:title=""/>
          </v:shape>
          <o:OLEObject Type="Embed" ProgID="Equation.DSMT4" ShapeID="_x0000_i1047" DrawAspect="Content" ObjectID="_1627500624" r:id="rId106"/>
        </w:object>
      </w:r>
      <w:r w:rsidR="002B5C54" w:rsidRPr="00FD15C9">
        <w:rPr>
          <w:lang w:val="nl-NL"/>
        </w:rPr>
        <w:t>.</w:t>
      </w:r>
    </w:p>
    <w:p w14:paraId="69DC24DA" w14:textId="2F0EFBC1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357F74" w:rsidRPr="00FD15C9">
        <w:rPr>
          <w:color w:val="FF0000"/>
          <w:lang w:val="nl-NL"/>
        </w:rPr>
        <w:t xml:space="preserve"> </w:t>
      </w:r>
      <w:r w:rsidR="00357F74" w:rsidRPr="00FD15C9">
        <w:rPr>
          <w:color w:val="000000" w:themeColor="text1"/>
          <w:lang w:val="nl-NL"/>
        </w:rPr>
        <w:t>1.</w:t>
      </w:r>
      <w:r w:rsidRPr="00FD15C9">
        <w:rPr>
          <w:b/>
          <w:color w:val="0000FF"/>
          <w:lang w:val="nl-NL"/>
        </w:rPr>
        <w:tab/>
        <w:t>D.</w:t>
      </w:r>
      <w:r w:rsidR="00357F74" w:rsidRPr="00FD15C9">
        <w:rPr>
          <w:lang w:val="nl-NL"/>
        </w:rPr>
        <w:t xml:space="preserve"> 2.</w:t>
      </w:r>
    </w:p>
    <w:p w14:paraId="6CDCE357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</w:p>
    <w:p w14:paraId="541B099D" w14:textId="77777777" w:rsidR="00430AF6" w:rsidRPr="00FD15C9" w:rsidRDefault="005258CC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6A689A7D" wp14:editId="7AD12E45">
                <wp:simplePos x="0" y="0"/>
                <wp:positionH relativeFrom="margin">
                  <wp:align>right</wp:align>
                </wp:positionH>
                <wp:positionV relativeFrom="paragraph">
                  <wp:posOffset>159385</wp:posOffset>
                </wp:positionV>
                <wp:extent cx="1162050" cy="1104900"/>
                <wp:effectExtent l="0" t="0" r="0" b="0"/>
                <wp:wrapSquare wrapText="bothSides"/>
                <wp:docPr id="171" name="Group 1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2050" cy="1104900"/>
                          <a:chOff x="0" y="-76200"/>
                          <a:chExt cx="1162050" cy="1104900"/>
                        </a:xfrm>
                      </wpg:grpSpPr>
                      <wpg:grpSp>
                        <wpg:cNvPr id="169" name="Group 169"/>
                        <wpg:cNvGrpSpPr/>
                        <wpg:grpSpPr>
                          <a:xfrm>
                            <a:off x="0" y="0"/>
                            <a:ext cx="838200" cy="876300"/>
                            <a:chOff x="0" y="0"/>
                            <a:chExt cx="838200" cy="876300"/>
                          </a:xfrm>
                        </wpg:grpSpPr>
                        <wpg:grpSp>
                          <wpg:cNvPr id="167" name="Group 167"/>
                          <wpg:cNvGrpSpPr/>
                          <wpg:grpSpPr>
                            <a:xfrm>
                              <a:off x="104775" y="0"/>
                              <a:ext cx="733425" cy="819150"/>
                              <a:chOff x="-1" y="-9525"/>
                              <a:chExt cx="733426" cy="819150"/>
                            </a:xfrm>
                          </wpg:grpSpPr>
                          <wps:wsp>
                            <wps:cNvPr id="161" name="Rectangle 161" descr="Light upward diagonal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-1" y="-9525"/>
                                <a:ext cx="45719" cy="818515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txbx>
                              <w:txbxContent>
                                <w:p w14:paraId="577223E7" w14:textId="77777777" w:rsidR="005258CC" w:rsidRDefault="005258CC" w:rsidP="005258CC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66" name="Group 166"/>
                            <wpg:cNvGrpSpPr/>
                            <wpg:grpSpPr>
                              <a:xfrm>
                                <a:off x="57150" y="0"/>
                                <a:ext cx="676275" cy="809625"/>
                                <a:chOff x="0" y="0"/>
                                <a:chExt cx="676275" cy="809625"/>
                              </a:xfrm>
                            </wpg:grpSpPr>
                            <wpg:grpSp>
                              <wpg:cNvPr id="164" name="Group 164"/>
                              <wpg:cNvGrpSpPr/>
                              <wpg:grpSpPr>
                                <a:xfrm>
                                  <a:off x="0" y="0"/>
                                  <a:ext cx="600075" cy="809625"/>
                                  <a:chOff x="0" y="0"/>
                                  <a:chExt cx="600075" cy="809625"/>
                                </a:xfrm>
                              </wpg:grpSpPr>
                              <wps:wsp>
                                <wps:cNvPr id="162" name="Straight Connector 162"/>
                                <wps:cNvCnPr/>
                                <wps:spPr>
                                  <a:xfrm flipV="1">
                                    <a:off x="0" y="0"/>
                                    <a:ext cx="0" cy="8096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3" name="Straight Connector 163"/>
                                <wps:cNvCnPr/>
                                <wps:spPr>
                                  <a:xfrm flipV="1">
                                    <a:off x="9525" y="76200"/>
                                    <a:ext cx="590550" cy="695325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2" name="Straight Connector 342"/>
                                <wps:cNvCnPr/>
                                <wps:spPr>
                                  <a:xfrm flipV="1">
                                    <a:off x="9525" y="76200"/>
                                    <a:ext cx="581025" cy="2476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3" name="Straight Connector 343"/>
                                <wps:cNvCnPr/>
                                <wps:spPr>
                                  <a:xfrm flipV="1">
                                    <a:off x="600075" y="76200"/>
                                    <a:ext cx="0" cy="3238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65" name="Rectangle 165"/>
                              <wps:cNvSpPr/>
                              <wps:spPr>
                                <a:xfrm>
                                  <a:off x="533400" y="409575"/>
                                  <a:ext cx="142875" cy="209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68" name="Arc 168"/>
                          <wps:cNvSpPr/>
                          <wps:spPr>
                            <a:xfrm>
                              <a:off x="0" y="180975"/>
                              <a:ext cx="314325" cy="285750"/>
                            </a:xfrm>
                            <a:prstGeom prst="arc">
                              <a:avLst>
                                <a:gd name="adj1" fmla="val 16200000"/>
                                <a:gd name="adj2" fmla="val 20573836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9" name="Arc 349"/>
                          <wps:cNvSpPr/>
                          <wps:spPr>
                            <a:xfrm>
                              <a:off x="0" y="590550"/>
                              <a:ext cx="314325" cy="285750"/>
                            </a:xfrm>
                            <a:prstGeom prst="arc">
                              <a:avLst>
                                <a:gd name="adj1" fmla="val 16200000"/>
                                <a:gd name="adj2" fmla="val 19835596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70" name="Text Box 170"/>
                        <wps:cNvSpPr txBox="1"/>
                        <wps:spPr>
                          <a:xfrm>
                            <a:off x="95250" y="714375"/>
                            <a:ext cx="44767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E9266F" w14:textId="6EC3B7C7" w:rsidR="005258CC" w:rsidRPr="005258CC" w:rsidRDefault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258CC"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2" name="Text Box 352"/>
                        <wps:cNvSpPr txBox="1"/>
                        <wps:spPr>
                          <a:xfrm>
                            <a:off x="714375" y="-76200"/>
                            <a:ext cx="44767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F954D01" w14:textId="2CA29D17" w:rsidR="005258CC" w:rsidRPr="005258CC" w:rsidRDefault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3" name="Text Box 353"/>
                        <wps:cNvSpPr txBox="1"/>
                        <wps:spPr>
                          <a:xfrm>
                            <a:off x="85725" y="247650"/>
                            <a:ext cx="44767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7A865DB" w14:textId="6D397BA1" w:rsidR="005258CC" w:rsidRPr="005258CC" w:rsidRDefault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4" name="Text Box 354"/>
                        <wps:cNvSpPr txBox="1"/>
                        <wps:spPr>
                          <a:xfrm>
                            <a:off x="104775" y="381000"/>
                            <a:ext cx="44767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81940B9" w14:textId="2C980338" w:rsidR="005258CC" w:rsidRPr="005258CC" w:rsidRDefault="005258CC" w:rsidP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258CC">
                                <w:rPr>
                                  <w:rFonts w:ascii="Times New Roman" w:hAnsi="Times New Roman" w:cs="Times New Roman"/>
                                  <w:position w:val="-6"/>
                                </w:rPr>
                                <w:object w:dxaOrig="220" w:dyaOrig="220" w14:anchorId="24BF2E93">
                                  <v:shape id="_x0000_i1069" type="#_x0000_t75" style="width:11.25pt;height:11.25pt" o:ole="">
                                    <v:imagedata r:id="rId107" o:title=""/>
                                  </v:shape>
                                  <o:OLEObject Type="Embed" ProgID="Equation.DSMT4" ShapeID="_x0000_i1069" DrawAspect="Content" ObjectID="_1627500640" r:id="rId108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5" name="Text Box 355"/>
                        <wps:cNvSpPr txBox="1"/>
                        <wps:spPr>
                          <a:xfrm>
                            <a:off x="150494" y="-21335"/>
                            <a:ext cx="44767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4C008EA" w14:textId="6B76A1FF" w:rsidR="005258CC" w:rsidRPr="005258CC" w:rsidRDefault="005258CC" w:rsidP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258CC">
                                <w:rPr>
                                  <w:rFonts w:ascii="Times New Roman" w:hAnsi="Times New Roman" w:cs="Times New Roman"/>
                                  <w:position w:val="-10"/>
                                </w:rPr>
                                <w:object w:dxaOrig="240" w:dyaOrig="300" w14:anchorId="0F487440">
                                  <v:shape id="_x0000_i1070" type="#_x0000_t75" style="width:12pt;height:15pt" o:ole="">
                                    <v:imagedata r:id="rId109" o:title=""/>
                                  </v:shape>
                                  <o:OLEObject Type="Embed" ProgID="Equation.DSMT4" ShapeID="_x0000_i1070" DrawAspect="Content" ObjectID="_1627500641" r:id="rId110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71" o:spid="_x0000_s1260" style="position:absolute;left:0;text-align:left;margin-left:40.3pt;margin-top:12.55pt;width:91.5pt;height:87pt;z-index:251741184;mso-position-horizontal:right;mso-position-horizontal-relative:margin;mso-width-relative:margin;mso-height-relative:margin" coordorigin=",-762" coordsize="11620,1104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vS9itOQcAALAuAAAOAAAAZHJzL2Uyb0RvYy54bWzsWtly2zYUfe9M/4HDd0eiKGqbyBnXqdPO uEkmTppnmIvEliRYELbkfn3PxSZaktfUiuORH2SSWIgLnHtw7gVfv1mWhXeZiibn1dQPXnV9L61i nuTVbOp/+XxyMPK9RrIqYQWv0ql/lTb+m8Off3q9qCdpj895kaTCQydVM1nUU38uZT3pdJp4npas ecXrtEJhxkXJJG7FrJMItkDvZdHpdbuDzoKLpBY8TpsGT9/qQv9Q9Z9laSw/ZFmTSq+Y+hibVL9C /Z7Tb+fwNZvMBKvneWyGwR4xipLlFV7qunrLJPMuRL7RVZnHgjc8k69iXnZ4luVxqmyANUF3zZp3 gl/UypbZZDGr3TRhatfm6dHdxu8vPwovT7B2w8D3KlZikdR7PXqA6VnUswlqvRP1Wf1RmAczfUcW LzNR0n/Y4i3VxF65iU2X0ovxMAgGvW6E+Y9RFgTd/rhrpj6eY31W7Q6GqOiKfr2jece+vUODdGNy N27w1sTBeM1EPPifTByFIxq5snA0HIQrK64ZuGHb9nYPt2y4btnwEZZhZYbDyPc2V3AYhv0eSmgB R8E4wGIq13HrdwD0oOxgHKGaKbLrpxoP1hvfaCOYoFmBvfk2sJ/NWZ0qH2oIxg4JDuyfwBGsmhWp FwzwMEmbGPxwms/m0ruoF0wkXpKzGa9YoWdU9UO+QKhv6lMe/914FT+eo5f0SAi+mKcswbCV+wCa rQZ006Cpd774gydwNXYhuSIOciMvK/L6N2rYcqjNibVe1Y+GAQCtl2QUBWre3ayySS0a+S7lpUcX U1/AUNUxuzxtJJYIVW0Vel/NpDzJi8JUL+SX+i0MV02y2XEhlL1ido5L75IRoao/mhV05aqcb617 ov5MXVOFBmBeSn0XlbeY+gpAdFtxGo2CUplL7BJFXgJ87p1sQvP8a5WoKpLlhb5Gr0VFHaSK/42t duaJE5qJXJ4vFetFI7uo5zy5wsJgL8Nczbn41/cW2BemfvPPBROp7xW/V1jUcdDv00aibrACPdyI dsl5u6S6KI85ZgrAYlWMXqe+tJfHUu9D2AgwC6fVWR3bpadl+bz8ykRtFkNizd9zi2U2WVtCXVdP 2hEQleVqfclSbRZWiG7gV5oTFVdu0iN89NoOMBjo2XnQDgBUEtVvcsgA5E7sogDbHQ9WRHE7RW5v h2XWW8+9yb+/bl3/EdZttwygfJRlW9vdaNlOiLFnZ+lMCqZY8JhXFbiDCzBkz7oLuPS4MnpAcxrB z7HYnxbKt8kCzOV1LDjLV8xk2SiviMU3kE/8Ro+1xze8yBNiDXqkNGTqyEouNR+jYFXLcIVyDuJl zQ6NvCpS3eunNANPkIRRb1/rk8VxWknbb1GhNjXLMALXsHt3Q1OfmmrOekhj10K9mVfSNS7ziott b19NRabrG3owdq9og5i9xRs7wV94K/7CR+JP7SrESS2BaffRaNyNrDgdjKNQ89K3YJH2sd4oAiXQ orTwtkel/yOiEtr3FlRSKTyFHOWBrHgrKkdB1yruXn84iCzN2IDLarc9Q2541XVeflkMGfZvY0gq fRwWB0aLbOdIs1WHvXCkQ79vocc9KZJIeMKteiWJNS3tIJ6GrtehQzueVhGp4UWXPbquFgkLRiNG yDFQCgUI7HfHtHuqyM5u00G/N7Iiu4fyu3B4V7x727Z8PtN6r7goEafraBfA10kdQN/pQBX6Xuvp yZVob5uks4ynXGvOklSPmYasMjUbY94uVu+hcnctVgunr+8Qq57gOr3b1PFJjgj6lDXyIxPI5wJU FNd/wE9WcIgzbq58jyL9bc+fLA+A0R1TSgBjErKwl5ng5Vekso8o+4Aimy2IpbA3Nl+AZHicHh2p arvOHbSJpX1tggSXoX6ipB0OEzTJHIkYwajL3UB23U0vmlmCUXe8zixh0CfRr4JRJduty9wgtZiI lQ+qLAx53Cwx42LJX0j1ZGUB0CFFRgEzeaBJlrarQVCuqiE5PgxHocq2wFNNv7iyGo9e8uTEcg/n 384aP3KIu2cNBeUnzjjuIHMQ9t3hDrED3a6E8H3ZwaQCrumO784OwXgURtF4zw723MGKHSwTOPIp w7s9Ozw9O+xeRwwhBbSO+EzBxS98icNutUe3YhVPLlFAiV9DIzo/bE8dXNRCORwtLYaQEevSoo/M jQ1aDJFo1N4gLe4KWlqHYvq4bBDi7SQPXAlcgqQCptVGWnS1OvFyvGhOvF6ibN44ZPueonkn4jiM XIrSgZqeGfAahXxfUBsoqxP9LRnz54fqgXPfPap3dYy8C1EXuWRnC9XtFCcpu/uiGicyFOYhv6QS 6iYqs/mlZwhqt/fsQf2iQO2+RGiB2nyM4D4Wui+oW99shTgysrmGZ4xqtyntUf2iUO2OAFqoXj8B uDeqI3wkCjcBVx/0gjBcOwt4hlztNqU9qneDahU34rNolQQwn3DTd9ftexUGrT40P/wPAAD//wMA UEsDBBQABgAIAAAAIQBsKF2h3gAAAAcBAAAPAAAAZHJzL2Rvd25yZXYueG1sTI9Ba8JAEIXvhf6H ZYTe6mYVi8ZsRKTtSQrVQultzY5JMDsbsmsS/33HU3ubN29475tsM7pG9NiF2pMGNU1AIBXe1lRq +Dq+PS9BhGjImsYTarhhgE3++JCZ1PqBPrE/xFJwCIXUaKhibFMpQ1GhM2HqWyT2zr5zJrLsSmk7 M3C4a+QsSV6kMzVxQ2Va3FVYXA5Xp+F9MMN2rl77/eW8u/0cFx/fe4VaP03G7RpExDH+HcMdn9Eh Z6aTv5INotHAj0QNs4UCcXeXc16ceFitFMg8k//5818AAAD//wMAUEsBAi0AFAAGAAgAAAAhALaD OJL+AAAA4QEAABMAAAAAAAAAAAAAAAAAAAAAAFtDb250ZW50X1R5cGVzXS54bWxQSwECLQAUAAYA CAAAACEAOP0h/9YAAACUAQAACwAAAAAAAAAAAAAAAAAvAQAAX3JlbHMvLnJlbHNQSwECLQAUAAYA CAAAACEAL0vYrTkHAACwLgAADgAAAAAAAAAAAAAAAAAuAgAAZHJzL2Uyb0RvYy54bWxQSwECLQAU AAYACAAAACEAbChdod4AAAAHAQAADwAAAAAAAAAAAAAAAACTCQAAZHJzL2Rvd25yZXYueG1sUEsF BgAAAAAEAAQA8wAAAJ4KAAAAAA== ">
                <v:group id="Group 169" o:spid="_x0000_s1261" style="position:absolute;width:8382;height:8763" coordsize="8382,876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ByHWYcMAAADcAAAADwAAAGRycy9kb3ducmV2LnhtbERPS4vCMBC+C/6HMIK3 Na2y4naNIqLiQRZ8wLK3oRnbYjMpTWzrv98Igrf5+J4zX3amFA3VrrCsIB5FIIhTqwvOFFzO248Z COeRNZaWScGDHCwX/d4cE21bPlJz8pkIIewSVJB7XyVSujQng25kK+LAXW1t0AdYZ1LX2IZwU8px FE2lwYJDQ44VrXNKb6e7UbBrsV1N4k1zuF3Xj7/z58/vISalhoNu9Q3CU+ff4pd7r8P86Rc8nwkX yMU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HIdZhwwAAANwAAAAP AAAAAAAAAAAAAAAAAKoCAABkcnMvZG93bnJldi54bWxQSwUGAAAAAAQABAD6AAAAmgMAAAAA ">
                  <v:group id="Group 167" o:spid="_x0000_s1262" style="position:absolute;left:1047;width:7335;height:8191" coordorigin=",-95" coordsize="7334,819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fLniMMAAADcAAAADwAAAGRycy9kb3ducmV2LnhtbERPS4vCMBC+C/6HMIK3 Na2yunSNIqLiQRZ8wLK3oRnbYjMpTWzrv98Igrf5+J4zX3amFA3VrrCsIB5FIIhTqwvOFFzO248v EM4jaywtk4IHOVgu+r05Jtq2fKTm5DMRQtglqCD3vkqkdGlOBt3IVsSBu9raoA+wzqSusQ3hppTj KJpKgwWHhhwrWueU3k53o2DXYruaxJvmcLuuH3/nz5/fQ0xKDQfd6huEp86/xS/3Xof50xk8nwkX yMU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Z8ueIwwAAANwAAAAP AAAAAAAAAAAAAAAAAKoCAABkcnMvZG93bnJldi54bWxQSwUGAAAAAAQABAD6AAAAmgMAAAAA ">
                    <v:rect id="Rectangle 161" o:spid="_x0000_s1263" alt="Light upward diagonal" style="position:absolute;top:-95;width:457;height:8184;flip:x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bnavsQA AADcAAAADwAAAGRycy9kb3ducmV2LnhtbESPT4vCMBDF7wt+hzCCtzX1D7J0jeIKigeh6C6eh2Zs i82km8Rav70RBG8zvPd+82a+7EwtWnK+sqxgNExAEOdWV1wo+PvdfH6B8AFZY22ZFNzJw3LR+5hj qu2ND9QeQyEihH2KCsoQmlRKn5dk0A9tQxy1s3UGQ1xdIbXDW4SbWo6TZCYNVhwvlNjQuqT8crya SJlm7eT+/5PtT9ury/J9e9oUZ6UG/W71DSJQF97mV3qnY/3ZCJ7PxAnk4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D252r7EAAAA3AAAAA8AAAAAAAAAAAAAAAAAmAIAAGRycy9k b3ducmV2LnhtbFBLBQYAAAAABAAEAPUAAACJAwAAAAA= " fillcolor="black" stroked="f">
                      <v:fill r:id="rId46" o:title="" type="pattern"/>
                      <v:textbox>
                        <w:txbxContent>
                          <w:p w14:paraId="577223E7" w14:textId="77777777" w:rsidR="005258CC" w:rsidRDefault="005258CC" w:rsidP="005258CC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rect>
                    <v:group id="Group 166" o:spid="_x0000_s1264" style="position:absolute;left:571;width:6763;height:8096" coordsize="6762,809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r5CE8MAAADcAAAADwAAAGRycy9kb3ducmV2LnhtbERPTWuDQBC9B/Iflgn0 lqymVIrJRkSS0kMoNCmU3gZ3oqI7K+5Wzb/vFgq9zeN9zj6bTSdGGlxjWUG8iUAQl1Y3XCn4uJ7W zyCcR9bYWSYFd3KQHZaLPabaTvxO48VXIoSwS1FB7X2fSunKmgy6je2JA3ezg0Ef4FBJPeAUwk0n t1GUSIMNh4YaeypqKtvLt1HwMuGUP8bH8dzeivvX9ent8xyTUg+rOd+B8DT7f/Gf+1WH+UkCv8+E C+ThB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2vkITwwAAANwAAAAP AAAAAAAAAAAAAAAAAKoCAABkcnMvZG93bnJldi54bWxQSwUGAAAAAAQABAD6AAAAmgMAAAAA ">
                      <v:group id="Group 164" o:spid="_x0000_s1265" style="position:absolute;width:6000;height:8096" coordsize="6000,809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6SB5/8MAAADcAAAADwAAAGRycy9kb3ducmV2LnhtbERPS4vCMBC+C/6HMII3 Tau7snSNIqLiQRZ8wLK3oRnbYjMpTWzrv98Igrf5+J4zX3amFA3VrrCsIB5HIIhTqwvOFFzO29EX COeRNZaWScGDHCwX/d4cE21bPlJz8pkIIewSVJB7XyVSujQng25sK+LAXW1t0AdYZ1LX2IZwU8pJ FM2kwYJDQ44VrXNKb6e7UbBrsV1N401zuF3Xj7/z58/vISalhoNu9Q3CU+ff4pd7r8P82Qc8nwkX yMU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pIHn/wwAAANwAAAAP AAAAAAAAAAAAAAAAAKoCAABkcnMvZG93bnJldi54bWxQSwUGAAAAAAQABAD6AAAAmgMAAAAA ">
                        <v:line id="Straight Connector 162" o:spid="_x0000_s1266" style="position:absolute;flip:y;visibility:visible;mso-wrap-style:square" from="0,0" to="0,80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g8298MAAADcAAAADwAAAGRycy9kb3ducmV2LnhtbERPPWvDMBDdC/0P4gLZGjkZTHGihGJI 2yFLnRIyHtbFdiqdjKTYbn99VQh0u8f7vM1uskYM5EPnWMFykYEgrp3uuFHwedw/PYMIEVmjcUwK vinAbvv4sMFCu5E/aKhiI1IIhwIVtDH2hZShbsliWLieOHEX5y3GBH0jtccxhVsjV1mWS4sdp4YW eypbqr+qm1VQmtN5env1HE/Xn8vtQPvyaoxS89n0sgYRaYr/4rv7Xaf5+Qr+nkkXyO0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IPNvfDAAAA3AAAAA8AAAAAAAAAAAAA AAAAoQIAAGRycy9kb3ducmV2LnhtbFBLBQYAAAAABAAEAPkAAACRAwAAAAA= " strokecolor="black [3213]" strokeweight=".5pt">
                          <v:stroke joinstyle="miter"/>
                        </v:line>
                        <v:line id="Straight Connector 163" o:spid="_x0000_s1267" style="position:absolute;flip:y;visibility:visible;mso-wrap-style:square" from="95,762" to="6000,77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9JmSMIAAADcAAAADwAAAGRycy9kb3ducmV2LnhtbERPS2rDMBDdF3IHMYXsGrkNmOBENqUQ KCGhzecAU2lim1ojI8mOc/uqUOhuHu87m2qynRjJh9axgudFBoJYO9NyreBy3j6tQISIbLBzTAru FKAqZw8bLIy78ZHGU6xFCuFQoIImxr6QMuiGLIaF64kTd3XeYkzQ19J4vKVw28mXLMulxZZTQ4M9 vTWkv0+DVbD78Adcfn4d9Wq43kfOtR70Xqn54/S6BhFpiv/iP/e7SfPzJfw+ky6Q5Q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9JmSMIAAADcAAAADwAAAAAAAAAAAAAA AAChAgAAZHJzL2Rvd25yZXYueG1sUEsFBgAAAAAEAAQA+QAAAJADAAAAAA== " strokecolor="black [3213]" strokeweight="2.25pt">
                          <v:stroke joinstyle="miter"/>
                        </v:line>
                        <v:line id="Straight Connector 342" o:spid="_x0000_s1268" style="position:absolute;flip:y;visibility:visible;mso-wrap-style:square" from="95,762" to="5905,32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H4EdsQAAADcAAAADwAAAGRycy9kb3ducmV2LnhtbESPQWsCMRSE74L/ITzBW81qS5HVKLKg 9dBLVcTjY/PcXU1eliTqtr++KRQ8DjPzDTNfdtaIO/nQOFYwHmUgiEunG64UHPbrlymIEJE1Gsek 4JsCLBf93hxz7R78RfddrESCcMhRQR1jm0sZyposhpFriZN3dt5iTNJXUnt8JLg1cpJl79Jiw2mh xpaKmsrr7mYVFOZ46j42nuPx8nO+fdK6uBij1HDQrWYgInXxGf5vb7WC17cJ/J1JR0Auf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0fgR2xAAAANwAAAAPAAAAAAAAAAAA AAAAAKECAABkcnMvZG93bnJldi54bWxQSwUGAAAAAAQABAD5AAAAkgMAAAAA " strokecolor="black [3213]" strokeweight=".5pt">
                          <v:stroke joinstyle="miter"/>
                        </v:line>
                        <v:line id="Straight Connector 343" o:spid="_x0000_s1269" style="position:absolute;flip:y;visibility:visible;mso-wrap-style:square" from="6000,762" to="6000,40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zKh7cQAAADcAAAADwAAAGRycy9kb3ducmV2LnhtbESPQWsCMRSE74L/ITzBW82qpchqFFmw 9dBLVcTjY/PcXU1eliTqtr++KRQ8DjPzDbNYddaIO/nQOFYwHmUgiEunG64UHPablxmIEJE1Gsek 4JsCrJb93gJz7R78RfddrESCcMhRQR1jm0sZyposhpFriZN3dt5iTNJXUnt8JLg1cpJlb9Jiw2mh xpaKmsrr7mYVFOZ46j7ePcfj5ed8+6RNcTFGqeGgW89BROriM/zf3moF09cp/J1JR0Auf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bMqHtxAAAANwAAAAPAAAAAAAAAAAA AAAAAKECAABkcnMvZG93bnJldi54bWxQSwUGAAAAAAQABAD5AAAAkgMAAAAA " strokecolor="black [3213]" strokeweight=".5pt">
                          <v:stroke joinstyle="miter"/>
                        </v:line>
                      </v:group>
                      <v:rect id="Rectangle 165" o:spid="_x0000_s1270" style="position:absolute;left:5334;top:4095;width:1428;height:2096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8l9T8AA AADcAAAADwAAAGRycy9kb3ducmV2LnhtbERPTWvCQBC9F/wPywi91U0LikRXkYDQeEtS70N2zAaz s2l2TeK/7xYKvc3jfc7+ONtOjDT41rGC91UCgrh2uuVGwVd1ftuC8AFZY+eYFDzJw/GweNljqt3E BY1laEQMYZ+iAhNCn0rpa0MW/cr1xJG7ucFiiHBopB5wiuG2kx9JspEWW44NBnvKDNX38mEVJE3+ Xbkpn8yWsyx7dsUFr4VSr8v5tAMRaA7/4j/3p47zN2v4fSZeIA8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Y8l9T8AAAADcAAAADwAAAAAAAAAAAAAAAACYAgAAZHJzL2Rvd25y ZXYueG1sUEsFBgAAAAAEAAQA9QAAAIUDAAAAAA== " fillcolor="#d8d8d8 [2732]" strokecolor="black [3213]" strokeweight="1pt"/>
                    </v:group>
                  </v:group>
                  <v:shape id="Arc 168" o:spid="_x0000_s1271" style="position:absolute;top:1809;width:3143;height:2858;visibility:visible;mso-wrap-style:square;v-text-anchor:middle" coordsize="314325,28575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CyHXsIA AADcAAAADwAAAGRycy9kb3ducmV2LnhtbESPQYvCQAyF7wv7H4YseFunVSnSdRRRBI9axXPoxLZs J1M6U63/3hwW9pbwXt77stqMrlUP6kPj2UA6TUARl942XBm4Xg7fS1AhIltsPZOBFwXYrD8/Vphb /+QzPYpYKQnhkKOBOsYu1zqUNTkMU98Ri3b3vcMoa19p2+NTwl2rZ0mSaYcNS0ONHe1qKn+LwRlI rrf99rCYlXM/3NsiDGl2OaXGTL7G7Q+oSGP8N/9dH63gZ0Irz8gEev0GAAD//wMAUEsBAi0AFAAG AAgAAAAhAPD3irv9AAAA4gEAABMAAAAAAAAAAAAAAAAAAAAAAFtDb250ZW50X1R5cGVzXS54bWxQ SwECLQAUAAYACAAAACEAMd1fYdIAAACPAQAACwAAAAAAAAAAAAAAAAAuAQAAX3JlbHMvLnJlbHNQ SwECLQAUAAYACAAAACEAMy8FnkEAAAA5AAAAEAAAAAAAAAAAAAAAAAApAgAAZHJzL3NoYXBleG1s LnhtbFBLAQItABQABgAIAAAAIQA4LIdewgAAANwAAAAPAAAAAAAAAAAAAAAAAJgCAABkcnMvZG93 bnJldi54bWxQSwUGAAAAAAQABAD1AAAAhwMAAAAA " path="m157162,nsc224543,,284427,39048,306029,97070l157163,142875v,-47625,-1,-95250,-1,-142875xem157162,nfc224543,,284427,39048,306029,97070e" filled="f" strokecolor="black [3213]" strokeweight=".5pt">
                    <v:stroke joinstyle="miter"/>
                    <v:path arrowok="t" o:connecttype="custom" o:connectlocs="157162,0;306029,97070" o:connectangles="0,0"/>
                  </v:shape>
                  <v:shape id="Arc 349" o:spid="_x0000_s1272" style="position:absolute;top:5905;width:3143;height:2858;visibility:visible;mso-wrap-style:square;v-text-anchor:middle" coordsize="314325,28575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REQRMEA AADcAAAADwAAAGRycy9kb3ducmV2LnhtbESPQYvCMBSE7wv+h/AEb2taFdFqFFGEPWornh/Nsy02 L6VJtf57syB4HGbmG2a97U0tHtS6yrKCeByBIM6trrhQcMmOvwsQziNrrC2Tghc52G4GP2tMtH3y mR6pL0SAsEtQQel9k0jp8pIMurFtiIN3s61BH2RbSN3iM8BNLSdRNJcGKw4LJTa0Lym/p51REF2u h91xNsmntrvVqevieXaKlRoN+90KhKfef8Of9p9WMJ0t4f9MOAJy8wYAAP//AwBQSwECLQAUAAYA CAAAACEA8PeKu/0AAADiAQAAEwAAAAAAAAAAAAAAAAAAAAAAW0NvbnRlbnRfVHlwZXNdLnhtbFBL AQItABQABgAIAAAAIQAx3V9h0gAAAI8BAAALAAAAAAAAAAAAAAAAAC4BAABfcmVscy8ucmVsc1BL AQItABQABgAIAAAAIQAzLwWeQQAAADkAAAAQAAAAAAAAAAAAAAAAACkCAABkcnMvc2hhcGV4bWwu eG1sUEsBAi0AFAAGAAgAAAAhALEREETBAAAA3AAAAA8AAAAAAAAAAAAAAAAAmAIAAGRycy9kb3du cmV2LnhtbFBLBQYAAAAABAAEAPUAAACGAwAAAAA= " path="m157162,nsc211552,,262076,25565,290736,67589l157163,142875v,-47625,-1,-95250,-1,-142875xem157162,nfc211552,,262076,25565,290736,67589e" filled="f" strokecolor="black [3213]" strokeweight=".5pt">
                    <v:stroke joinstyle="miter"/>
                    <v:path arrowok="t" o:connecttype="custom" o:connectlocs="157162,0;290736,67589" o:connectangles="0,0"/>
                  </v:shape>
                </v:group>
                <v:shape id="Text Box 170" o:spid="_x0000_s1273" type="#_x0000_t202" style="position:absolute;left:952;top:7143;width:4477;height:31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ZJ5fsYA AADcAAAADwAAAGRycy9kb3ducmV2LnhtbESPQWvCQBCF7wX/wzKCt7pR0Ep0FQlIRdqD1ou3MTsm wexszG419dd3DoXeZnhv3vtmsepcre7UhsqzgdEwAUWce1txYeD4tXmdgQoR2WLtmQz8UIDVsvey wNT6B+/pfoiFkhAOKRooY2xSrUNeksMw9A2xaBffOoyytoW2LT4k3NV6nCRT7bBiaSixoayk/Hr4 dgZ22eYT9+exmz3r7P3jsm5ux9PEmEG/W89BReriv/nvemsF/03w5RmZQC9/AQAA//8DAFBLAQIt ABQABgAIAAAAIQDw94q7/QAAAOIBAAATAAAAAAAAAAAAAAAAAAAAAABbQ29udGVudF9UeXBlc10u eG1sUEsBAi0AFAAGAAgAAAAhADHdX2HSAAAAjwEAAAsAAAAAAAAAAAAAAAAALgEAAF9yZWxzLy5y ZWxzUEsBAi0AFAAGAAgAAAAhADMvBZ5BAAAAOQAAABAAAAAAAAAAAAAAAAAAKQIAAGRycy9zaGFw ZXhtbC54bWxQSwECLQAUAAYACAAAACEAMZJ5fsYAAADcAAAADwAAAAAAAAAAAAAAAACYAgAAZHJz L2Rvd25yZXYueG1sUEsFBgAAAAAEAAQA9QAAAIsDAAAAAA== " filled="f" stroked="f" strokeweight=".5pt">
                  <v:textbox>
                    <w:txbxContent>
                      <w:p w14:paraId="19E9266F" w14:textId="6EC3B7C7" w:rsidR="005258CC" w:rsidRPr="005258CC" w:rsidRDefault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5258CC">
                          <w:rPr>
                            <w:rFonts w:ascii="Times New Roman" w:hAnsi="Times New Roman" w:cs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352" o:spid="_x0000_s1274" type="#_x0000_t202" style="position:absolute;left:7143;top:-762;width:4477;height:31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H1wE8cA AADcAAAADwAAAGRycy9kb3ducmV2LnhtbESPQWvCQBSE7wX/w/IK3uqmEYukriEEQkXsQevF2zP7 TEKzb2N2G2N/fbdQ6HGYmW+YVTqaVgzUu8aygudZBIK4tLrhSsHxo3hagnAeWWNrmRTcyUG6njys MNH2xnsaDr4SAcIuQQW1910ipStrMuhmtiMO3sX2Bn2QfSV1j7cAN62Mo+hFGmw4LNTYUV5T+Xn4 Mgq2efGO+3Nslt9t/ra7ZN31eFooNX0cs1cQnkb/H/5rb7SC+SKG3zPhCMj1D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Eh9cBPHAAAA3AAAAA8AAAAAAAAAAAAAAAAAmAIAAGRy cy9kb3ducmV2LnhtbFBLBQYAAAAABAAEAPUAAACMAwAAAAA= " filled="f" stroked="f" strokeweight=".5pt">
                  <v:textbox>
                    <w:txbxContent>
                      <w:p w14:paraId="4F954D01" w14:textId="2CA29D17" w:rsidR="005258CC" w:rsidRPr="005258CC" w:rsidRDefault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353" o:spid="_x0000_s1275" type="#_x0000_t202" style="position:absolute;left:857;top:2476;width:4477;height:31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zHViMUA AADcAAAADwAAAGRycy9kb3ducmV2LnhtbESPT4vCMBTE7wt+h/CEva2piotUo0hBlEUP/rl4ezbP tti81CZq9dMbYcHjMDO/YcbTxpTiRrUrLCvodiIQxKnVBWcK9rv5zxCE88gaS8uk4EEOppPW1xhj be+8odvWZyJA2MWoIPe+iqV0aU4GXcdWxME72dqgD7LOpK7xHuCmlL0o+pUGCw4LOVaU5JSet1ej 4C+Zr3Fz7Jnhs0wWq9OsuuwPA6W+281sBMJT4z/h//ZSK+gP+vA+E46AnLw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nMdWIxQAAANwAAAAPAAAAAAAAAAAAAAAAAJgCAABkcnMv ZG93bnJldi54bWxQSwUGAAAAAAQABAD1AAAAigMAAAAA " filled="f" stroked="f" strokeweight=".5pt">
                  <v:textbox>
                    <w:txbxContent>
                      <w:p w14:paraId="57A865DB" w14:textId="6D397BA1" w:rsidR="005258CC" w:rsidRPr="005258CC" w:rsidRDefault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C</w:t>
                        </w:r>
                      </w:p>
                    </w:txbxContent>
                  </v:textbox>
                </v:shape>
                <v:shape id="Text Box 354" o:spid="_x0000_s1276" type="#_x0000_t202" style="position:absolute;left:1047;top:3810;width:4477;height:31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NhN/McA AADcAAAADwAAAGRycy9kb3ducmV2LnhtbESPQWvCQBSE7wX/w/KE3upGWyVEV5GAWEp70ObS2zP7 TILZtzG7TdL++m5B8DjMzDfMajOYWnTUusqygukkAkGcW11xoSD73D3FIJxH1lhbJgU/5GCzHj2s MNG25wN1R1+IAGGXoILS+yaR0uUlGXQT2xAH72xbgz7ItpC6xT7ATS1nUbSQBisOCyU2lJaUX47f RsFbuvvAw2lm4t863b+ft801+5or9TgetksQngZ/D9/ar1rB8/wF/s+EIyDXf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KjYTfzHAAAA3AAAAA8AAAAAAAAAAAAAAAAAmAIAAGRy cy9kb3ducmV2LnhtbFBLBQYAAAAABAAEAPUAAACMAwAAAAA= " filled="f" stroked="f" strokeweight=".5pt">
                  <v:textbox>
                    <w:txbxContent>
                      <w:p w14:paraId="781940B9" w14:textId="2C980338" w:rsidR="005258CC" w:rsidRPr="005258CC" w:rsidRDefault="005258CC" w:rsidP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5258CC">
                          <w:rPr>
                            <w:rFonts w:ascii="Times New Roman" w:hAnsi="Times New Roman" w:cs="Times New Roman"/>
                            <w:position w:val="-6"/>
                          </w:rPr>
                          <w:object w:dxaOrig="220" w:dyaOrig="220" w14:anchorId="24BF2E93">
                            <v:shape id="_x0000_i1069" type="#_x0000_t75" style="width:11.25pt;height:11.25pt" o:ole="">
                              <v:imagedata r:id="rId107" o:title=""/>
                            </v:shape>
                            <o:OLEObject Type="Embed" ProgID="Equation.DSMT4" ShapeID="_x0000_i1069" DrawAspect="Content" ObjectID="_1627500640" r:id="rId111"/>
                          </w:objec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355" o:spid="_x0000_s1277" type="#_x0000_t202" style="position:absolute;left:1504;top:-213;width:4477;height:31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5ToZ8UA AADcAAAADwAAAGRycy9kb3ducmV2LnhtbESPT4vCMBTE78J+h/AWvGm6SkWqUaQgiujBP5e9vW2e bbF56TZR6376jSB4HGbmN8x03ppK3KhxpWUFX/0IBHFmdcm5gtNx2RuDcB5ZY2WZFDzIwXz20Zli ou2d93Q7+FwECLsEFRTe14mULivIoOvbmjh4Z9sY9EE2udQN3gPcVHIQRSNpsOSwUGBNaUHZ5XA1 Cjbpcof7n4EZ/1Xpante1L+n71ip7me7mIDw1Pp3+NVeawXDOIbnmXAE5OwfAAD//wMAUEsBAi0A FAAGAAgAAAAhAPD3irv9AAAA4gEAABMAAAAAAAAAAAAAAAAAAAAAAFtDb250ZW50X1R5cGVzXS54 bWxQSwECLQAUAAYACAAAACEAMd1fYdIAAACPAQAACwAAAAAAAAAAAAAAAAAuAQAAX3JlbHMvLnJl bHNQSwECLQAUAAYACAAAACEAMy8FnkEAAAA5AAAAEAAAAAAAAAAAAAAAAAApAgAAZHJzL3NoYXBl eG1sLnhtbFBLAQItABQABgAIAAAAIQDHlOhnxQAAANwAAAAPAAAAAAAAAAAAAAAAAJgCAABkcnMv ZG93bnJldi54bWxQSwUGAAAAAAQABAD1AAAAigMAAAAA " filled="f" stroked="f" strokeweight=".5pt">
                  <v:textbox>
                    <w:txbxContent>
                      <w:p w14:paraId="04C008EA" w14:textId="6B76A1FF" w:rsidR="005258CC" w:rsidRPr="005258CC" w:rsidRDefault="005258CC" w:rsidP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5258CC">
                          <w:rPr>
                            <w:rFonts w:ascii="Times New Roman" w:hAnsi="Times New Roman" w:cs="Times New Roman"/>
                            <w:position w:val="-10"/>
                          </w:rPr>
                          <w:object w:dxaOrig="240" w:dyaOrig="300" w14:anchorId="0F487440">
                            <v:shape id="_x0000_i1070" type="#_x0000_t75" style="width:12pt;height:15pt" o:ole="">
                              <v:imagedata r:id="rId109" o:title=""/>
                            </v:shape>
                            <o:OLEObject Type="Embed" ProgID="Equation.DSMT4" ShapeID="_x0000_i1070" DrawAspect="Content" ObjectID="_1627500641" r:id="rId112"/>
                          </w:objec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2B5C54" w:rsidRPr="00FD15C9">
        <w:rPr>
          <w:b/>
          <w:lang w:val="nl-NL"/>
        </w:rPr>
        <w:t xml:space="preserve"> </w:t>
      </w:r>
      <w:r w:rsidR="00531755" w:rsidRPr="00FD15C9">
        <w:rPr>
          <w:lang w:val="nl-NL"/>
        </w:rPr>
        <w:t>Cho cơ hệ như hình vẽ. Vật có khối lượng m = 10kg được giữ vào tường nhờ sơi dây treo AC và thanh nhẹ AB. Lấy g = 10m/s</w:t>
      </w:r>
      <w:r w:rsidR="00531755" w:rsidRPr="00FD15C9">
        <w:rPr>
          <w:vertAlign w:val="superscript"/>
          <w:lang w:val="nl-NL"/>
        </w:rPr>
        <w:t>2</w:t>
      </w:r>
      <w:r w:rsidR="00531755" w:rsidRPr="00FD15C9">
        <w:rPr>
          <w:lang w:val="nl-NL"/>
        </w:rPr>
        <w:t xml:space="preserve">. Cho </w:t>
      </w:r>
      <w:r w:rsidR="00531755" w:rsidRPr="00FD15C9">
        <w:rPr>
          <w:position w:val="-6"/>
          <w:lang w:val="nl-NL"/>
        </w:rPr>
        <w:object w:dxaOrig="720" w:dyaOrig="300" w14:anchorId="2070776D">
          <v:shape id="_x0000_i1048" type="#_x0000_t75" style="width:36pt;height:15pt" o:ole="">
            <v:imagedata r:id="rId113" o:title=""/>
          </v:shape>
          <o:OLEObject Type="Embed" ProgID="Equation.DSMT4" ShapeID="_x0000_i1048" DrawAspect="Content" ObjectID="_1627500625" r:id="rId114"/>
        </w:object>
      </w:r>
      <w:r w:rsidR="00531755" w:rsidRPr="00FD15C9">
        <w:rPr>
          <w:lang w:val="nl-NL"/>
        </w:rPr>
        <w:t xml:space="preserve">; </w:t>
      </w:r>
      <w:r w:rsidRPr="00FD15C9">
        <w:rPr>
          <w:position w:val="-10"/>
          <w:lang w:val="nl-NL"/>
        </w:rPr>
        <w:object w:dxaOrig="740" w:dyaOrig="340" w14:anchorId="3B8415C0">
          <v:shape id="_x0000_i1049" type="#_x0000_t75" style="width:36.75pt;height:17.25pt" o:ole="">
            <v:imagedata r:id="rId115" o:title=""/>
          </v:shape>
          <o:OLEObject Type="Embed" ProgID="Equation.DSMT4" ShapeID="_x0000_i1049" DrawAspect="Content" ObjectID="_1627500626" r:id="rId116"/>
        </w:object>
      </w:r>
      <w:r w:rsidRPr="00FD15C9">
        <w:rPr>
          <w:lang w:val="nl-NL"/>
        </w:rPr>
        <w:t>. Lực căng dây AC là</w:t>
      </w:r>
    </w:p>
    <w:p w14:paraId="3D78C1DA" w14:textId="13FE9BEF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FD15C9">
        <w:rPr>
          <w:b/>
          <w:color w:val="0000FF"/>
          <w:lang w:val="nl-NL"/>
        </w:rPr>
        <w:t xml:space="preserve"> </w:t>
      </w:r>
      <w:r w:rsidR="005258CC" w:rsidRPr="00FD15C9">
        <w:rPr>
          <w:color w:val="000000" w:themeColor="text1"/>
          <w:lang w:val="nl-NL"/>
        </w:rPr>
        <w:t>100N.</w:t>
      </w:r>
      <w:r w:rsidRPr="00FD15C9">
        <w:rPr>
          <w:b/>
          <w:color w:val="0000FF"/>
          <w:lang w:val="nl-NL"/>
        </w:rPr>
        <w:tab/>
        <w:t>B.</w:t>
      </w:r>
      <w:r w:rsidR="005258CC" w:rsidRPr="00FD15C9">
        <w:rPr>
          <w:lang w:val="nl-NL"/>
        </w:rPr>
        <w:t xml:space="preserve"> 120N.</w:t>
      </w:r>
    </w:p>
    <w:p w14:paraId="34CE558E" w14:textId="710A84B4" w:rsidR="002B5C54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5258CC" w:rsidRPr="00FD15C9">
        <w:rPr>
          <w:lang w:val="nl-NL"/>
        </w:rPr>
        <w:t xml:space="preserve"> 80N.</w:t>
      </w:r>
      <w:r w:rsidRPr="00FD15C9">
        <w:rPr>
          <w:b/>
          <w:color w:val="0000FF"/>
          <w:lang w:val="nl-NL"/>
        </w:rPr>
        <w:tab/>
        <w:t>D.</w:t>
      </w:r>
      <w:r w:rsidR="005258CC" w:rsidRPr="00FD15C9">
        <w:rPr>
          <w:lang w:val="nl-NL"/>
        </w:rPr>
        <w:t xml:space="preserve"> 50N.</w:t>
      </w:r>
    </w:p>
    <w:p w14:paraId="3CD3433B" w14:textId="77777777" w:rsidR="00430AF6" w:rsidRPr="00FD15C9" w:rsidRDefault="00357F74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68B8F06A" wp14:editId="7FEE7BEB">
                <wp:simplePos x="0" y="0"/>
                <wp:positionH relativeFrom="margin">
                  <wp:posOffset>4594860</wp:posOffset>
                </wp:positionH>
                <wp:positionV relativeFrom="paragraph">
                  <wp:posOffset>9525</wp:posOffset>
                </wp:positionV>
                <wp:extent cx="1724025" cy="1343025"/>
                <wp:effectExtent l="0" t="0" r="0" b="0"/>
                <wp:wrapSquare wrapText="bothSides"/>
                <wp:docPr id="7549" name="Group 75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4025" cy="1343025"/>
                          <a:chOff x="0" y="-123825"/>
                          <a:chExt cx="1724025" cy="1343025"/>
                        </a:xfrm>
                      </wpg:grpSpPr>
                      <wpg:grpSp>
                        <wpg:cNvPr id="7547" name="Group 7547"/>
                        <wpg:cNvGrpSpPr/>
                        <wpg:grpSpPr>
                          <a:xfrm>
                            <a:off x="0" y="-123825"/>
                            <a:ext cx="1724025" cy="1343025"/>
                            <a:chOff x="0" y="-123825"/>
                            <a:chExt cx="1724025" cy="1343025"/>
                          </a:xfrm>
                        </wpg:grpSpPr>
                        <wpg:grpSp>
                          <wpg:cNvPr id="7545" name="Group 7545"/>
                          <wpg:cNvGrpSpPr/>
                          <wpg:grpSpPr>
                            <a:xfrm>
                              <a:off x="47625" y="0"/>
                              <a:ext cx="1524000" cy="1047750"/>
                              <a:chOff x="0" y="0"/>
                              <a:chExt cx="1524000" cy="1047750"/>
                            </a:xfrm>
                          </wpg:grpSpPr>
                          <wpg:grpSp>
                            <wpg:cNvPr id="7543" name="Group 7543"/>
                            <wpg:cNvGrpSpPr/>
                            <wpg:grpSpPr>
                              <a:xfrm>
                                <a:off x="0" y="333375"/>
                                <a:ext cx="1514475" cy="714375"/>
                                <a:chOff x="0" y="0"/>
                                <a:chExt cx="1514475" cy="714375"/>
                              </a:xfrm>
                            </wpg:grpSpPr>
                            <wps:wsp>
                              <wps:cNvPr id="7541" name="Right Triangle 7541"/>
                              <wps:cNvSpPr/>
                              <wps:spPr>
                                <a:xfrm flipH="1">
                                  <a:off x="0" y="0"/>
                                  <a:ext cx="1514475" cy="714375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42" name="Oval 7542"/>
                              <wps:cNvSpPr/>
                              <wps:spPr>
                                <a:xfrm>
                                  <a:off x="523875" y="257175"/>
                                  <a:ext cx="171450" cy="1524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544" name="Straight Connector 7544"/>
                            <wps:cNvCnPr/>
                            <wps:spPr>
                              <a:xfrm flipV="1">
                                <a:off x="1514475" y="0"/>
                                <a:ext cx="0" cy="352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6" name="Straight Connector 286"/>
                            <wps:cNvCnPr>
                              <a:stCxn id="7542" idx="7"/>
                            </wps:cNvCnPr>
                            <wps:spPr>
                              <a:xfrm flipV="1">
                                <a:off x="670217" y="0"/>
                                <a:ext cx="853783" cy="61286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546" name="Arc 7546"/>
                          <wps:cNvSpPr/>
                          <wps:spPr>
                            <a:xfrm>
                              <a:off x="0" y="895350"/>
                              <a:ext cx="295275" cy="323850"/>
                            </a:xfrm>
                            <a:prstGeom prst="arc">
                              <a:avLst>
                                <a:gd name="adj1" fmla="val 19161874"/>
                                <a:gd name="adj2" fmla="val 21432438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9" name="Arc 289"/>
                          <wps:cNvSpPr/>
                          <wps:spPr>
                            <a:xfrm>
                              <a:off x="1428750" y="-123825"/>
                              <a:ext cx="295275" cy="323850"/>
                            </a:xfrm>
                            <a:prstGeom prst="arc">
                              <a:avLst>
                                <a:gd name="adj1" fmla="val 5495568"/>
                                <a:gd name="adj2" fmla="val 9679398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548" name="Text Box 7548"/>
                        <wps:cNvSpPr txBox="1"/>
                        <wps:spPr>
                          <a:xfrm>
                            <a:off x="219075" y="800100"/>
                            <a:ext cx="42862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64E903" w14:textId="41F0D498" w:rsidR="00357F74" w:rsidRDefault="00357F74" w:rsidP="00357F74">
                              <w:pPr>
                                <w:ind w:left="0"/>
                              </w:pPr>
                              <w:r w:rsidRPr="00357F74">
                                <w:rPr>
                                  <w:position w:val="-6"/>
                                </w:rPr>
                                <w:object w:dxaOrig="220" w:dyaOrig="220" w14:anchorId="69970DB9">
                                  <v:shape id="_x0000_i1071" type="#_x0000_t75" style="width:11.25pt;height:11.25pt" o:ole="">
                                    <v:imagedata r:id="rId117" o:title=""/>
                                  </v:shape>
                                  <o:OLEObject Type="Embed" ProgID="Equation.DSMT4" ShapeID="_x0000_i1071" DrawAspect="Content" ObjectID="_1627500642" r:id="rId1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Text Box 292"/>
                        <wps:cNvSpPr txBox="1"/>
                        <wps:spPr>
                          <a:xfrm>
                            <a:off x="1247775" y="76200"/>
                            <a:ext cx="42862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C9AB743" w14:textId="2DC8ABA4" w:rsidR="00357F74" w:rsidRDefault="00357F74" w:rsidP="00357F74">
                              <w:pPr>
                                <w:ind w:left="0"/>
                              </w:pPr>
                              <w:r w:rsidRPr="00357F74">
                                <w:rPr>
                                  <w:position w:val="-10"/>
                                </w:rPr>
                                <w:object w:dxaOrig="240" w:dyaOrig="300" w14:anchorId="5F9830F3">
                                  <v:shape id="_x0000_i1072" type="#_x0000_t75" style="width:12pt;height:15pt" o:ole="">
                                    <v:imagedata r:id="rId119" o:title=""/>
                                  </v:shape>
                                  <o:OLEObject Type="Embed" ProgID="Equation.DSMT4" ShapeID="_x0000_i1072" DrawAspect="Content" ObjectID="_1627500643" r:id="rId1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549" o:spid="_x0000_s1278" style="position:absolute;left:0;text-align:left;margin-left:361.8pt;margin-top:.75pt;width:135.75pt;height:105.75pt;z-index:251709440;mso-position-horizontal-relative:margin;mso-width-relative:margin;mso-height-relative:margin" coordorigin=",-1238" coordsize="17240,1343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oCE8UwQUAACshAAAOAAAAZHJzL2Uyb0RvYy54bWzsWtty2zYQfe9M/4HD91giRYqSxnLGVWq3 M27sid3mGSZBiR0SYEHIkvP13cWFpK52lYljp8qDQtx3gd2zZwGfvl8WufNARZVxNna9k67rUBbz JGPTsfvn3cW7getUkrCE5JzRsftIK/f92c8/nS7KEfX5jOcJFQ5MwqrRohy7MynLUadTxTNakOqE l5RBY8pFQSQUxbSTCLKA2Yu843e7/c6Ci6QUPKZVBbUfdKN7puZPUxrL6zStqHTysQuySfUr1O89 /nbOTsloKkg5y2IjBjlAioJkDBatp/pAJHHmItuYqshiwSueypOYFx2epllMlQ6gjddd0+ZS8Hmp dJmOFtOy3ibY2rV9Onja+OPDjXCyZOxGYTB0HUYKOCW1sKNqYIMW5XQE/S5FeVveCFMx1SXUeZmK Av8HbZyl2trHemvpUjoxVHqRH3T90HViaPN6QQ8LavPjGZxQM+6d5/cGTduvT4zv2OU7KGUtVF2o pW+0jDa0jFCSg7RckfYV6gobvnaiatf/o65B1Mej23KqIZxqF/xKnWo3iKLQuNTaqda19XnuGHnA efY2dOwdfJ49+BcZw6yPM/SCACqVkpEX1B2e1nHrwJ0qAgJWjZNXX+fktzNSUoUdFTpvY/6e3a5P 2XQmnTuRETbNKXq7p/dNDahdvRpV4PXWz500z8rfwIUV2u31+O3bVmtPRqWo5CXlhYMfY1dIK4ua mzxcVRL8EgbYjigE4xdZnivkyBlWVDzPEqxTBYwbdJIL54EA4sulUgmmaPWCEo4EwLCqqS/5mFOc ImefaAqICKDlK0FULGrmJHFMmdT6VzOSUL1UCH6grBwXs1Io6dWEOHMKQtZzmwlsTz2JnVurbfrj UKpCWT24u08wPbgeoVbmTNaDi4xxsW2CHLQyK+v+dpP01uAu3fPkEUxJcB1IqzK+yODwrkglb4iA yAlYAGxAXsNPmvPF2OXmy3VmXHzZVo/9wdah1XUWEInHbvXPnAjqOvnvDLxgCF6EoVsVgjDyoSDa LfftFjYvJhyOHswcpFOf2F/m9jMVvPgMpOEcV4UmwmJYe+zGUtjCRGqGALQjpufnqhuE65LIK3Zb xtb60Szvlp+JKI0FS4CMj9x6HhmtmbDui+fB+Plc8jRT9t3sq9lvQAEMRy8DB76Fg2vwGAQB/2kQ QBWM64cQrREbITb4YeRtYCfgJYQEHR8U5BsLs5zBurbZQZoDvFSIWxu7h0iB1S1Pbnma9p/7qXar fF78wRNdN0DPNKuuOubKTEcwWUHOVSQ6gsnbBpOGHL8csAQWWG6lIIpqTDhjkJBxgTATtGBmwkxa YQOyJvWKa/xl0dYAjmdpxSYbNTjTA5zRCQSE4h04k2dsL8h8czR4RvjfzhueEfpfmjc0LCvdzxuQ XJi49kJ26A/6e8wQW0EmFAkoMlqhCjBysmQ2JYbwqKigShGV8HVPHLZBjdfNtR91fQ8yzk1rHYS9 aAC5C6ZOfQ9EGewPjUeT3eTgB1Pdw0z2e8Bobb/nIkbcbFvsjhytRc8AEsG8BsOwZxNzm9X6w9C3 SW0PSJxu342YRMQNK8MVpom5WiDJ30C20yIH+o8c0ht6fW8QKYBf7QbO1HTzIZP2g561esWVVb5k KSEucsThFLfB4KqGop3527ON+pi/KVN++/mbP6ivbBEesNjEs6fRwQt8SN40Rmy9yfx2IAGXzWGo Q94ejBj2o2FveIQIe5/11VnZESLMfc9ruOL5HnQCnuP0g8AdEoFf+BI5hXIww4IRNRy5hBZMvAya tGlui1343rBrLn8GXXi+Mrf8lmIAuqh3A2S4z0nKBCSHDcfQ3K5NBlaufh24W+wjq0F56pbtd7ty eb9UhL5fZ50/8EWm/N9dY/rD+hazNmusW42Fz7Vqz4d3LGPW8PD1BqzavOn90Nfzr8qqFXLDi7zK V8xfD+CTf7us7jqav3E4+xcAAP//AwBQSwMEFAAGAAgAAAAhAA271FrgAAAACQEAAA8AAABkcnMv ZG93bnJldi54bWxMj01Lw0AQhu+C/2EZwZvdfJBqYzalFPVUBFtBvG2z0yQ0Oxuy2yT9944nPQ7P y/s+U6xn24kRB986UhAvIhBIlTMt1Qo+D68PTyB80GR05wgVXNHDury9KXRu3EQfOO5DLbiEfK4V NCH0uZS+atBqv3A9ErOTG6wOfA61NIOeuNx2MomipbS6JV5odI/bBqvz/mIVvE162qTxy7g7n7bX 70P2/rWLUan7u3nzDCLgHP7C8KvP6lCy09FdyHjRKXhM0iVHGWQgmK9WWQziqCCJ0whkWcj/H5Q/ AAAA//8DAFBLAQItABQABgAIAAAAIQC2gziS/gAAAOEBAAATAAAAAAAAAAAAAAAAAAAAAABbQ29u dGVudF9UeXBlc10ueG1sUEsBAi0AFAAGAAgAAAAhADj9If/WAAAAlAEAAAsAAAAAAAAAAAAAAAAA LwEAAF9yZWxzLy5yZWxzUEsBAi0AFAAGAAgAAAAhAKgITxTBBQAAKyEAAA4AAAAAAAAAAAAAAAAA LgIAAGRycy9lMm9Eb2MueG1sUEsBAi0AFAAGAAgAAAAhAA271FrgAAAACQEAAA8AAAAAAAAAAAAA AAAAGwgAAGRycy9kb3ducmV2LnhtbFBLBQYAAAAABAAEAPMAAAAoCQAAAAA= ">
                <v:group id="Group 7547" o:spid="_x0000_s1279" style="position:absolute;top:-1238;width:17240;height:13430" coordorigin=",-1238" coordsize="17240,134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6aMRccgAAADdAAAADwAAAGRycy9kb3ducmV2LnhtbESPzWrDMBCE74W8g9hC b7XspPnBtRJCSEsPIZCkUHJbrI1tbK2MpdrO21eFQo/DzHzDZJvRNKKnzlWWFSRRDII4t7riQsHn 5e15BcJ5ZI2NZVJwJweb9eQhw1TbgU/Un30hAoRdigpK79tUSpeXZNBFtiUO3s12Bn2QXSF1h0OA m0ZO43ghDVYcFkpsaVdSXp+/jYL3AYftLNn3h/q2u18v8+PXISGlnh7H7SsIT6P/D/+1P7SC5fxl Cb9vwhOQ6x8AAAD//wMAUEsBAi0AFAAGAAgAAAAhAKL4T1MEAQAA7AEAABMAAAAAAAAAAAAAAAAA AAAAAFtDb250ZW50X1R5cGVzXS54bWxQSwECLQAUAAYACAAAACEAbAbV/tgAAACZAQAACwAAAAAA AAAAAAAAAAA1AQAAX3JlbHMvLnJlbHNQSwECLQAUAAYACAAAACEAMy8FnkEAAAA5AAAAFQAAAAAA AAAAAAAAAAA2AgAAZHJzL2dyb3Vwc2hhcGV4bWwueG1sUEsBAi0AFAAGAAgAAAAhAOmjEXHIAAAA 3QAAAA8AAAAAAAAAAAAAAAAAqgIAAGRycy9kb3ducmV2LnhtbFBLBQYAAAAABAAEAPoAAACfAwAA AAA= ">
                  <v:group id="Group 7545" o:spid="_x0000_s1280" style="position:absolute;left:476;width:15240;height:10477" coordsize="15240,1047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j0qncYAAADdAAAADwAAAGRycy9kb3ducmV2LnhtbESPQWvCQBSE74X+h+UV vNVNqmkldRURFQ8iqIXi7ZF9JsHs25Bdk/jvXaHQ4zAz3zDTeW8q0VLjSssK4mEEgjizuuRcwc9p /T4B4TyyxsoyKbiTg/ns9WWKqbYdH6g9+lwECLsUFRTe16mULivIoBvamjh4F9sY9EE2udQNdgFu KvkRRZ/SYMlhocCalgVl1+PNKNh02C1G8ardXS/L+/mU7H93MSk1eOsX3yA89f4//NfeagVfyTiB 55vwBOTs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2PSqdxgAAAN0A AAAPAAAAAAAAAAAAAAAAAKoCAABkcnMvZG93bnJldi54bWxQSwUGAAAAAAQABAD6AAAAnQMAAAAA ">
                    <v:group id="Group 7543" o:spid="_x0000_s1281" style="position:absolute;top:3333;width:15144;height:7144" coordsize="15144,714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lpgXcsYAAADdAAAADwAAAGRycy9kb3ducmV2LnhtbESPQWvCQBSE74X+h+UV vOkmWluJriKi4kGEakG8PbLPJJh9G7JrEv99VxB6HGbmG2a26EwpGqpdYVlBPIhAEKdWF5wp+D1t +hMQziNrLC2Tggc5WMzf32aYaNvyDzVHn4kAYZeggtz7KpHSpTkZdANbEQfvamuDPsg6k7rGNsBN KYdR9CUNFhwWcqxolVN6O96Ngm2L7XIUr5v97bp6XE7jw3kfk1K9j245BeGp8//hV3unFXyPP0fw fBOegJz/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WmBdyxgAAAN0A AAAPAAAAAAAAAAAAAAAAAKoCAABkcnMvZG93bnJldi54bWxQSwUGAAAAAAQABAD6AAAAnQMAAAAA ">
                      <v:shape id="Right Triangle 7541" o:spid="_x0000_s1282" type="#_x0000_t6" style="position:absolute;width:15144;height:7143;flip:x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3avNsQA AADdAAAADwAAAGRycy9kb3ducmV2LnhtbESPwWrDMBBE74H+g9hCb7Gc4KbFjRJKwCU9xu6lt8Xa WibWykhq7P59FQjkOMzMG2a7n+0gLuRD71jBKstBELdO99wp+Gqq5SuIEJE1Do5JwR8F2O8eFlss tZv4RJc6diJBOJSowMQ4llKG1pDFkLmROHk/zluMSfpOao9TgttBrvN8Iy32nBYMjnQw1J7rX6ug MZ/dWB1CMVffvbcf58nyelLq6XF+fwMRaY738K191ApenosVXN+kJyB3/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92rzbEAAAA3QAAAA8AAAAAAAAAAAAAAAAAmAIAAGRycy9k b3ducmV2LnhtbFBLBQYAAAAABAAEAPUAAACJAwAAAAA= " filled="f" strokecolor="black [3213]" strokeweight="1pt"/>
                      <v:oval id="Oval 7542" o:spid="_x0000_s1283" style="position:absolute;left:5238;top:2571;width:1715;height:1524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0A+6MgA AADdAAAADwAAAGRycy9kb3ducmV2LnhtbESPQWsCMRSE70L/Q3hCbzWr1Fq2RrEtohU9dPVQb4/N c3fp5iVuUl3/vSkIHoeZ+YYZT1tTixM1vrKsoN9LQBDnVldcKNht50+vIHxA1lhbJgUX8jCdPHTG mGp75m86ZaEQEcI+RQVlCC6V0uclGfQ964ijd7CNwRBlU0jd4DnCTS0HSfIiDVYcF0p09FFS/pv9 GQVuP9y8r9xPNl+3s88i/zquaXFU6rHbzt5ABGrDPXxrL7WC0fB5AP9v4hOQkysAAAD//wMAUEsB Ai0AFAAGAAgAAAAhAPD3irv9AAAA4gEAABMAAAAAAAAAAAAAAAAAAAAAAFtDb250ZW50X1R5cGVz XS54bWxQSwECLQAUAAYACAAAACEAMd1fYdIAAACPAQAACwAAAAAAAAAAAAAAAAAuAQAAX3JlbHMv LnJlbHNQSwECLQAUAAYACAAAACEAMy8FnkEAAAA5AAAAEAAAAAAAAAAAAAAAAAApAgAAZHJzL3No YXBleG1sLnhtbFBLAQItABQABgAIAAAAIQC7QD7oyAAAAN0AAAAPAAAAAAAAAAAAAAAAAJgCAABk cnMvZG93bnJldi54bWxQSwUGAAAAAAQABAD1AAAAjQMAAAAA " fillcolor="#d8d8d8 [2732]" strokecolor="black [3213]" strokeweight="1pt">
                        <v:stroke joinstyle="miter"/>
                      </v:oval>
                    </v:group>
                    <v:line id="Straight Connector 7544" o:spid="_x0000_s1284" style="position:absolute;flip:y;visibility:visible;mso-wrap-style:square" from="15144,0" to="15144,35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0m1YcYAAADdAAAADwAAAGRycy9kb3ducmV2LnhtbESPQWsCMRSE7wX/Q3gFb91si7VlNYos WHvwUi3S42Pz3F1NXpYk6ra/3hQEj8PMfMNM57014kw+tI4VPGc5COLK6ZZrBd/b5dM7iBCRNRrH pOCXAsxng4cpFtpd+IvOm1iLBOFQoIImxq6QMlQNWQyZ64iTt3feYkzS11J7vCS4NfIlz8fSYstp ocGOyoaq4+ZkFZRm99OvPjzH3eFvf1rTsjwYo9TwsV9MQETq4z18a39qBW+voxH8v0lPQM6u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9JtWHGAAAA3QAAAA8AAAAAAAAA AAAAAAAAoQIAAGRycy9kb3ducmV2LnhtbFBLBQYAAAAABAAEAPkAAACUAwAAAAA= " strokecolor="black [3213]" strokeweight=".5pt">
                      <v:stroke joinstyle="miter"/>
                    </v:line>
                    <v:line id="Straight Connector 286" o:spid="_x0000_s1285" style="position:absolute;flip:y;visibility:visible;mso-wrap-style:square" from="6702,0" to="15240,61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h23csMAAADcAAAADwAAAGRycy9kb3ducmV2LnhtbESPT4vCMBTE7wt+h/AEb2uqB5FqFCn4 5+BFdxGPj+bZVpOXkkStfvrNwsIeh5n5DTNfdtaIB/nQOFYwGmYgiEunG64UfH+tP6cgQkTWaByT ghcFWC56H3PMtXvygR7HWIkE4ZCjgjrGNpcylDVZDEPXEifv4rzFmKSvpPb4THBr5DjLJtJiw2mh xpaKmsrb8W4VFOZ07rYbz/F0fV/ue1oXV2OUGvS71QxEpC7+h//aO61gPJ3A75l0BOTi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Ydt3LDAAAA3AAAAA8AAAAAAAAAAAAA AAAAoQIAAGRycy9kb3ducmV2LnhtbFBLBQYAAAAABAAEAPkAAACRAwAAAAA= " strokecolor="black [3213]" strokeweight=".5pt">
                      <v:stroke joinstyle="miter"/>
                    </v:line>
                  </v:group>
                  <v:shape id="Arc 7546" o:spid="_x0000_s1286" style="position:absolute;top:8953;width:2952;height:3239;visibility:visible;mso-wrap-style:square;v-text-anchor:middle" coordsize="295275,32385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UtssscA AADdAAAADwAAAGRycy9kb3ducmV2LnhtbESP0WrCQBRE3wv+w3KFvtWNtjESXUUUofRBW/UDLtlr EszeDbsbjf36bqHQx2FmzjCLVW8acSPna8sKxqMEBHFhdc2lgvNp9zID4QOyxsYyKXiQh9Vy8LTA XNs7f9HtGEoRIexzVFCF0OZS+qIig35kW+LoXawzGKJ0pdQO7xFuGjlJkqk0WHNcqLClTUXF9dgZ Bd35+7H3r9vMpWnmth+77nN82Cv1POzXcxCB+vAf/mu/awVZ+jaF3zfxCcjlD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P1LbLLHAAAA3QAAAA8AAAAAAAAAAAAAAAAAmAIAAGRy cy9kb3ducmV2LnhtbFBLBQYAAAAABAAEAPUAAACMAwAAAAA= " path="m263911,62141nsc282850,88688,293763,121056,295129,154730r-147491,7195l263911,62141xem263911,62141nfc282850,88688,293763,121056,295129,154730e" filled="f" strokecolor="black [3213]" strokeweight=".5pt">
                    <v:stroke joinstyle="miter"/>
                    <v:path arrowok="t" o:connecttype="custom" o:connectlocs="263911,62141;295129,154730" o:connectangles="0,0"/>
                  </v:shape>
                  <v:shape id="Arc 289" o:spid="_x0000_s1287" style="position:absolute;left:14287;top:-1238;width:2953;height:3238;visibility:visible;mso-wrap-style:square;v-text-anchor:middle" coordsize="295275,32385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WK5V8YA AADcAAAADwAAAGRycy9kb3ducmV2LnhtbESP0WrCQBRE3wv+w3KFvtWNFqvGrCKKUHywrc0HXLK3 SWj2btjdxNivdwuFPg4zc4bJtoNpRE/O15YVTCcJCOLC6ppLBfnn8WkJwgdkjY1lUnAjD9vN6CHD VNsrf1B/CaWIEPYpKqhCaFMpfVGRQT+xLXH0vqwzGKJ0pdQOrxFuGjlLkhdpsOa4UGFL+4qK70tn FHT5z+3snw8LN58v3OF07N6nb2elHsfDbg0i0BD+w3/tV61gtlzB75l4BOTmDgAA//8DAFBLAQIt ABQABgAIAAAAIQDw94q7/QAAAOIBAAATAAAAAAAAAAAAAAAAAAAAAABbQ29udGVudF9UeXBlc10u eG1sUEsBAi0AFAAGAAgAAAAhADHdX2HSAAAAjwEAAAsAAAAAAAAAAAAAAAAALgEAAF9yZWxzLy5y ZWxzUEsBAi0AFAAGAAgAAAAhADMvBZ5BAAAAOQAAABAAAAAAAAAAAAAAAAAAKQIAAGRycy9zaGFw ZXhtbC54bWxQSwECLQAUAAYACAAAACEAUWK5V8YAAADcAAAADwAAAAAAAAAAAAAAAACYAgAAZHJz L2Rvd25yZXYueG1sUEsFBgAAAAAEAAQA9QAAAIsDAAAAAA== " path="m143137,323775nsc80037,321664,25142,275785,6548,209617l147638,161925r-4501,161850xem143137,323775nfc80037,321664,25142,275785,6548,209617e" filled="f" strokecolor="black [3213]" strokeweight=".5pt">
                    <v:stroke joinstyle="miter"/>
                    <v:path arrowok="t" o:connecttype="custom" o:connectlocs="143137,323775;6548,209617" o:connectangles="0,0"/>
                  </v:shape>
                </v:group>
                <v:shape id="Text Box 7548" o:spid="_x0000_s1288" type="#_x0000_t202" style="position:absolute;left:2190;top:8001;width:4287;height:352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O261sUA AADdAAAADwAAAGRycy9kb3ducmV2LnhtbERPTWvCQBC9F/wPywi91Y1SraSuIQREKfag9dLbNDsm wexszK5J6q/vHoQeH+97lQymFh21rrKsYDqJQBDnVldcKDh9bV6WIJxH1lhbJgW/5CBZj55WGGvb 84G6oy9ECGEXo4LS+yaW0uUlGXQT2xAH7mxbgz7AtpC6xT6Em1rOomghDVYcGkpsKCspvxxvRsFH tvnEw8/MLO91tt2f0+Z6+p4r9Twe0ncQngb/L364d1rB2/w1zA1vwhOQ6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s7brWxQAAAN0AAAAPAAAAAAAAAAAAAAAAAJgCAABkcnMv ZG93bnJldi54bWxQSwUGAAAAAAQABAD1AAAAigMAAAAA " filled="f" stroked="f" strokeweight=".5pt">
                  <v:textbox>
                    <w:txbxContent>
                      <w:p w14:paraId="3464E903" w14:textId="41F0D498" w:rsidR="00357F74" w:rsidRDefault="00357F74" w:rsidP="00357F74">
                        <w:pPr>
                          <w:ind w:left="0"/>
                        </w:pPr>
                        <w:r w:rsidRPr="00357F74">
                          <w:rPr>
                            <w:position w:val="-6"/>
                          </w:rPr>
                          <w:object w:dxaOrig="220" w:dyaOrig="220" w14:anchorId="69970DB9">
                            <v:shape id="_x0000_i1071" type="#_x0000_t75" style="width:11.25pt;height:11.25pt" o:ole="">
                              <v:imagedata r:id="rId117" o:title=""/>
                            </v:shape>
                            <o:OLEObject Type="Embed" ProgID="Equation.DSMT4" ShapeID="_x0000_i1071" DrawAspect="Content" ObjectID="_1627500642" r:id="rId12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92" o:spid="_x0000_s1289" type="#_x0000_t202" style="position:absolute;left:12477;top:762;width:4287;height:352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SXFFMUA AADcAAAADwAAAGRycy9kb3ducmV2LnhtbESPQYvCMBSE78L+h/AWvGm6BRe3GkUKoogedL14ezbP tti8dJuodX+9EQSPw8x8w4ynranElRpXWlbw1Y9AEGdWl5wr2P/Oe0MQziNrrCyTgjs5mE4+OmNM tL3xlq47n4sAYZeggsL7OpHSZQUZdH1bEwfvZBuDPsgml7rBW4CbSsZR9C0NlhwWCqwpLSg77y5G wSqdb3B7jM3wv0oX69Os/tsfBkp1P9vZCISn1r/Dr/ZSK4h/YnieCUdATh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FJcUUxQAAANwAAAAPAAAAAAAAAAAAAAAAAJgCAABkcnMv ZG93bnJldi54bWxQSwUGAAAAAAQABAD1AAAAigMAAAAA " filled="f" stroked="f" strokeweight=".5pt">
                  <v:textbox>
                    <w:txbxContent>
                      <w:p w14:paraId="6C9AB743" w14:textId="2DC8ABA4" w:rsidR="00357F74" w:rsidRDefault="00357F74" w:rsidP="00357F74">
                        <w:pPr>
                          <w:ind w:left="0"/>
                        </w:pPr>
                        <w:r w:rsidRPr="00357F74">
                          <w:rPr>
                            <w:position w:val="-10"/>
                          </w:rPr>
                          <w:object w:dxaOrig="240" w:dyaOrig="300" w14:anchorId="5F9830F3">
                            <v:shape id="_x0000_i1072" type="#_x0000_t75" style="width:12pt;height:15pt" o:ole="">
                              <v:imagedata r:id="rId119" o:title=""/>
                            </v:shape>
                            <o:OLEObject Type="Embed" ProgID="Equation.DSMT4" ShapeID="_x0000_i1072" DrawAspect="Content" ObjectID="_1627500643" r:id="rId12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FD15C9">
        <w:rPr>
          <w:b/>
          <w:lang w:val="nl-NL"/>
        </w:rPr>
        <w:t xml:space="preserve"> </w:t>
      </w:r>
      <w:r w:rsidRPr="00FD15C9">
        <w:rPr>
          <w:lang w:val="nl-NL"/>
        </w:rPr>
        <w:t xml:space="preserve">Quả cầu đồng chất có khối lượng 3kg được giữ trên mặt nghiêng nhờ một sợi dây như hình vẽ. Biết </w:t>
      </w:r>
      <w:r w:rsidRPr="00FD15C9">
        <w:rPr>
          <w:position w:val="-6"/>
          <w:lang w:val="nl-NL"/>
        </w:rPr>
        <w:object w:dxaOrig="720" w:dyaOrig="300" w14:anchorId="023BED00">
          <v:shape id="_x0000_i1050" type="#_x0000_t75" style="width:36pt;height:15pt" o:ole="">
            <v:imagedata r:id="rId123" o:title=""/>
          </v:shape>
          <o:OLEObject Type="Embed" ProgID="Equation.DSMT4" ShapeID="_x0000_i1050" DrawAspect="Content" ObjectID="_1627500627" r:id="rId124"/>
        </w:object>
      </w:r>
      <w:r w:rsidRPr="00FD15C9">
        <w:rPr>
          <w:lang w:val="nl-NL"/>
        </w:rPr>
        <w:t xml:space="preserve">, lực căng dây </w:t>
      </w:r>
      <w:r w:rsidRPr="00FD15C9">
        <w:rPr>
          <w:position w:val="-8"/>
          <w:lang w:val="nl-NL"/>
        </w:rPr>
        <w:object w:dxaOrig="900" w:dyaOrig="340" w14:anchorId="6BFFA71A">
          <v:shape id="_x0000_i1051" type="#_x0000_t75" style="width:45pt;height:17.25pt" o:ole="">
            <v:imagedata r:id="rId125" o:title=""/>
          </v:shape>
          <o:OLEObject Type="Embed" ProgID="Equation.DSMT4" ShapeID="_x0000_i1051" DrawAspect="Content" ObjectID="_1627500628" r:id="rId126"/>
        </w:object>
      </w:r>
      <w:r w:rsidRPr="00FD15C9">
        <w:rPr>
          <w:lang w:val="nl-NL"/>
        </w:rPr>
        <w:t>N. Lấy g = 10m/s</w:t>
      </w:r>
      <w:r w:rsidRPr="00FD15C9">
        <w:rPr>
          <w:vertAlign w:val="superscript"/>
          <w:lang w:val="nl-NL"/>
        </w:rPr>
        <w:t>2</w:t>
      </w:r>
      <w:r w:rsidRPr="00FD15C9">
        <w:rPr>
          <w:lang w:val="nl-NL"/>
        </w:rPr>
        <w:t xml:space="preserve">và bỏ qua ma sát. Góc </w:t>
      </w:r>
      <w:r w:rsidRPr="00FD15C9">
        <w:rPr>
          <w:position w:val="-10"/>
          <w:lang w:val="nl-NL"/>
        </w:rPr>
        <w:object w:dxaOrig="240" w:dyaOrig="300" w14:anchorId="09F6335B">
          <v:shape id="_x0000_i1052" type="#_x0000_t75" style="width:12pt;height:15pt" o:ole="">
            <v:imagedata r:id="rId127" o:title=""/>
          </v:shape>
          <o:OLEObject Type="Embed" ProgID="Equation.DSMT4" ShapeID="_x0000_i1052" DrawAspect="Content" ObjectID="_1627500629" r:id="rId128"/>
        </w:object>
      </w:r>
      <w:r w:rsidRPr="00FD15C9">
        <w:rPr>
          <w:lang w:val="nl-NL"/>
        </w:rPr>
        <w:t xml:space="preserve"> bằng</w:t>
      </w:r>
    </w:p>
    <w:p w14:paraId="25F52A4C" w14:textId="35BC4DBA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FD15C9">
        <w:rPr>
          <w:b/>
          <w:color w:val="0000FF"/>
          <w:lang w:val="nl-NL"/>
        </w:rPr>
        <w:t xml:space="preserve"> </w:t>
      </w:r>
      <w:r w:rsidR="00357F74" w:rsidRPr="00FD15C9">
        <w:rPr>
          <w:lang w:val="nl-NL"/>
        </w:rPr>
        <w:t>38</w:t>
      </w:r>
      <w:r w:rsidR="00357F74" w:rsidRPr="00FD15C9">
        <w:rPr>
          <w:vertAlign w:val="superscript"/>
          <w:lang w:val="nl-NL"/>
        </w:rPr>
        <w:t>0</w:t>
      </w:r>
      <w:r w:rsidR="00357F74" w:rsidRPr="00FD15C9">
        <w:rPr>
          <w:lang w:val="nl-NL"/>
        </w:rPr>
        <w:t>.</w:t>
      </w:r>
      <w:r w:rsidRPr="00FD15C9">
        <w:rPr>
          <w:b/>
          <w:color w:val="0000FF"/>
          <w:lang w:val="nl-NL"/>
        </w:rPr>
        <w:tab/>
        <w:t>B.</w:t>
      </w:r>
      <w:r w:rsidR="00357F74" w:rsidRPr="00FD15C9">
        <w:rPr>
          <w:color w:val="FF0000"/>
          <w:lang w:val="nl-NL"/>
        </w:rPr>
        <w:t xml:space="preserve"> </w:t>
      </w:r>
      <w:r w:rsidR="00357F74" w:rsidRPr="00FD15C9">
        <w:rPr>
          <w:color w:val="000000" w:themeColor="text1"/>
          <w:lang w:val="nl-NL"/>
        </w:rPr>
        <w:t>30</w:t>
      </w:r>
      <w:r w:rsidR="00357F74" w:rsidRPr="00FD15C9">
        <w:rPr>
          <w:color w:val="000000" w:themeColor="text1"/>
          <w:vertAlign w:val="superscript"/>
          <w:lang w:val="nl-NL"/>
        </w:rPr>
        <w:t>0</w:t>
      </w:r>
      <w:r w:rsidR="00357F74" w:rsidRPr="00FD15C9">
        <w:rPr>
          <w:color w:val="000000" w:themeColor="text1"/>
          <w:lang w:val="nl-NL"/>
        </w:rPr>
        <w:t>.</w:t>
      </w:r>
      <w:r w:rsidR="00357F74" w:rsidRPr="00FD15C9">
        <w:rPr>
          <w:noProof/>
          <w:color w:val="FF0000"/>
        </w:rPr>
        <w:t xml:space="preserve"> </w:t>
      </w:r>
    </w:p>
    <w:p w14:paraId="32537CA2" w14:textId="349AA213" w:rsidR="002B5C54" w:rsidRPr="00FD15C9" w:rsidRDefault="00430AF6" w:rsidP="006E6D90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357F74" w:rsidRPr="00FD15C9">
        <w:rPr>
          <w:lang w:val="nl-NL"/>
        </w:rPr>
        <w:t xml:space="preserve"> 45</w:t>
      </w:r>
      <w:r w:rsidR="00357F74" w:rsidRPr="00FD15C9">
        <w:rPr>
          <w:vertAlign w:val="superscript"/>
          <w:lang w:val="nl-NL"/>
        </w:rPr>
        <w:t>0</w:t>
      </w:r>
      <w:r w:rsidR="00357F74" w:rsidRPr="00FD15C9">
        <w:rPr>
          <w:lang w:val="nl-NL"/>
        </w:rPr>
        <w:t>.</w:t>
      </w:r>
      <w:r w:rsidRPr="00FD15C9">
        <w:rPr>
          <w:b/>
          <w:color w:val="0000FF"/>
          <w:lang w:val="nl-NL"/>
        </w:rPr>
        <w:tab/>
        <w:t>D.</w:t>
      </w:r>
      <w:r w:rsidR="00357F74" w:rsidRPr="00FD15C9">
        <w:rPr>
          <w:lang w:val="nl-NL"/>
        </w:rPr>
        <w:t xml:space="preserve"> 25</w:t>
      </w:r>
      <w:r w:rsidR="00357F74" w:rsidRPr="00FD15C9">
        <w:rPr>
          <w:vertAlign w:val="superscript"/>
          <w:lang w:val="nl-NL"/>
        </w:rPr>
        <w:t>0</w:t>
      </w:r>
      <w:r w:rsidR="00357F74" w:rsidRPr="00FD15C9">
        <w:rPr>
          <w:lang w:val="nl-NL"/>
        </w:rPr>
        <w:t>.</w:t>
      </w:r>
      <w:bookmarkEnd w:id="1"/>
    </w:p>
    <w:p w14:paraId="2B488600" w14:textId="18497256" w:rsidR="006E6D90" w:rsidRPr="00FD15C9" w:rsidRDefault="006E6D90" w:rsidP="006E6D90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</w:p>
    <w:p w14:paraId="23E6F630" w14:textId="2852AF07" w:rsidR="00D204A7" w:rsidRPr="00FD15C9" w:rsidRDefault="00D204A7" w:rsidP="00D204A7">
      <w:pPr>
        <w:jc w:val="center"/>
        <w:rPr>
          <w:rFonts w:ascii="Times New Roman" w:hAnsi="Times New Roman" w:cs="Times New Roman"/>
          <w:b/>
          <w:color w:val="FF0000"/>
        </w:rPr>
      </w:pPr>
      <w:r w:rsidRPr="00FD15C9">
        <w:rPr>
          <w:rFonts w:ascii="Times New Roman" w:hAnsi="Times New Roman" w:cs="Times New Roman"/>
          <w:b/>
          <w:color w:val="FF0000"/>
        </w:rPr>
        <w:t xml:space="preserve">                    </w:t>
      </w:r>
      <w:r w:rsidRPr="00FD15C9">
        <w:rPr>
          <w:rFonts w:ascii="Times New Roman" w:hAnsi="Times New Roman" w:cs="Times New Roman"/>
          <w:b/>
          <w:color w:val="FF0000"/>
        </w:rPr>
        <w:t>ĐÁP ÁN</w:t>
      </w:r>
    </w:p>
    <w:p w14:paraId="6E7F55CB" w14:textId="77777777" w:rsidR="00D204A7" w:rsidRPr="00FD15C9" w:rsidRDefault="00D204A7" w:rsidP="00D204A7">
      <w:pPr>
        <w:jc w:val="center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2"/>
        <w:gridCol w:w="931"/>
        <w:gridCol w:w="930"/>
        <w:gridCol w:w="931"/>
        <w:gridCol w:w="931"/>
        <w:gridCol w:w="931"/>
        <w:gridCol w:w="931"/>
        <w:gridCol w:w="931"/>
        <w:gridCol w:w="931"/>
        <w:gridCol w:w="931"/>
        <w:gridCol w:w="931"/>
      </w:tblGrid>
      <w:tr w:rsidR="00D204A7" w:rsidRPr="00FD15C9" w14:paraId="17963F81" w14:textId="77777777" w:rsidTr="00D204A7">
        <w:tc>
          <w:tcPr>
            <w:tcW w:w="1112" w:type="dxa"/>
          </w:tcPr>
          <w:p w14:paraId="180D150D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31" w:type="dxa"/>
          </w:tcPr>
          <w:p w14:paraId="48ED4D44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30" w:type="dxa"/>
          </w:tcPr>
          <w:p w14:paraId="52BA16B9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31" w:type="dxa"/>
          </w:tcPr>
          <w:p w14:paraId="48069C0F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31" w:type="dxa"/>
          </w:tcPr>
          <w:p w14:paraId="409DD805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31" w:type="dxa"/>
          </w:tcPr>
          <w:p w14:paraId="0275193A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31" w:type="dxa"/>
          </w:tcPr>
          <w:p w14:paraId="61557EA4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31" w:type="dxa"/>
          </w:tcPr>
          <w:p w14:paraId="27E838BE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31" w:type="dxa"/>
          </w:tcPr>
          <w:p w14:paraId="12D58F5E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31" w:type="dxa"/>
          </w:tcPr>
          <w:p w14:paraId="25E9C16C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31" w:type="dxa"/>
          </w:tcPr>
          <w:p w14:paraId="13AE0F86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D204A7" w:rsidRPr="00FD15C9" w14:paraId="1B8D51C1" w14:textId="77777777" w:rsidTr="00D204A7">
        <w:tc>
          <w:tcPr>
            <w:tcW w:w="1112" w:type="dxa"/>
          </w:tcPr>
          <w:p w14:paraId="7A0EF7B3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31" w:type="dxa"/>
          </w:tcPr>
          <w:p w14:paraId="2B4184F1" w14:textId="07116E4C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0" w:type="dxa"/>
          </w:tcPr>
          <w:p w14:paraId="0B95CF38" w14:textId="42C1096A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0D3B5DA1" w14:textId="0292FD01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3983AB80" w14:textId="5C00CC81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0B572851" w14:textId="25B25319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1" w:type="dxa"/>
          </w:tcPr>
          <w:p w14:paraId="29B26499" w14:textId="452AB595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1" w:type="dxa"/>
          </w:tcPr>
          <w:p w14:paraId="3BCA0BC3" w14:textId="1284E442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1" w:type="dxa"/>
          </w:tcPr>
          <w:p w14:paraId="51320AEF" w14:textId="0F356443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07DA5D87" w14:textId="0E541F3B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1" w:type="dxa"/>
          </w:tcPr>
          <w:p w14:paraId="5F42AA54" w14:textId="4C3ED973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D204A7" w:rsidRPr="00FD15C9" w14:paraId="4C41C30B" w14:textId="77777777" w:rsidTr="00D204A7">
        <w:tc>
          <w:tcPr>
            <w:tcW w:w="1112" w:type="dxa"/>
          </w:tcPr>
          <w:p w14:paraId="1786088C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31" w:type="dxa"/>
          </w:tcPr>
          <w:p w14:paraId="0C029584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30" w:type="dxa"/>
          </w:tcPr>
          <w:p w14:paraId="5A2E9456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31" w:type="dxa"/>
          </w:tcPr>
          <w:p w14:paraId="47FD879A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31" w:type="dxa"/>
          </w:tcPr>
          <w:p w14:paraId="6447E90C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31" w:type="dxa"/>
          </w:tcPr>
          <w:p w14:paraId="35C463DA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31" w:type="dxa"/>
          </w:tcPr>
          <w:p w14:paraId="4A376AA7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31" w:type="dxa"/>
          </w:tcPr>
          <w:p w14:paraId="4B0354F2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31" w:type="dxa"/>
          </w:tcPr>
          <w:p w14:paraId="59DE9E4E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31" w:type="dxa"/>
          </w:tcPr>
          <w:p w14:paraId="4C6C00BC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31" w:type="dxa"/>
          </w:tcPr>
          <w:p w14:paraId="66650370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D204A7" w:rsidRPr="00FD15C9" w14:paraId="279CC69A" w14:textId="77777777" w:rsidTr="00D204A7">
        <w:tc>
          <w:tcPr>
            <w:tcW w:w="1112" w:type="dxa"/>
          </w:tcPr>
          <w:p w14:paraId="11E4514B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31" w:type="dxa"/>
          </w:tcPr>
          <w:p w14:paraId="7F0F6AFB" w14:textId="2228E16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0" w:type="dxa"/>
          </w:tcPr>
          <w:p w14:paraId="0D881CFE" w14:textId="155BF0FB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39CCEEDA" w14:textId="03388862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1" w:type="dxa"/>
          </w:tcPr>
          <w:p w14:paraId="05F3EBFA" w14:textId="2AD4B7BF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79B093EF" w14:textId="3D99F14E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062827EC" w14:textId="55CB22CA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1" w:type="dxa"/>
          </w:tcPr>
          <w:p w14:paraId="4D903205" w14:textId="6D0276F9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2FDBC6E1" w14:textId="129B1543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1D697025" w14:textId="628B66E8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70FFFD13" w14:textId="18F7BBA2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D204A7" w:rsidRPr="00FD15C9" w14:paraId="79B722B2" w14:textId="77777777" w:rsidTr="00D204A7">
        <w:tc>
          <w:tcPr>
            <w:tcW w:w="1112" w:type="dxa"/>
          </w:tcPr>
          <w:p w14:paraId="447BCFCC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31" w:type="dxa"/>
          </w:tcPr>
          <w:p w14:paraId="5CDF9462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30" w:type="dxa"/>
          </w:tcPr>
          <w:p w14:paraId="084C5430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31" w:type="dxa"/>
          </w:tcPr>
          <w:p w14:paraId="73466E15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31" w:type="dxa"/>
          </w:tcPr>
          <w:p w14:paraId="6FFA01C1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31" w:type="dxa"/>
          </w:tcPr>
          <w:p w14:paraId="65223921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31" w:type="dxa"/>
          </w:tcPr>
          <w:p w14:paraId="6CF6961B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31" w:type="dxa"/>
          </w:tcPr>
          <w:p w14:paraId="4AE971F5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31" w:type="dxa"/>
          </w:tcPr>
          <w:p w14:paraId="78C5B046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31" w:type="dxa"/>
          </w:tcPr>
          <w:p w14:paraId="53085953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31" w:type="dxa"/>
          </w:tcPr>
          <w:p w14:paraId="0257B493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D204A7" w:rsidRPr="00D204A7" w14:paraId="100F6D34" w14:textId="77777777" w:rsidTr="00D204A7">
        <w:tc>
          <w:tcPr>
            <w:tcW w:w="1112" w:type="dxa"/>
          </w:tcPr>
          <w:p w14:paraId="01BB08D2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31" w:type="dxa"/>
          </w:tcPr>
          <w:p w14:paraId="7F4E17F5" w14:textId="72E5F829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0" w:type="dxa"/>
          </w:tcPr>
          <w:p w14:paraId="71FA10A2" w14:textId="7B6E3394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215D0692" w14:textId="4DBDAA2E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08D1E24A" w14:textId="00367278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76E2DCCA" w14:textId="43D20B35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783D1C27" w14:textId="6C04D123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5B6DFE3A" w14:textId="0FD80EA0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25BECCDD" w14:textId="6EB5BA9B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23C6134D" w14:textId="4CC4CC23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00DF42B9" w14:textId="34D82FE9" w:rsidR="00D204A7" w:rsidRPr="00D204A7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</w:tbl>
    <w:p w14:paraId="54B419E5" w14:textId="1C523911" w:rsidR="006E6D90" w:rsidRPr="00D204A7" w:rsidRDefault="006E6D90" w:rsidP="00D204A7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jc w:val="both"/>
        <w:rPr>
          <w:lang w:val="nl-NL"/>
        </w:rPr>
      </w:pPr>
    </w:p>
    <w:sectPr w:rsidR="006E6D90" w:rsidRPr="00D204A7" w:rsidSect="00561796">
      <w:headerReference w:type="default" r:id="rId129"/>
      <w:footerReference w:type="default" r:id="rId130"/>
      <w:pgSz w:w="11906" w:h="16838"/>
      <w:pgMar w:top="343" w:right="567" w:bottom="567" w:left="1134" w:header="345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0AF51D5" w14:textId="77777777" w:rsidR="0066261C" w:rsidRDefault="0066261C" w:rsidP="00685AE5">
      <w:pPr>
        <w:spacing w:before="0"/>
      </w:pPr>
      <w:r>
        <w:separator/>
      </w:r>
    </w:p>
  </w:endnote>
  <w:endnote w:type="continuationSeparator" w:id="0">
    <w:p w14:paraId="354FB3EF" w14:textId="77777777" w:rsidR="0066261C" w:rsidRDefault="0066261C" w:rsidP="00685AE5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Ai Cap Nang">
    <w:altName w:val="Times New Roman"/>
    <w:charset w:val="00"/>
    <w:family w:val="roman"/>
    <w:pitch w:val="variable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FBB016" w14:textId="79C5254E" w:rsidR="00561796" w:rsidRPr="00561796" w:rsidRDefault="00561796">
    <w:pPr>
      <w:pStyle w:val="Footer"/>
      <w:pBdr>
        <w:top w:val="thinThickSmallGap" w:sz="24" w:space="1" w:color="823B0B" w:themeColor="accent2" w:themeShade="7F"/>
      </w:pBdr>
      <w:rPr>
        <w:rFonts w:ascii="Times New Roman" w:eastAsiaTheme="majorEastAsia" w:hAnsi="Times New Roman"/>
      </w:rPr>
    </w:pPr>
    <w:r w:rsidRPr="00561796">
      <w:rPr>
        <w:rFonts w:ascii="Times New Roman" w:hAnsi="Times New Roman"/>
        <w:b/>
        <w:color w:val="00B0F0"/>
        <w:lang w:val="nl-NL"/>
      </w:rPr>
      <w:t xml:space="preserve">                                                             </w:t>
    </w:r>
    <w:r w:rsidRPr="00561796">
      <w:rPr>
        <w:rFonts w:ascii="Times New Roman" w:hAnsi="Times New Roman"/>
        <w:b/>
        <w:color w:val="00B0F0"/>
        <w:lang w:val="nl-NL"/>
      </w:rPr>
      <w:t/>
    </w:r>
    <w:r w:rsidRPr="00561796">
      <w:rPr>
        <w:rFonts w:ascii="Times New Roman" w:hAnsi="Times New Roman"/>
        <w:b/>
        <w:color w:val="FF0000"/>
        <w:lang w:val="nl-NL"/>
      </w:rPr>
      <w:t/>
    </w:r>
    <w:r w:rsidRPr="00561796">
      <w:rPr>
        <w:rFonts w:ascii="Times New Roman" w:hAnsi="Times New Roman"/>
        <w:b/>
        <w:color w:val="FF0000"/>
        <w:lang w:val="nl-NL"/>
      </w:rPr>
      <w:t xml:space="preserve"> </w:t>
    </w:r>
    <w:r w:rsidRPr="00561796">
      <w:rPr>
        <w:rFonts w:ascii="Times New Roman" w:eastAsiaTheme="majorEastAsia" w:hAnsi="Times New Roman"/>
      </w:rPr>
      <w:ptab w:relativeTo="margin" w:alignment="right" w:leader="none"/>
    </w:r>
    <w:r w:rsidRPr="00561796">
      <w:rPr>
        <w:rFonts w:ascii="Times New Roman" w:eastAsiaTheme="majorEastAsia" w:hAnsi="Times New Roman"/>
      </w:rPr>
      <w:t xml:space="preserve">Page </w:t>
    </w:r>
    <w:r w:rsidRPr="00561796">
      <w:rPr>
        <w:rFonts w:ascii="Times New Roman" w:eastAsiaTheme="minorEastAsia" w:hAnsi="Times New Roman"/>
      </w:rPr>
      <w:fldChar w:fldCharType="begin"/>
    </w:r>
    <w:r w:rsidRPr="00561796">
      <w:rPr>
        <w:rFonts w:ascii="Times New Roman" w:hAnsi="Times New Roman"/>
      </w:rPr>
      <w:instrText xml:space="preserve"> PAGE   \* MERGEFORMAT </w:instrText>
    </w:r>
    <w:r w:rsidRPr="00561796">
      <w:rPr>
        <w:rFonts w:ascii="Times New Roman" w:eastAsiaTheme="minorEastAsia" w:hAnsi="Times New Roman"/>
      </w:rPr>
      <w:fldChar w:fldCharType="separate"/>
    </w:r>
    <w:r w:rsidR="00CC1491" w:rsidRPr="00CC1491">
      <w:rPr>
        <w:rFonts w:ascii="Times New Roman" w:eastAsiaTheme="majorEastAsia" w:hAnsi="Times New Roman"/>
        <w:noProof/>
      </w:rPr>
      <w:t>1</w:t>
    </w:r>
    <w:r w:rsidRPr="00561796">
      <w:rPr>
        <w:rFonts w:ascii="Times New Roman" w:eastAsiaTheme="majorEastAsia" w:hAnsi="Times New Roman"/>
        <w:noProof/>
      </w:rPr>
      <w:fldChar w:fldCharType="end"/>
    </w:r>
  </w:p>
  <w:p w14:paraId="452CC8CE" w14:textId="77777777" w:rsidR="00E27527" w:rsidRPr="00561796" w:rsidRDefault="00E27527" w:rsidP="0067216C">
    <w:pPr>
      <w:pStyle w:val="Footer"/>
      <w:rPr>
        <w:rFonts w:ascii="Times New Roman" w:hAnsi="Times New Roma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C5F0EEC" w14:textId="77777777" w:rsidR="0066261C" w:rsidRDefault="0066261C" w:rsidP="00685AE5">
      <w:pPr>
        <w:spacing w:before="0"/>
      </w:pPr>
      <w:r>
        <w:separator/>
      </w:r>
    </w:p>
  </w:footnote>
  <w:footnote w:type="continuationSeparator" w:id="0">
    <w:p w14:paraId="2B3E8143" w14:textId="77777777" w:rsidR="0066261C" w:rsidRDefault="0066261C" w:rsidP="00685AE5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EAA6AB" w14:textId="13B88638" w:rsidR="00E27527" w:rsidRPr="00561796" w:rsidRDefault="00561796" w:rsidP="00561796">
    <w:pPr>
      <w:pStyle w:val="Header"/>
      <w:jc w:val="center"/>
      <w:rPr>
        <w:rFonts w:ascii="Times New Roman" w:hAnsi="Times New Roman"/>
      </w:rPr>
    </w:pPr>
    <w:r w:rsidRPr="00561796">
      <w:rPr>
        <w:rFonts w:ascii="Times New Roman" w:hAnsi="Times New Roman"/>
        <w:b/>
        <w:color w:val="00B0F0"/>
        <w:lang w:val="nl-NL"/>
      </w:rPr>
      <w:t/>
    </w:r>
    <w:r w:rsidRPr="00561796">
      <w:rPr>
        <w:rFonts w:ascii="Times New Roman" w:hAnsi="Times New Roman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33"/>
    <w:multiLevelType w:val="singleLevel"/>
    <w:tmpl w:val="00000033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0DE4702"/>
    <w:multiLevelType w:val="hybridMultilevel"/>
    <w:tmpl w:val="FB9E9430"/>
    <w:lvl w:ilvl="0" w:tplc="5700F762">
      <w:start w:val="1"/>
      <w:numFmt w:val="upperLetter"/>
      <w:lvlText w:val="%1."/>
      <w:lvlJc w:val="left"/>
      <w:pPr>
        <w:ind w:left="-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2">
    <w:nsid w:val="16155350"/>
    <w:multiLevelType w:val="hybridMultilevel"/>
    <w:tmpl w:val="6CF8D730"/>
    <w:lvl w:ilvl="0" w:tplc="300E1A3A">
      <w:start w:val="1"/>
      <w:numFmt w:val="upperRoman"/>
      <w:lvlText w:val="%1."/>
      <w:lvlJc w:val="left"/>
      <w:pPr>
        <w:ind w:left="100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">
    <w:nsid w:val="284A5886"/>
    <w:multiLevelType w:val="hybridMultilevel"/>
    <w:tmpl w:val="4E00A478"/>
    <w:lvl w:ilvl="0" w:tplc="5414E1B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206AC7"/>
    <w:multiLevelType w:val="hybridMultilevel"/>
    <w:tmpl w:val="8F2C376A"/>
    <w:lvl w:ilvl="0" w:tplc="D4B25354">
      <w:start w:val="1"/>
      <w:numFmt w:val="upp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">
    <w:nsid w:val="3EA753B8"/>
    <w:multiLevelType w:val="hybridMultilevel"/>
    <w:tmpl w:val="4144626C"/>
    <w:lvl w:ilvl="0" w:tplc="5414E1B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5721F4"/>
    <w:multiLevelType w:val="hybridMultilevel"/>
    <w:tmpl w:val="ADECD844"/>
    <w:lvl w:ilvl="0" w:tplc="6BF288A6">
      <w:start w:val="1"/>
      <w:numFmt w:val="upperLetter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7">
    <w:nsid w:val="55863958"/>
    <w:multiLevelType w:val="hybridMultilevel"/>
    <w:tmpl w:val="BDF6F6A0"/>
    <w:lvl w:ilvl="0" w:tplc="E7426270">
      <w:start w:val="1"/>
      <w:numFmt w:val="upperLetter"/>
      <w:lvlText w:val="%1."/>
      <w:lvlJc w:val="left"/>
      <w:pPr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8">
    <w:nsid w:val="680C6CED"/>
    <w:multiLevelType w:val="hybridMultilevel"/>
    <w:tmpl w:val="D422B3AE"/>
    <w:lvl w:ilvl="0" w:tplc="C83A179E">
      <w:start w:val="1"/>
      <w:numFmt w:val="decimal"/>
      <w:lvlRestart w:val="0"/>
      <w:lvlText w:val="Câu %1. "/>
      <w:lvlJc w:val="left"/>
      <w:pPr>
        <w:ind w:left="270" w:firstLine="0"/>
      </w:pPr>
      <w:rPr>
        <w:rFonts w:ascii="Times New Roman" w:hAnsi="Times New Roman" w:cs="Times New Roman" w:hint="default"/>
        <w:b/>
        <w:i w:val="0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69C079B"/>
    <w:multiLevelType w:val="hybridMultilevel"/>
    <w:tmpl w:val="6302D3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9A0643"/>
    <w:multiLevelType w:val="hybridMultilevel"/>
    <w:tmpl w:val="2E609B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FC16E9E"/>
    <w:multiLevelType w:val="hybridMultilevel"/>
    <w:tmpl w:val="C64E17AE"/>
    <w:lvl w:ilvl="0" w:tplc="4C362A80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9"/>
  </w:num>
  <w:num w:numId="3">
    <w:abstractNumId w:val="7"/>
  </w:num>
  <w:num w:numId="4">
    <w:abstractNumId w:val="1"/>
  </w:num>
  <w:num w:numId="5">
    <w:abstractNumId w:val="6"/>
  </w:num>
  <w:num w:numId="6">
    <w:abstractNumId w:val="4"/>
  </w:num>
  <w:num w:numId="7">
    <w:abstractNumId w:val="11"/>
  </w:num>
  <w:num w:numId="8">
    <w:abstractNumId w:val="3"/>
  </w:num>
  <w:num w:numId="9">
    <w:abstractNumId w:val="10"/>
  </w:num>
  <w:num w:numId="10">
    <w:abstractNumId w:val="2"/>
  </w:num>
  <w:num w:numId="11">
    <w:abstractNumId w:val="5"/>
  </w:num>
  <w:num w:numId="12">
    <w:abstractNumId w:val="8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AE5"/>
    <w:rsid w:val="000136C7"/>
    <w:rsid w:val="00043875"/>
    <w:rsid w:val="00043EB2"/>
    <w:rsid w:val="00073571"/>
    <w:rsid w:val="00074F17"/>
    <w:rsid w:val="00087BD4"/>
    <w:rsid w:val="000A398E"/>
    <w:rsid w:val="000B66CE"/>
    <w:rsid w:val="000C4B10"/>
    <w:rsid w:val="000D5FB2"/>
    <w:rsid w:val="000E0365"/>
    <w:rsid w:val="000E13B2"/>
    <w:rsid w:val="000F3DCF"/>
    <w:rsid w:val="00125DAD"/>
    <w:rsid w:val="00136C71"/>
    <w:rsid w:val="00141799"/>
    <w:rsid w:val="0015630E"/>
    <w:rsid w:val="00163D3C"/>
    <w:rsid w:val="0016452C"/>
    <w:rsid w:val="001664B1"/>
    <w:rsid w:val="001754C2"/>
    <w:rsid w:val="00175A16"/>
    <w:rsid w:val="00182DC5"/>
    <w:rsid w:val="00190786"/>
    <w:rsid w:val="00195007"/>
    <w:rsid w:val="001A4AA1"/>
    <w:rsid w:val="001B410D"/>
    <w:rsid w:val="001C262A"/>
    <w:rsid w:val="001C6D2F"/>
    <w:rsid w:val="001C7731"/>
    <w:rsid w:val="001F53EF"/>
    <w:rsid w:val="00212110"/>
    <w:rsid w:val="00212256"/>
    <w:rsid w:val="002252C5"/>
    <w:rsid w:val="0023096A"/>
    <w:rsid w:val="002358E4"/>
    <w:rsid w:val="00237BAC"/>
    <w:rsid w:val="0024641E"/>
    <w:rsid w:val="002568C5"/>
    <w:rsid w:val="00265225"/>
    <w:rsid w:val="00270554"/>
    <w:rsid w:val="002816AF"/>
    <w:rsid w:val="0028510B"/>
    <w:rsid w:val="002A0410"/>
    <w:rsid w:val="002A5BD2"/>
    <w:rsid w:val="002B5C54"/>
    <w:rsid w:val="002C6CC7"/>
    <w:rsid w:val="002E3921"/>
    <w:rsid w:val="00310999"/>
    <w:rsid w:val="003121AF"/>
    <w:rsid w:val="0032161B"/>
    <w:rsid w:val="00324B78"/>
    <w:rsid w:val="00330DF3"/>
    <w:rsid w:val="003317B7"/>
    <w:rsid w:val="003337AE"/>
    <w:rsid w:val="00342A33"/>
    <w:rsid w:val="00357F74"/>
    <w:rsid w:val="0036486A"/>
    <w:rsid w:val="0037164D"/>
    <w:rsid w:val="003A0883"/>
    <w:rsid w:val="003E3176"/>
    <w:rsid w:val="004043F0"/>
    <w:rsid w:val="00424A93"/>
    <w:rsid w:val="00430AF6"/>
    <w:rsid w:val="004314FC"/>
    <w:rsid w:val="00446C94"/>
    <w:rsid w:val="00462543"/>
    <w:rsid w:val="00466138"/>
    <w:rsid w:val="0047767D"/>
    <w:rsid w:val="004803F7"/>
    <w:rsid w:val="00483BB5"/>
    <w:rsid w:val="00490AF5"/>
    <w:rsid w:val="004B4DD4"/>
    <w:rsid w:val="004B4E47"/>
    <w:rsid w:val="005124C9"/>
    <w:rsid w:val="00515780"/>
    <w:rsid w:val="005226D2"/>
    <w:rsid w:val="005258CC"/>
    <w:rsid w:val="00527A01"/>
    <w:rsid w:val="00531755"/>
    <w:rsid w:val="00533176"/>
    <w:rsid w:val="00542743"/>
    <w:rsid w:val="00545D58"/>
    <w:rsid w:val="0055267F"/>
    <w:rsid w:val="00553829"/>
    <w:rsid w:val="00553E43"/>
    <w:rsid w:val="00561796"/>
    <w:rsid w:val="00563677"/>
    <w:rsid w:val="00566F6F"/>
    <w:rsid w:val="005723CB"/>
    <w:rsid w:val="00581638"/>
    <w:rsid w:val="00581E37"/>
    <w:rsid w:val="005A3BED"/>
    <w:rsid w:val="005B045A"/>
    <w:rsid w:val="005F4E0C"/>
    <w:rsid w:val="00604871"/>
    <w:rsid w:val="00615E58"/>
    <w:rsid w:val="00617797"/>
    <w:rsid w:val="00620156"/>
    <w:rsid w:val="00621F00"/>
    <w:rsid w:val="00633A4D"/>
    <w:rsid w:val="00634B94"/>
    <w:rsid w:val="00656FFD"/>
    <w:rsid w:val="0066261C"/>
    <w:rsid w:val="00664316"/>
    <w:rsid w:val="0067216C"/>
    <w:rsid w:val="00685AE5"/>
    <w:rsid w:val="006903B2"/>
    <w:rsid w:val="006C61EA"/>
    <w:rsid w:val="006E16A7"/>
    <w:rsid w:val="006E6D90"/>
    <w:rsid w:val="00740A40"/>
    <w:rsid w:val="00754999"/>
    <w:rsid w:val="0075589C"/>
    <w:rsid w:val="007612E3"/>
    <w:rsid w:val="007655DE"/>
    <w:rsid w:val="00781B47"/>
    <w:rsid w:val="00793C54"/>
    <w:rsid w:val="00794C19"/>
    <w:rsid w:val="007A7EE4"/>
    <w:rsid w:val="007C0ED2"/>
    <w:rsid w:val="007D269B"/>
    <w:rsid w:val="007D3CD7"/>
    <w:rsid w:val="007E0063"/>
    <w:rsid w:val="007E114F"/>
    <w:rsid w:val="007E41AF"/>
    <w:rsid w:val="007F6164"/>
    <w:rsid w:val="007F68D2"/>
    <w:rsid w:val="00800D8F"/>
    <w:rsid w:val="008344AF"/>
    <w:rsid w:val="00845A73"/>
    <w:rsid w:val="00856251"/>
    <w:rsid w:val="008574CC"/>
    <w:rsid w:val="008777DA"/>
    <w:rsid w:val="0088397F"/>
    <w:rsid w:val="008932AC"/>
    <w:rsid w:val="008A7A4B"/>
    <w:rsid w:val="008B4E98"/>
    <w:rsid w:val="008B5588"/>
    <w:rsid w:val="008D5D62"/>
    <w:rsid w:val="008E0063"/>
    <w:rsid w:val="008E0DA7"/>
    <w:rsid w:val="008F4CA5"/>
    <w:rsid w:val="009142A8"/>
    <w:rsid w:val="009411C6"/>
    <w:rsid w:val="00956FC1"/>
    <w:rsid w:val="00970B40"/>
    <w:rsid w:val="009A0445"/>
    <w:rsid w:val="009B1305"/>
    <w:rsid w:val="009C773C"/>
    <w:rsid w:val="009D15E4"/>
    <w:rsid w:val="009F0CC8"/>
    <w:rsid w:val="009F40AE"/>
    <w:rsid w:val="00A058EC"/>
    <w:rsid w:val="00A446B5"/>
    <w:rsid w:val="00A47ED4"/>
    <w:rsid w:val="00A5143B"/>
    <w:rsid w:val="00A6009A"/>
    <w:rsid w:val="00A64588"/>
    <w:rsid w:val="00A73D99"/>
    <w:rsid w:val="00AB6037"/>
    <w:rsid w:val="00AE3C98"/>
    <w:rsid w:val="00B145DA"/>
    <w:rsid w:val="00B21E49"/>
    <w:rsid w:val="00B6090A"/>
    <w:rsid w:val="00B6275B"/>
    <w:rsid w:val="00B6722E"/>
    <w:rsid w:val="00B95AF5"/>
    <w:rsid w:val="00BB726B"/>
    <w:rsid w:val="00BE7A83"/>
    <w:rsid w:val="00BF61C7"/>
    <w:rsid w:val="00C15140"/>
    <w:rsid w:val="00C168A4"/>
    <w:rsid w:val="00C233FD"/>
    <w:rsid w:val="00C45D51"/>
    <w:rsid w:val="00C565FA"/>
    <w:rsid w:val="00C61A39"/>
    <w:rsid w:val="00C84B59"/>
    <w:rsid w:val="00CB197D"/>
    <w:rsid w:val="00CB5F82"/>
    <w:rsid w:val="00CC1491"/>
    <w:rsid w:val="00CC6412"/>
    <w:rsid w:val="00CE614A"/>
    <w:rsid w:val="00CF1308"/>
    <w:rsid w:val="00CF1A17"/>
    <w:rsid w:val="00CF1E1A"/>
    <w:rsid w:val="00D00CC7"/>
    <w:rsid w:val="00D204A7"/>
    <w:rsid w:val="00D24853"/>
    <w:rsid w:val="00D30C1B"/>
    <w:rsid w:val="00D33465"/>
    <w:rsid w:val="00D43C40"/>
    <w:rsid w:val="00D557CD"/>
    <w:rsid w:val="00D65935"/>
    <w:rsid w:val="00D71454"/>
    <w:rsid w:val="00D80C2E"/>
    <w:rsid w:val="00D83BEC"/>
    <w:rsid w:val="00D8460D"/>
    <w:rsid w:val="00D86D9F"/>
    <w:rsid w:val="00D91666"/>
    <w:rsid w:val="00DD6ABB"/>
    <w:rsid w:val="00DF2269"/>
    <w:rsid w:val="00E05D34"/>
    <w:rsid w:val="00E161F3"/>
    <w:rsid w:val="00E24837"/>
    <w:rsid w:val="00E27527"/>
    <w:rsid w:val="00E32D18"/>
    <w:rsid w:val="00E34DDB"/>
    <w:rsid w:val="00E35D3C"/>
    <w:rsid w:val="00E37CC1"/>
    <w:rsid w:val="00E5769C"/>
    <w:rsid w:val="00E61024"/>
    <w:rsid w:val="00E61417"/>
    <w:rsid w:val="00E61620"/>
    <w:rsid w:val="00E66741"/>
    <w:rsid w:val="00E73B48"/>
    <w:rsid w:val="00E96632"/>
    <w:rsid w:val="00EB5CE1"/>
    <w:rsid w:val="00EC1AEC"/>
    <w:rsid w:val="00EE26DE"/>
    <w:rsid w:val="00EE71D7"/>
    <w:rsid w:val="00F0738D"/>
    <w:rsid w:val="00F07484"/>
    <w:rsid w:val="00F07993"/>
    <w:rsid w:val="00F435EF"/>
    <w:rsid w:val="00F56C54"/>
    <w:rsid w:val="00F60DC5"/>
    <w:rsid w:val="00F706DF"/>
    <w:rsid w:val="00F84C6B"/>
    <w:rsid w:val="00F92DFD"/>
    <w:rsid w:val="00FA6C5C"/>
    <w:rsid w:val="00FA7D54"/>
    <w:rsid w:val="00FB3F94"/>
    <w:rsid w:val="00FB4F3F"/>
    <w:rsid w:val="00FB71BD"/>
    <w:rsid w:val="00FC41B1"/>
    <w:rsid w:val="00FD15C9"/>
    <w:rsid w:val="00FD23CE"/>
    <w:rsid w:val="00FF0657"/>
    <w:rsid w:val="00FF76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B07F4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5AE5"/>
    <w:pPr>
      <w:spacing w:before="38" w:after="0" w:line="240" w:lineRule="auto"/>
      <w:ind w:left="284" w:right="113"/>
      <w:jc w:val="both"/>
    </w:pPr>
  </w:style>
  <w:style w:type="paragraph" w:styleId="Heading1">
    <w:name w:val="heading 1"/>
    <w:basedOn w:val="Normal"/>
    <w:next w:val="Normal"/>
    <w:link w:val="Heading1Char"/>
    <w:qFormat/>
    <w:rsid w:val="00685AE5"/>
    <w:pPr>
      <w:spacing w:before="480" w:line="276" w:lineRule="auto"/>
      <w:ind w:left="0" w:right="0"/>
      <w:contextualSpacing/>
      <w:jc w:val="left"/>
      <w:outlineLvl w:val="0"/>
    </w:pPr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paragraph" w:styleId="Heading2">
    <w:name w:val="heading 2"/>
    <w:basedOn w:val="Normal"/>
    <w:next w:val="Normal"/>
    <w:link w:val="Heading2Char"/>
    <w:unhideWhenUsed/>
    <w:qFormat/>
    <w:rsid w:val="00685AE5"/>
    <w:pPr>
      <w:spacing w:before="200" w:line="276" w:lineRule="auto"/>
      <w:ind w:left="0" w:right="0"/>
      <w:jc w:val="left"/>
      <w:outlineLvl w:val="1"/>
    </w:pPr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paragraph" w:styleId="Heading3">
    <w:name w:val="heading 3"/>
    <w:basedOn w:val="Normal"/>
    <w:next w:val="Normal"/>
    <w:link w:val="Heading3Char"/>
    <w:unhideWhenUsed/>
    <w:qFormat/>
    <w:rsid w:val="00685AE5"/>
    <w:pPr>
      <w:spacing w:before="200" w:line="271" w:lineRule="auto"/>
      <w:ind w:left="0" w:right="0"/>
      <w:jc w:val="left"/>
      <w:outlineLvl w:val="2"/>
    </w:pPr>
    <w:rPr>
      <w:rFonts w:ascii="Times New Roman" w:eastAsia="Times New Roman" w:hAnsi="Times New Roman" w:cs="Times New Roman"/>
      <w:b/>
      <w:bCs/>
      <w:sz w:val="24"/>
      <w:lang w:bidi="en-US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685AE5"/>
    <w:pPr>
      <w:spacing w:before="200" w:line="276" w:lineRule="auto"/>
      <w:ind w:left="0" w:right="0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paragraph" w:styleId="Heading5">
    <w:name w:val="heading 5"/>
    <w:basedOn w:val="Normal"/>
    <w:next w:val="Normal"/>
    <w:link w:val="Heading5Char"/>
    <w:unhideWhenUsed/>
    <w:qFormat/>
    <w:rsid w:val="00685AE5"/>
    <w:pPr>
      <w:spacing w:before="200" w:line="276" w:lineRule="auto"/>
      <w:ind w:left="0" w:right="0"/>
      <w:jc w:val="left"/>
      <w:outlineLvl w:val="4"/>
    </w:pPr>
    <w:rPr>
      <w:rFonts w:ascii="Times New Roman" w:eastAsia="Times New Roman" w:hAnsi="Times New Roman" w:cs="Times New Roman"/>
      <w:b/>
      <w:bCs/>
      <w:lang w:bidi="en-US"/>
    </w:rPr>
  </w:style>
  <w:style w:type="paragraph" w:styleId="Heading6">
    <w:name w:val="heading 6"/>
    <w:basedOn w:val="Normal"/>
    <w:next w:val="Normal"/>
    <w:link w:val="Heading6Char"/>
    <w:unhideWhenUsed/>
    <w:qFormat/>
    <w:rsid w:val="00685AE5"/>
    <w:pPr>
      <w:spacing w:before="0" w:line="271" w:lineRule="auto"/>
      <w:ind w:left="0" w:right="0"/>
      <w:jc w:val="left"/>
      <w:outlineLvl w:val="5"/>
    </w:pPr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paragraph" w:styleId="Heading7">
    <w:name w:val="heading 7"/>
    <w:basedOn w:val="Normal"/>
    <w:next w:val="Normal"/>
    <w:link w:val="Heading7Char"/>
    <w:unhideWhenUsed/>
    <w:qFormat/>
    <w:rsid w:val="00685AE5"/>
    <w:pPr>
      <w:spacing w:before="0" w:line="276" w:lineRule="auto"/>
      <w:ind w:left="0" w:right="0"/>
      <w:jc w:val="left"/>
      <w:outlineLvl w:val="6"/>
    </w:pPr>
    <w:rPr>
      <w:rFonts w:ascii="Cambria" w:eastAsia="Times New Roman" w:hAnsi="Cambria" w:cs="Times New Roman"/>
      <w:i/>
      <w:iCs/>
      <w:sz w:val="24"/>
      <w:lang w:bidi="en-US"/>
    </w:rPr>
  </w:style>
  <w:style w:type="paragraph" w:styleId="Heading8">
    <w:name w:val="heading 8"/>
    <w:basedOn w:val="Normal"/>
    <w:next w:val="Normal"/>
    <w:link w:val="Heading8Char"/>
    <w:unhideWhenUsed/>
    <w:qFormat/>
    <w:rsid w:val="00685AE5"/>
    <w:pPr>
      <w:spacing w:before="0" w:line="276" w:lineRule="auto"/>
      <w:ind w:left="0" w:right="0"/>
      <w:jc w:val="left"/>
      <w:outlineLvl w:val="7"/>
    </w:pPr>
    <w:rPr>
      <w:rFonts w:ascii="Cambria" w:eastAsia="Times New Roman" w:hAnsi="Cambria" w:cs="Times New Roman"/>
      <w:sz w:val="20"/>
      <w:szCs w:val="20"/>
      <w:lang w:bidi="en-US"/>
    </w:rPr>
  </w:style>
  <w:style w:type="paragraph" w:styleId="Heading9">
    <w:name w:val="heading 9"/>
    <w:basedOn w:val="Normal"/>
    <w:next w:val="Normal"/>
    <w:link w:val="Heading9Char"/>
    <w:unhideWhenUsed/>
    <w:qFormat/>
    <w:rsid w:val="00685AE5"/>
    <w:pPr>
      <w:spacing w:before="0" w:line="276" w:lineRule="auto"/>
      <w:ind w:left="0" w:right="0"/>
      <w:jc w:val="left"/>
      <w:outlineLvl w:val="8"/>
    </w:pPr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85AE5"/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character" w:customStyle="1" w:styleId="Heading2Char">
    <w:name w:val="Heading 2 Char"/>
    <w:basedOn w:val="DefaultParagraphFont"/>
    <w:link w:val="Heading2"/>
    <w:rsid w:val="00685AE5"/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character" w:customStyle="1" w:styleId="Heading3Char">
    <w:name w:val="Heading 3 Char"/>
    <w:basedOn w:val="DefaultParagraphFont"/>
    <w:link w:val="Heading3"/>
    <w:rsid w:val="00685AE5"/>
    <w:rPr>
      <w:rFonts w:ascii="Times New Roman" w:eastAsia="Times New Roman" w:hAnsi="Times New Roman" w:cs="Times New Roman"/>
      <w:b/>
      <w:bCs/>
      <w:sz w:val="24"/>
      <w:lang w:bidi="en-US"/>
    </w:rPr>
  </w:style>
  <w:style w:type="character" w:customStyle="1" w:styleId="Heading4Char">
    <w:name w:val="Heading 4 Char"/>
    <w:basedOn w:val="DefaultParagraphFont"/>
    <w:link w:val="Heading4"/>
    <w:rsid w:val="00685AE5"/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character" w:customStyle="1" w:styleId="Heading5Char">
    <w:name w:val="Heading 5 Char"/>
    <w:basedOn w:val="DefaultParagraphFont"/>
    <w:link w:val="Heading5"/>
    <w:rsid w:val="00685AE5"/>
    <w:rPr>
      <w:rFonts w:ascii="Times New Roman" w:eastAsia="Times New Roman" w:hAnsi="Times New Roman" w:cs="Times New Roman"/>
      <w:b/>
      <w:bCs/>
      <w:lang w:bidi="en-US"/>
    </w:rPr>
  </w:style>
  <w:style w:type="character" w:customStyle="1" w:styleId="Heading6Char">
    <w:name w:val="Heading 6 Char"/>
    <w:basedOn w:val="DefaultParagraphFont"/>
    <w:link w:val="Heading6"/>
    <w:rsid w:val="00685AE5"/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character" w:customStyle="1" w:styleId="Heading7Char">
    <w:name w:val="Heading 7 Char"/>
    <w:basedOn w:val="DefaultParagraphFont"/>
    <w:link w:val="Heading7"/>
    <w:rsid w:val="00685AE5"/>
    <w:rPr>
      <w:rFonts w:ascii="Cambria" w:eastAsia="Times New Roman" w:hAnsi="Cambria" w:cs="Times New Roman"/>
      <w:i/>
      <w:iCs/>
      <w:sz w:val="24"/>
      <w:lang w:bidi="en-US"/>
    </w:rPr>
  </w:style>
  <w:style w:type="character" w:customStyle="1" w:styleId="Heading8Char">
    <w:name w:val="Heading 8 Char"/>
    <w:basedOn w:val="DefaultParagraphFont"/>
    <w:link w:val="Heading8"/>
    <w:rsid w:val="00685AE5"/>
    <w:rPr>
      <w:rFonts w:ascii="Cambria" w:eastAsia="Times New Roman" w:hAnsi="Cambria" w:cs="Times New Roman"/>
      <w:sz w:val="20"/>
      <w:szCs w:val="20"/>
      <w:lang w:bidi="en-US"/>
    </w:rPr>
  </w:style>
  <w:style w:type="character" w:customStyle="1" w:styleId="Heading9Char">
    <w:name w:val="Heading 9 Char"/>
    <w:basedOn w:val="DefaultParagraphFont"/>
    <w:link w:val="Heading9"/>
    <w:rsid w:val="00685AE5"/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numbering" w:customStyle="1" w:styleId="NoList1">
    <w:name w:val="No List1"/>
    <w:next w:val="NoList"/>
    <w:semiHidden/>
    <w:rsid w:val="00685AE5"/>
  </w:style>
  <w:style w:type="character" w:styleId="Hyperlink">
    <w:name w:val="Hyperlink"/>
    <w:uiPriority w:val="99"/>
    <w:rsid w:val="00685AE5"/>
    <w:rPr>
      <w:color w:val="0000FF"/>
      <w:u w:val="single"/>
    </w:rPr>
  </w:style>
  <w:style w:type="paragraph" w:styleId="Footer">
    <w:name w:val="footer"/>
    <w:basedOn w:val="Normal"/>
    <w:link w:val="FooterChar"/>
    <w:uiPriority w:val="99"/>
    <w:rsid w:val="00685AE5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685AE5"/>
    <w:rPr>
      <w:rFonts w:ascii="VNI-Times" w:eastAsia="Times New Roman" w:hAnsi="VNI-Times" w:cs="Times New Roman"/>
      <w:color w:val="0000FF"/>
      <w:sz w:val="24"/>
      <w:szCs w:val="20"/>
    </w:rPr>
  </w:style>
  <w:style w:type="character" w:styleId="PageNumber">
    <w:name w:val="page number"/>
    <w:basedOn w:val="DefaultParagraphFont"/>
    <w:rsid w:val="00685AE5"/>
  </w:style>
  <w:style w:type="paragraph" w:styleId="Header">
    <w:name w:val="header"/>
    <w:basedOn w:val="Normal"/>
    <w:link w:val="HeaderChar"/>
    <w:rsid w:val="00685AE5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685AE5"/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Normaltext">
    <w:name w:val="Normal text"/>
    <w:rsid w:val="00685AE5"/>
    <w:rPr>
      <w:rFonts w:cs="Tahoma"/>
      <w:sz w:val="22"/>
      <w:szCs w:val="22"/>
    </w:rPr>
  </w:style>
  <w:style w:type="paragraph" w:customStyle="1" w:styleId="Default">
    <w:name w:val="Default"/>
    <w:rsid w:val="00685AE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har">
    <w:name w:val="Char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rsid w:val="00685AE5"/>
    <w:pPr>
      <w:spacing w:after="0" w:line="240" w:lineRule="auto"/>
    </w:pPr>
    <w:rPr>
      <w:rFonts w:ascii="Times New Roman" w:eastAsia="MS Mincho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85AE5"/>
    <w:pPr>
      <w:tabs>
        <w:tab w:val="center" w:pos="5000"/>
        <w:tab w:val="right" w:pos="9980"/>
      </w:tabs>
      <w:overflowPunct w:val="0"/>
      <w:autoSpaceDE w:val="0"/>
      <w:autoSpaceDN w:val="0"/>
      <w:adjustRightInd w:val="0"/>
      <w:spacing w:before="0"/>
      <w:ind w:left="0" w:right="0"/>
      <w:textAlignment w:val="baseline"/>
    </w:pPr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postbody1">
    <w:name w:val="postbody1"/>
    <w:rsid w:val="00685AE5"/>
    <w:rPr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685AE5"/>
  </w:style>
  <w:style w:type="paragraph" w:customStyle="1" w:styleId="NormalTimes">
    <w:name w:val="Normal + Times"/>
    <w:basedOn w:val="Normal"/>
    <w:rsid w:val="00685AE5"/>
    <w:pPr>
      <w:spacing w:before="0"/>
      <w:ind w:left="0" w:right="0"/>
      <w:jc w:val="left"/>
    </w:pPr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Char5">
    <w:name w:val="Char5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MS Mincho" w:hAnsi="Arial" w:cs="Arial"/>
    </w:rPr>
  </w:style>
  <w:style w:type="paragraph" w:styleId="BalloonText">
    <w:name w:val="Balloon Text"/>
    <w:basedOn w:val="Normal"/>
    <w:link w:val="BalloonTextChar"/>
    <w:rsid w:val="00685AE5"/>
    <w:pPr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Tahoma" w:eastAsia="Times New Roman" w:hAnsi="Tahoma" w:cs="Tahoma"/>
      <w:color w:val="0000FF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85AE5"/>
    <w:rPr>
      <w:rFonts w:ascii="Tahoma" w:eastAsia="Times New Roman" w:hAnsi="Tahoma" w:cs="Tahoma"/>
      <w:color w:val="0000FF"/>
      <w:sz w:val="16"/>
      <w:szCs w:val="16"/>
    </w:rPr>
  </w:style>
  <w:style w:type="paragraph" w:customStyle="1" w:styleId="1">
    <w:name w:val="1"/>
    <w:basedOn w:val="Normal"/>
    <w:autoRedefine/>
    <w:rsid w:val="00685AE5"/>
    <w:pPr>
      <w:spacing w:before="0" w:after="160" w:line="240" w:lineRule="exact"/>
      <w:ind w:left="0" w:right="0" w:firstLine="567"/>
      <w:jc w:val="left"/>
    </w:pPr>
    <w:rPr>
      <w:rFonts w:ascii="Verdana" w:eastAsia="Times New Roman" w:hAnsi="Verdana" w:cs="Verdana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685AE5"/>
    <w:pPr>
      <w:ind w:left="720"/>
      <w:contextualSpacing/>
    </w:pPr>
  </w:style>
  <w:style w:type="numbering" w:customStyle="1" w:styleId="NoList2">
    <w:name w:val="No List2"/>
    <w:next w:val="NoList"/>
    <w:semiHidden/>
    <w:rsid w:val="00685AE5"/>
  </w:style>
  <w:style w:type="numbering" w:customStyle="1" w:styleId="NoList11">
    <w:name w:val="No List11"/>
    <w:next w:val="NoList"/>
    <w:semiHidden/>
    <w:unhideWhenUsed/>
    <w:rsid w:val="00685AE5"/>
  </w:style>
  <w:style w:type="numbering" w:customStyle="1" w:styleId="NoList111">
    <w:name w:val="No List111"/>
    <w:next w:val="NoList"/>
    <w:semiHidden/>
    <w:unhideWhenUsed/>
    <w:rsid w:val="00685AE5"/>
  </w:style>
  <w:style w:type="paragraph" w:styleId="Title">
    <w:name w:val="Title"/>
    <w:basedOn w:val="Normal"/>
    <w:next w:val="Normal"/>
    <w:link w:val="TitleChar"/>
    <w:qFormat/>
    <w:rsid w:val="00685AE5"/>
    <w:pPr>
      <w:pBdr>
        <w:bottom w:val="single" w:sz="4" w:space="1" w:color="auto"/>
      </w:pBdr>
      <w:spacing w:before="0" w:after="200"/>
      <w:ind w:left="0" w:right="0"/>
      <w:contextualSpacing/>
      <w:jc w:val="left"/>
    </w:pPr>
    <w:rPr>
      <w:rFonts w:ascii="Cambria" w:eastAsia="Times New Roman" w:hAnsi="Cambria" w:cs="Times New Roman"/>
      <w:spacing w:val="5"/>
      <w:sz w:val="52"/>
      <w:szCs w:val="52"/>
      <w:lang w:bidi="en-US"/>
    </w:rPr>
  </w:style>
  <w:style w:type="character" w:customStyle="1" w:styleId="TitleChar">
    <w:name w:val="Title Char"/>
    <w:basedOn w:val="DefaultParagraphFont"/>
    <w:link w:val="Title"/>
    <w:rsid w:val="00685AE5"/>
    <w:rPr>
      <w:rFonts w:ascii="Cambria" w:eastAsia="Times New Roman" w:hAnsi="Cambria" w:cs="Times New Roman"/>
      <w:spacing w:val="5"/>
      <w:sz w:val="52"/>
      <w:szCs w:val="52"/>
      <w:lang w:bidi="en-US"/>
    </w:rPr>
  </w:style>
  <w:style w:type="paragraph" w:styleId="Subtitle">
    <w:name w:val="Subtitle"/>
    <w:basedOn w:val="Normal"/>
    <w:next w:val="Normal"/>
    <w:link w:val="SubtitleChar"/>
    <w:qFormat/>
    <w:rsid w:val="00685AE5"/>
    <w:pPr>
      <w:spacing w:before="0" w:after="600" w:line="276" w:lineRule="auto"/>
      <w:ind w:left="0" w:right="0"/>
      <w:jc w:val="left"/>
    </w:pPr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customStyle="1" w:styleId="SubtitleChar">
    <w:name w:val="Subtitle Char"/>
    <w:basedOn w:val="DefaultParagraphFont"/>
    <w:link w:val="Subtitle"/>
    <w:rsid w:val="00685AE5"/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styleId="Strong">
    <w:name w:val="Strong"/>
    <w:uiPriority w:val="22"/>
    <w:qFormat/>
    <w:rsid w:val="00685AE5"/>
    <w:rPr>
      <w:b/>
      <w:bCs/>
    </w:rPr>
  </w:style>
  <w:style w:type="character" w:styleId="Emphasis">
    <w:name w:val="Emphasis"/>
    <w:qFormat/>
    <w:rsid w:val="00685AE5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link w:val="NoSpacingChar"/>
    <w:uiPriority w:val="1"/>
    <w:qFormat/>
    <w:rsid w:val="00685AE5"/>
    <w:pPr>
      <w:spacing w:before="0"/>
      <w:ind w:left="0" w:right="0"/>
      <w:jc w:val="left"/>
    </w:pPr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Quote">
    <w:name w:val="Quote"/>
    <w:basedOn w:val="Normal"/>
    <w:next w:val="Normal"/>
    <w:link w:val="QuoteChar"/>
    <w:uiPriority w:val="29"/>
    <w:qFormat/>
    <w:rsid w:val="00685AE5"/>
    <w:pPr>
      <w:spacing w:before="200" w:line="276" w:lineRule="auto"/>
      <w:ind w:left="360" w:right="360"/>
      <w:jc w:val="left"/>
    </w:pPr>
    <w:rPr>
      <w:rFonts w:ascii="Times New Roman" w:eastAsia="Calibri" w:hAnsi="Times New Roman" w:cs="Times New Roman"/>
      <w:i/>
      <w:iCs/>
      <w:sz w:val="24"/>
      <w:lang w:bidi="en-US"/>
    </w:rPr>
  </w:style>
  <w:style w:type="character" w:customStyle="1" w:styleId="QuoteChar">
    <w:name w:val="Quote Char"/>
    <w:basedOn w:val="DefaultParagraphFont"/>
    <w:link w:val="Quote"/>
    <w:uiPriority w:val="29"/>
    <w:rsid w:val="00685AE5"/>
    <w:rPr>
      <w:rFonts w:ascii="Times New Roman" w:eastAsia="Calibri" w:hAnsi="Times New Roman" w:cs="Times New Roman"/>
      <w:i/>
      <w:iCs/>
      <w:sz w:val="24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85AE5"/>
    <w:pPr>
      <w:pBdr>
        <w:bottom w:val="single" w:sz="4" w:space="1" w:color="auto"/>
      </w:pBdr>
      <w:spacing w:before="200" w:after="280" w:line="276" w:lineRule="auto"/>
      <w:ind w:left="1008" w:right="1152"/>
    </w:pPr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85AE5"/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styleId="SubtleEmphasis">
    <w:name w:val="Subtle Emphasis"/>
    <w:uiPriority w:val="19"/>
    <w:qFormat/>
    <w:rsid w:val="00685AE5"/>
    <w:rPr>
      <w:i/>
      <w:iCs/>
    </w:rPr>
  </w:style>
  <w:style w:type="character" w:styleId="IntenseEmphasis">
    <w:name w:val="Intense Emphasis"/>
    <w:uiPriority w:val="21"/>
    <w:qFormat/>
    <w:rsid w:val="00685AE5"/>
    <w:rPr>
      <w:b/>
      <w:bCs/>
    </w:rPr>
  </w:style>
  <w:style w:type="character" w:styleId="SubtleReference">
    <w:name w:val="Subtle Reference"/>
    <w:uiPriority w:val="31"/>
    <w:qFormat/>
    <w:rsid w:val="00685AE5"/>
    <w:rPr>
      <w:smallCaps/>
    </w:rPr>
  </w:style>
  <w:style w:type="character" w:styleId="IntenseReference">
    <w:name w:val="Intense Reference"/>
    <w:uiPriority w:val="32"/>
    <w:qFormat/>
    <w:rsid w:val="00685AE5"/>
    <w:rPr>
      <w:smallCaps/>
      <w:spacing w:val="5"/>
      <w:u w:val="single"/>
    </w:rPr>
  </w:style>
  <w:style w:type="character" w:styleId="BookTitle">
    <w:name w:val="Book Title"/>
    <w:uiPriority w:val="33"/>
    <w:qFormat/>
    <w:rsid w:val="00685AE5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85AE5"/>
    <w:pPr>
      <w:outlineLvl w:val="9"/>
    </w:pPr>
  </w:style>
  <w:style w:type="table" w:customStyle="1" w:styleId="TableGrid1">
    <w:name w:val="Table Grid1"/>
    <w:basedOn w:val="TableNormal"/>
    <w:next w:val="TableGrid"/>
    <w:rsid w:val="00685AE5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685AE5"/>
    <w:pPr>
      <w:spacing w:before="0"/>
      <w:ind w:left="0" w:right="0" w:firstLine="720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85AE5"/>
    <w:rPr>
      <w:rFonts w:ascii="VNI-Times" w:eastAsia="Times New Roman" w:hAnsi="VNI-Times" w:cs="Times New Roman"/>
      <w:sz w:val="26"/>
      <w:szCs w:val="24"/>
    </w:rPr>
  </w:style>
  <w:style w:type="paragraph" w:customStyle="1" w:styleId="Char4">
    <w:name w:val="Char4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customStyle="1" w:styleId="TableGrid11">
    <w:name w:val="Table Grid1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semiHidden/>
    <w:rsid w:val="00685AE5"/>
  </w:style>
  <w:style w:type="character" w:styleId="CommentReference">
    <w:name w:val="annotation reference"/>
    <w:rsid w:val="00685AE5"/>
    <w:rPr>
      <w:sz w:val="16"/>
      <w:szCs w:val="16"/>
    </w:rPr>
  </w:style>
  <w:style w:type="paragraph" w:styleId="CommentText">
    <w:name w:val="annotation text"/>
    <w:basedOn w:val="Normal"/>
    <w:link w:val="CommentTextChar"/>
    <w:rsid w:val="00685AE5"/>
    <w:pPr>
      <w:spacing w:before="0"/>
      <w:ind w:left="0" w:right="0"/>
      <w:jc w:val="left"/>
    </w:pPr>
    <w:rPr>
      <w:rFonts w:ascii=".VnTime" w:eastAsia="Times New Roman" w:hAnsi=".VnTime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85AE5"/>
    <w:rPr>
      <w:rFonts w:ascii=".VnTime" w:eastAsia="Times New Roman" w:hAnsi=".VnTime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685AE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85AE5"/>
    <w:rPr>
      <w:rFonts w:ascii=".VnTime" w:eastAsia="Times New Roman" w:hAnsi=".VnTime" w:cs="Times New Roman"/>
      <w:b/>
      <w:bCs/>
      <w:sz w:val="20"/>
      <w:szCs w:val="20"/>
    </w:rPr>
  </w:style>
  <w:style w:type="paragraph" w:styleId="DocumentMap">
    <w:name w:val="Document Map"/>
    <w:basedOn w:val="Normal"/>
    <w:link w:val="DocumentMapChar"/>
    <w:rsid w:val="00685AE5"/>
    <w:pPr>
      <w:shd w:val="clear" w:color="auto" w:fill="000080"/>
      <w:spacing w:before="0"/>
      <w:ind w:left="0" w:right="0"/>
      <w:jc w:val="left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685AE5"/>
    <w:rPr>
      <w:rFonts w:ascii="Tahoma" w:eastAsia="Times New Roman" w:hAnsi="Tahoma" w:cs="Tahoma"/>
      <w:sz w:val="20"/>
      <w:szCs w:val="20"/>
      <w:shd w:val="clear" w:color="auto" w:fill="000080"/>
    </w:rPr>
  </w:style>
  <w:style w:type="table" w:customStyle="1" w:styleId="TableGrid2">
    <w:name w:val="Table Grid2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semiHidden/>
    <w:rsid w:val="00685AE5"/>
  </w:style>
  <w:style w:type="paragraph" w:styleId="List">
    <w:name w:val="List"/>
    <w:basedOn w:val="Normal"/>
    <w:rsid w:val="00685AE5"/>
    <w:pPr>
      <w:spacing w:before="0"/>
      <w:ind w:left="360" w:right="0" w:hanging="36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rsid w:val="00685AE5"/>
    <w:pPr>
      <w:spacing w:before="0"/>
      <w:ind w:left="720" w:right="0" w:hanging="36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">
    <w:name w:val="List Continue"/>
    <w:basedOn w:val="Normal"/>
    <w:rsid w:val="00685AE5"/>
    <w:pPr>
      <w:spacing w:before="0" w:after="120"/>
      <w:ind w:left="36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qFormat/>
    <w:rsid w:val="00685AE5"/>
    <w:pPr>
      <w:spacing w:before="0" w:after="120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685AE5"/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rsid w:val="00685AE5"/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apple-style-span">
    <w:name w:val="apple-style-span"/>
    <w:rsid w:val="00685AE5"/>
  </w:style>
  <w:style w:type="numbering" w:customStyle="1" w:styleId="NoList3">
    <w:name w:val="No List3"/>
    <w:next w:val="NoList"/>
    <w:semiHidden/>
    <w:rsid w:val="00685AE5"/>
  </w:style>
  <w:style w:type="character" w:customStyle="1" w:styleId="NormalWebChar">
    <w:name w:val="Normal (Web) Char"/>
    <w:link w:val="NormalWeb"/>
    <w:rsid w:val="00685AE5"/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uiPriority w:val="99"/>
    <w:rsid w:val="00685AE5"/>
    <w:rPr>
      <w:color w:val="800080"/>
      <w:u w:val="single"/>
    </w:rPr>
  </w:style>
  <w:style w:type="character" w:customStyle="1" w:styleId="CharChar3">
    <w:name w:val="Char Char3"/>
    <w:rsid w:val="00685AE5"/>
    <w:rPr>
      <w:rFonts w:ascii="VNI-Times" w:hAnsi="VNI-Times"/>
      <w:sz w:val="24"/>
      <w:szCs w:val="24"/>
    </w:rPr>
  </w:style>
  <w:style w:type="paragraph" w:customStyle="1" w:styleId="cauhoi">
    <w:name w:val="cauhoi"/>
    <w:basedOn w:val="Normal"/>
    <w:link w:val="cauhoiChar"/>
    <w:rsid w:val="00685AE5"/>
    <w:pPr>
      <w:spacing w:before="120" w:after="60"/>
      <w:ind w:left="900" w:right="0" w:hanging="900"/>
    </w:pPr>
    <w:rPr>
      <w:rFonts w:ascii="Times New Roman" w:eastAsia="Times New Roman" w:hAnsi="Times New Roman" w:cs="Times New Roman"/>
      <w:lang w:val="x-none" w:eastAsia="x-none"/>
    </w:rPr>
  </w:style>
  <w:style w:type="character" w:customStyle="1" w:styleId="cauhoiChar">
    <w:name w:val="cauhoi Char"/>
    <w:link w:val="cauhoi"/>
    <w:rsid w:val="00685AE5"/>
    <w:rPr>
      <w:rFonts w:ascii="Times New Roman" w:eastAsia="Times New Roman" w:hAnsi="Times New Roman" w:cs="Times New Roman"/>
      <w:lang w:val="x-none" w:eastAsia="x-none"/>
    </w:rPr>
  </w:style>
  <w:style w:type="paragraph" w:customStyle="1" w:styleId="traloi">
    <w:name w:val="traloi"/>
    <w:basedOn w:val="Normal"/>
    <w:rsid w:val="00685AE5"/>
    <w:pPr>
      <w:spacing w:before="60" w:after="60"/>
      <w:ind w:left="1195" w:right="0" w:hanging="288"/>
    </w:pPr>
    <w:rPr>
      <w:rFonts w:ascii="Times New Roman" w:eastAsia="Times New Roman" w:hAnsi="Times New Roman" w:cs="Times New Roman"/>
    </w:rPr>
  </w:style>
  <w:style w:type="paragraph" w:customStyle="1" w:styleId="cauhoiphu">
    <w:name w:val="cauhoiphu"/>
    <w:basedOn w:val="Normal"/>
    <w:rsid w:val="00685AE5"/>
    <w:pPr>
      <w:spacing w:before="60" w:after="60"/>
      <w:ind w:left="907" w:right="0"/>
    </w:pPr>
    <w:rPr>
      <w:rFonts w:ascii="Times New Roman" w:eastAsia="Times New Roman" w:hAnsi="Times New Roman" w:cs="Times New Roman"/>
    </w:rPr>
  </w:style>
  <w:style w:type="paragraph" w:customStyle="1" w:styleId="tenb">
    <w:name w:val="tenb"/>
    <w:basedOn w:val="Normal"/>
    <w:rsid w:val="00685AE5"/>
    <w:pPr>
      <w:spacing w:before="320" w:after="120"/>
      <w:ind w:left="0" w:right="0"/>
      <w:jc w:val="left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c1">
    <w:name w:val="c1"/>
    <w:basedOn w:val="DefaultParagraphFont"/>
    <w:rsid w:val="00685AE5"/>
  </w:style>
  <w:style w:type="paragraph" w:customStyle="1" w:styleId="CharChar">
    <w:name w:val="Char Char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111">
    <w:name w:val="No List1111"/>
    <w:next w:val="NoList"/>
    <w:semiHidden/>
    <w:unhideWhenUsed/>
    <w:rsid w:val="00685AE5"/>
  </w:style>
  <w:style w:type="numbering" w:customStyle="1" w:styleId="NoList211">
    <w:name w:val="No List211"/>
    <w:next w:val="NoList"/>
    <w:semiHidden/>
    <w:rsid w:val="00685AE5"/>
  </w:style>
  <w:style w:type="character" w:customStyle="1" w:styleId="post-text">
    <w:name w:val="post-text"/>
    <w:rsid w:val="00685AE5"/>
  </w:style>
  <w:style w:type="numbering" w:customStyle="1" w:styleId="NoList31">
    <w:name w:val="No List31"/>
    <w:next w:val="NoList"/>
    <w:semiHidden/>
    <w:unhideWhenUsed/>
    <w:rsid w:val="00685AE5"/>
  </w:style>
  <w:style w:type="character" w:styleId="PlaceholderText">
    <w:name w:val="Placeholder Text"/>
    <w:uiPriority w:val="99"/>
    <w:semiHidden/>
    <w:rsid w:val="00685AE5"/>
    <w:rPr>
      <w:color w:val="808080"/>
    </w:rPr>
  </w:style>
  <w:style w:type="numbering" w:customStyle="1" w:styleId="NoList4">
    <w:name w:val="No List4"/>
    <w:next w:val="NoList"/>
    <w:semiHidden/>
    <w:rsid w:val="00685AE5"/>
  </w:style>
  <w:style w:type="numbering" w:customStyle="1" w:styleId="NoList5">
    <w:name w:val="No List5"/>
    <w:next w:val="NoList"/>
    <w:semiHidden/>
    <w:rsid w:val="00685AE5"/>
  </w:style>
  <w:style w:type="numbering" w:customStyle="1" w:styleId="NoList6">
    <w:name w:val="No List6"/>
    <w:next w:val="NoList"/>
    <w:uiPriority w:val="99"/>
    <w:semiHidden/>
    <w:rsid w:val="00685AE5"/>
  </w:style>
  <w:style w:type="numbering" w:customStyle="1" w:styleId="NoList7">
    <w:name w:val="No List7"/>
    <w:next w:val="NoList"/>
    <w:semiHidden/>
    <w:unhideWhenUsed/>
    <w:rsid w:val="00685AE5"/>
  </w:style>
  <w:style w:type="numbering" w:customStyle="1" w:styleId="NoList8">
    <w:name w:val="No List8"/>
    <w:next w:val="NoList"/>
    <w:semiHidden/>
    <w:rsid w:val="00685AE5"/>
  </w:style>
  <w:style w:type="paragraph" w:styleId="TOC1">
    <w:name w:val="toc 1"/>
    <w:basedOn w:val="Normal"/>
    <w:next w:val="Normal"/>
    <w:uiPriority w:val="39"/>
    <w:rsid w:val="00685AE5"/>
    <w:pPr>
      <w:widowControl w:val="0"/>
      <w:tabs>
        <w:tab w:val="right" w:leader="dot" w:pos="10302"/>
      </w:tabs>
      <w:spacing w:before="0"/>
      <w:ind w:left="0" w:right="0"/>
      <w:jc w:val="left"/>
    </w:pPr>
    <w:rPr>
      <w:rFonts w:ascii="UVN Ai Cap Nang" w:eastAsia="Calibri" w:hAnsi="UVN Ai Cap Nang" w:cs="Tahoma"/>
      <w:b/>
      <w:smallCaps/>
      <w:lang w:val="nl-NL"/>
    </w:rPr>
  </w:style>
  <w:style w:type="paragraph" w:styleId="ListBullet">
    <w:name w:val="List Bullet"/>
    <w:basedOn w:val="Normal"/>
    <w:link w:val="ListBulletChar"/>
    <w:rsid w:val="00685AE5"/>
    <w:pPr>
      <w:widowControl w:val="0"/>
      <w:numPr>
        <w:numId w:val="1"/>
      </w:numPr>
      <w:tabs>
        <w:tab w:val="left" w:pos="360"/>
      </w:tabs>
      <w:spacing w:before="0"/>
      <w:ind w:right="0"/>
      <w:jc w:val="left"/>
    </w:pPr>
    <w:rPr>
      <w:rFonts w:ascii="Calibri" w:eastAsia="Calibri" w:hAnsi="Calibri" w:cs="Times New Roman"/>
      <w:lang w:val="vi-VN" w:eastAsia="x-none"/>
    </w:rPr>
  </w:style>
  <w:style w:type="paragraph" w:styleId="TOC2">
    <w:name w:val="toc 2"/>
    <w:basedOn w:val="Normal"/>
    <w:next w:val="Normal"/>
    <w:uiPriority w:val="39"/>
    <w:rsid w:val="00685AE5"/>
    <w:pPr>
      <w:widowControl w:val="0"/>
      <w:spacing w:before="0"/>
      <w:ind w:left="220" w:right="0"/>
      <w:jc w:val="left"/>
    </w:pPr>
    <w:rPr>
      <w:rFonts w:ascii="Calibri" w:eastAsia="Calibri" w:hAnsi="Calibri" w:cs="Times New Roman"/>
      <w:lang w:val="vi-VN"/>
    </w:rPr>
  </w:style>
  <w:style w:type="paragraph" w:customStyle="1" w:styleId="TableParagraph">
    <w:name w:val="Table Paragraph"/>
    <w:basedOn w:val="Normal"/>
    <w:rsid w:val="00685AE5"/>
    <w:pPr>
      <w:widowControl w:val="0"/>
      <w:spacing w:before="0"/>
      <w:ind w:left="0" w:right="0"/>
      <w:jc w:val="left"/>
    </w:pPr>
    <w:rPr>
      <w:rFonts w:ascii="Calibri" w:eastAsia="Calibri" w:hAnsi="Calibri" w:cs="Times New Roman"/>
      <w:lang w:val="vi-VN"/>
    </w:rPr>
  </w:style>
  <w:style w:type="table" w:customStyle="1" w:styleId="TableGrid111">
    <w:name w:val="Table Grid111"/>
    <w:basedOn w:val="TableNormal"/>
    <w:next w:val="TableGrid"/>
    <w:rsid w:val="00685AE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685AE5"/>
  </w:style>
  <w:style w:type="paragraph" w:customStyle="1" w:styleId="1Char">
    <w:name w:val="1 Char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CharChar33">
    <w:name w:val="Char Char33"/>
    <w:rsid w:val="00685AE5"/>
    <w:rPr>
      <w:rFonts w:ascii="VNI-Times" w:hAnsi="VNI-Times"/>
      <w:sz w:val="24"/>
      <w:szCs w:val="24"/>
    </w:rPr>
  </w:style>
  <w:style w:type="paragraph" w:customStyle="1" w:styleId="CharChar5">
    <w:name w:val="Char Char5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0">
    <w:name w:val="No List10"/>
    <w:next w:val="NoList"/>
    <w:semiHidden/>
    <w:rsid w:val="00685AE5"/>
  </w:style>
  <w:style w:type="numbering" w:customStyle="1" w:styleId="NoList112">
    <w:name w:val="No List112"/>
    <w:next w:val="NoList"/>
    <w:semiHidden/>
    <w:rsid w:val="00685AE5"/>
  </w:style>
  <w:style w:type="numbering" w:customStyle="1" w:styleId="NoList11111">
    <w:name w:val="No List11111"/>
    <w:next w:val="NoList"/>
    <w:semiHidden/>
    <w:rsid w:val="00685AE5"/>
  </w:style>
  <w:style w:type="numbering" w:customStyle="1" w:styleId="NoList22">
    <w:name w:val="No List22"/>
    <w:next w:val="NoList"/>
    <w:semiHidden/>
    <w:rsid w:val="00685AE5"/>
  </w:style>
  <w:style w:type="numbering" w:customStyle="1" w:styleId="NoList32">
    <w:name w:val="No List32"/>
    <w:next w:val="NoList"/>
    <w:semiHidden/>
    <w:rsid w:val="00685AE5"/>
  </w:style>
  <w:style w:type="numbering" w:customStyle="1" w:styleId="NoList111111">
    <w:name w:val="No List111111"/>
    <w:next w:val="NoList"/>
    <w:semiHidden/>
    <w:unhideWhenUsed/>
    <w:rsid w:val="00685AE5"/>
  </w:style>
  <w:style w:type="numbering" w:customStyle="1" w:styleId="NoList2111">
    <w:name w:val="No List2111"/>
    <w:next w:val="NoList"/>
    <w:semiHidden/>
    <w:rsid w:val="00685AE5"/>
  </w:style>
  <w:style w:type="numbering" w:customStyle="1" w:styleId="NoList311">
    <w:name w:val="No List311"/>
    <w:next w:val="NoList"/>
    <w:semiHidden/>
    <w:unhideWhenUsed/>
    <w:rsid w:val="00685AE5"/>
  </w:style>
  <w:style w:type="numbering" w:customStyle="1" w:styleId="NoList41">
    <w:name w:val="No List41"/>
    <w:next w:val="NoList"/>
    <w:semiHidden/>
    <w:rsid w:val="00685AE5"/>
  </w:style>
  <w:style w:type="numbering" w:customStyle="1" w:styleId="NoList51">
    <w:name w:val="No List51"/>
    <w:next w:val="NoList"/>
    <w:semiHidden/>
    <w:rsid w:val="00685AE5"/>
  </w:style>
  <w:style w:type="numbering" w:customStyle="1" w:styleId="NoList61">
    <w:name w:val="No List61"/>
    <w:next w:val="NoList"/>
    <w:uiPriority w:val="99"/>
    <w:semiHidden/>
    <w:rsid w:val="00685AE5"/>
  </w:style>
  <w:style w:type="numbering" w:customStyle="1" w:styleId="NoList71">
    <w:name w:val="No List71"/>
    <w:next w:val="NoList"/>
    <w:semiHidden/>
    <w:rsid w:val="00685AE5"/>
  </w:style>
  <w:style w:type="numbering" w:customStyle="1" w:styleId="NoList13">
    <w:name w:val="No List13"/>
    <w:next w:val="NoList"/>
    <w:semiHidden/>
    <w:rsid w:val="00685AE5"/>
  </w:style>
  <w:style w:type="table" w:customStyle="1" w:styleId="TableGrid5">
    <w:name w:val="Table Grid5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685AE5"/>
  </w:style>
  <w:style w:type="table" w:customStyle="1" w:styleId="TableGrid12">
    <w:name w:val="Table Grid12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semiHidden/>
    <w:rsid w:val="00685AE5"/>
  </w:style>
  <w:style w:type="numbering" w:customStyle="1" w:styleId="NoList1112">
    <w:name w:val="No List1112"/>
    <w:next w:val="NoList"/>
    <w:semiHidden/>
    <w:rsid w:val="00685AE5"/>
  </w:style>
  <w:style w:type="numbering" w:customStyle="1" w:styleId="NoList11112">
    <w:name w:val="No List11112"/>
    <w:next w:val="NoList"/>
    <w:semiHidden/>
    <w:rsid w:val="00685AE5"/>
  </w:style>
  <w:style w:type="numbering" w:customStyle="1" w:styleId="NoList23">
    <w:name w:val="No List23"/>
    <w:next w:val="NoList"/>
    <w:semiHidden/>
    <w:rsid w:val="00685AE5"/>
  </w:style>
  <w:style w:type="numbering" w:customStyle="1" w:styleId="NoList33">
    <w:name w:val="No List33"/>
    <w:next w:val="NoList"/>
    <w:semiHidden/>
    <w:rsid w:val="00685AE5"/>
  </w:style>
  <w:style w:type="numbering" w:customStyle="1" w:styleId="NoList1111111">
    <w:name w:val="No List1111111"/>
    <w:next w:val="NoList"/>
    <w:semiHidden/>
    <w:unhideWhenUsed/>
    <w:rsid w:val="00685AE5"/>
  </w:style>
  <w:style w:type="numbering" w:customStyle="1" w:styleId="NoList212">
    <w:name w:val="No List212"/>
    <w:next w:val="NoList"/>
    <w:semiHidden/>
    <w:rsid w:val="00685AE5"/>
  </w:style>
  <w:style w:type="numbering" w:customStyle="1" w:styleId="NoList312">
    <w:name w:val="No List312"/>
    <w:next w:val="NoList"/>
    <w:semiHidden/>
    <w:unhideWhenUsed/>
    <w:rsid w:val="00685AE5"/>
  </w:style>
  <w:style w:type="numbering" w:customStyle="1" w:styleId="NoList42">
    <w:name w:val="No List42"/>
    <w:next w:val="NoList"/>
    <w:semiHidden/>
    <w:rsid w:val="00685AE5"/>
  </w:style>
  <w:style w:type="numbering" w:customStyle="1" w:styleId="NoList52">
    <w:name w:val="No List52"/>
    <w:next w:val="NoList"/>
    <w:semiHidden/>
    <w:rsid w:val="00685AE5"/>
  </w:style>
  <w:style w:type="numbering" w:customStyle="1" w:styleId="NoList62">
    <w:name w:val="No List62"/>
    <w:next w:val="NoList"/>
    <w:semiHidden/>
    <w:rsid w:val="00685AE5"/>
  </w:style>
  <w:style w:type="numbering" w:customStyle="1" w:styleId="NoList15">
    <w:name w:val="No List15"/>
    <w:next w:val="NoList"/>
    <w:semiHidden/>
    <w:rsid w:val="00685AE5"/>
  </w:style>
  <w:style w:type="paragraph" w:styleId="BodyText2">
    <w:name w:val="Body Text 2"/>
    <w:basedOn w:val="Normal"/>
    <w:link w:val="BodyText2Char"/>
    <w:rsid w:val="00685AE5"/>
    <w:pPr>
      <w:spacing w:before="0"/>
      <w:ind w:left="0" w:right="0"/>
    </w:pPr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685AE5"/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685AE5"/>
    <w:pPr>
      <w:spacing w:before="0" w:line="360" w:lineRule="auto"/>
      <w:ind w:left="0" w:right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VTD11">
    <w:name w:val="VTD1.1"/>
    <w:basedOn w:val="Normal"/>
    <w:autoRedefine/>
    <w:rsid w:val="00685AE5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/>
      <w:ind w:left="0" w:right="0"/>
    </w:pPr>
    <w:rPr>
      <w:rFonts w:ascii="Times New Roman" w:eastAsia="Times New Roman" w:hAnsi="Times New Roman" w:cs="Times New Roman"/>
      <w:bCs/>
      <w:sz w:val="24"/>
      <w:szCs w:val="24"/>
      <w:lang w:eastAsia="vi-VN"/>
    </w:rPr>
  </w:style>
  <w:style w:type="paragraph" w:customStyle="1" w:styleId="CharChar2">
    <w:name w:val="Char Char2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pagingselected">
    <w:name w:val="paging_selected"/>
    <w:rsid w:val="00685AE5"/>
  </w:style>
  <w:style w:type="paragraph" w:customStyle="1" w:styleId="tenc">
    <w:name w:val="tenc"/>
    <w:basedOn w:val="Heading8"/>
    <w:rsid w:val="00685AE5"/>
    <w:pPr>
      <w:keepNext/>
      <w:spacing w:before="1440" w:after="400" w:line="240" w:lineRule="auto"/>
    </w:pPr>
    <w:rPr>
      <w:rFonts w:ascii=".VnCentury Schoolbook" w:hAnsi=".VnCentury Schoolbook"/>
      <w:b/>
      <w:sz w:val="21"/>
      <w:lang w:val="x-none" w:eastAsia="x-none" w:bidi="ar-SA"/>
    </w:rPr>
  </w:style>
  <w:style w:type="character" w:customStyle="1" w:styleId="MTDisplayEquationChar">
    <w:name w:val="MTDisplayEquation Char"/>
    <w:link w:val="MTDisplayEquation"/>
    <w:rsid w:val="00685AE5"/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cau1Char">
    <w:name w:val="cau 1 Char"/>
    <w:link w:val="cau1"/>
    <w:locked/>
    <w:rsid w:val="00685AE5"/>
    <w:rPr>
      <w:rFonts w:ascii="Arial" w:hAnsi="Arial"/>
      <w:lang w:val="en-GB"/>
    </w:rPr>
  </w:style>
  <w:style w:type="paragraph" w:customStyle="1" w:styleId="cau1">
    <w:name w:val="cau 1"/>
    <w:basedOn w:val="Normal"/>
    <w:link w:val="cau1Char"/>
    <w:rsid w:val="00685AE5"/>
    <w:pPr>
      <w:tabs>
        <w:tab w:val="left" w:pos="840"/>
        <w:tab w:val="left" w:pos="2410"/>
        <w:tab w:val="left" w:pos="3969"/>
        <w:tab w:val="left" w:pos="5245"/>
      </w:tabs>
      <w:spacing w:before="0"/>
      <w:ind w:left="839" w:right="0" w:hanging="839"/>
    </w:pPr>
    <w:rPr>
      <w:rFonts w:ascii="Arial" w:hAnsi="Arial"/>
      <w:lang w:val="en-GB"/>
    </w:rPr>
  </w:style>
  <w:style w:type="character" w:customStyle="1" w:styleId="questionnormal">
    <w:name w:val="questionnormal"/>
    <w:rsid w:val="00685AE5"/>
  </w:style>
  <w:style w:type="character" w:customStyle="1" w:styleId="ListBulletChar">
    <w:name w:val="List Bullet Char"/>
    <w:link w:val="ListBullet"/>
    <w:locked/>
    <w:rsid w:val="00685AE5"/>
    <w:rPr>
      <w:rFonts w:ascii="Calibri" w:eastAsia="Calibri" w:hAnsi="Calibri" w:cs="Times New Roman"/>
      <w:lang w:val="vi-VN" w:eastAsia="x-none"/>
    </w:rPr>
  </w:style>
  <w:style w:type="paragraph" w:customStyle="1" w:styleId="TimenewRoman">
    <w:name w:val="Time new Roman"/>
    <w:basedOn w:val="Normal"/>
    <w:rsid w:val="00685AE5"/>
    <w:pPr>
      <w:tabs>
        <w:tab w:val="left" w:pos="567"/>
        <w:tab w:val="left" w:pos="5103"/>
      </w:tabs>
      <w:autoSpaceDE w:val="0"/>
      <w:autoSpaceDN w:val="0"/>
      <w:adjustRightInd w:val="0"/>
      <w:spacing w:before="0"/>
      <w:ind w:left="0" w:right="0"/>
      <w:textAlignment w:val="center"/>
    </w:pPr>
    <w:rPr>
      <w:rFonts w:ascii="Arial" w:eastAsia="Times New Roman" w:hAnsi="Arial" w:cs="Arial"/>
      <w:bCs/>
      <w:color w:val="000000"/>
      <w:sz w:val="24"/>
      <w:szCs w:val="24"/>
      <w:lang w:val="pt-BR"/>
    </w:rPr>
  </w:style>
  <w:style w:type="paragraph" w:customStyle="1" w:styleId="Caui">
    <w:name w:val="Cau i"/>
    <w:basedOn w:val="Normal"/>
    <w:link w:val="CauiChar"/>
    <w:autoRedefine/>
    <w:rsid w:val="00685AE5"/>
    <w:pPr>
      <w:spacing w:before="0"/>
      <w:ind w:left="0" w:right="0"/>
    </w:pPr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character" w:customStyle="1" w:styleId="CauiChar">
    <w:name w:val="Cau i Char"/>
    <w:link w:val="Caui"/>
    <w:rsid w:val="00685AE5"/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paragraph" w:customStyle="1" w:styleId="msonormalc3">
    <w:name w:val="msonormal c3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685AE5"/>
  </w:style>
  <w:style w:type="character" w:customStyle="1" w:styleId="c4">
    <w:name w:val="c4"/>
    <w:rsid w:val="00685AE5"/>
  </w:style>
  <w:style w:type="character" w:customStyle="1" w:styleId="Style1">
    <w:name w:val="Style1"/>
    <w:rsid w:val="00685AE5"/>
    <w:rPr>
      <w:lang w:val="pt-BR" w:eastAsia="x-none"/>
    </w:rPr>
  </w:style>
  <w:style w:type="paragraph" w:customStyle="1" w:styleId="yiv1657326571msonormal">
    <w:name w:val="yiv1657326571msonormal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685AE5"/>
    <w:rPr>
      <w:rFonts w:ascii="Times New Roman" w:hAnsi="Times New Roman" w:cs="Times New Roman" w:hint="default"/>
    </w:rPr>
  </w:style>
  <w:style w:type="paragraph" w:styleId="z-BottomofForm">
    <w:name w:val="HTML Bottom of Form"/>
    <w:basedOn w:val="Normal"/>
    <w:next w:val="Normal"/>
    <w:link w:val="z-BottomofFormChar"/>
    <w:hidden/>
    <w:rsid w:val="00685AE5"/>
    <w:pPr>
      <w:pBdr>
        <w:top w:val="single" w:sz="6" w:space="1" w:color="auto"/>
      </w:pBdr>
      <w:spacing w:before="0"/>
      <w:ind w:left="0" w:right="0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685AE5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rsid w:val="00685AE5"/>
    <w:pPr>
      <w:pBdr>
        <w:bottom w:val="single" w:sz="6" w:space="1" w:color="auto"/>
      </w:pBdr>
      <w:spacing w:before="0"/>
      <w:ind w:left="0" w:right="0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685AE5"/>
    <w:rPr>
      <w:rFonts w:ascii="Arial" w:eastAsia="Calibri" w:hAnsi="Arial" w:cs="Arial"/>
      <w:vanish/>
      <w:sz w:val="16"/>
      <w:szCs w:val="16"/>
    </w:rPr>
  </w:style>
  <w:style w:type="character" w:customStyle="1" w:styleId="mi">
    <w:name w:val="mi"/>
    <w:rsid w:val="00685AE5"/>
  </w:style>
  <w:style w:type="character" w:customStyle="1" w:styleId="mn">
    <w:name w:val="mn"/>
    <w:rsid w:val="00685AE5"/>
  </w:style>
  <w:style w:type="character" w:customStyle="1" w:styleId="mo">
    <w:name w:val="mo"/>
    <w:rsid w:val="00685AE5"/>
  </w:style>
  <w:style w:type="character" w:customStyle="1" w:styleId="msqrt">
    <w:name w:val="msqrt"/>
    <w:rsid w:val="00685AE5"/>
  </w:style>
  <w:style w:type="paragraph" w:customStyle="1" w:styleId="Normal0">
    <w:name w:val="[Normal]"/>
    <w:qFormat/>
    <w:rsid w:val="00685AE5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table" w:customStyle="1" w:styleId="TableGrid6">
    <w:name w:val="Table Grid6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Char">
    <w:name w:val="Char Char1 Char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Arial"/>
      <w:sz w:val="24"/>
      <w:szCs w:val="24"/>
    </w:rPr>
  </w:style>
  <w:style w:type="table" w:customStyle="1" w:styleId="TableGrid8">
    <w:name w:val="Table Grid8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">
    <w:name w:val="No List24"/>
    <w:next w:val="NoList"/>
    <w:semiHidden/>
    <w:unhideWhenUsed/>
    <w:rsid w:val="00685AE5"/>
  </w:style>
  <w:style w:type="table" w:customStyle="1" w:styleId="TableGrid9">
    <w:name w:val="Table Grid9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685AE5"/>
  </w:style>
  <w:style w:type="numbering" w:customStyle="1" w:styleId="NoList25">
    <w:name w:val="No List25"/>
    <w:next w:val="NoList"/>
    <w:semiHidden/>
    <w:unhideWhenUsed/>
    <w:rsid w:val="00685AE5"/>
  </w:style>
  <w:style w:type="numbering" w:customStyle="1" w:styleId="NoList17">
    <w:name w:val="No List17"/>
    <w:next w:val="NoList"/>
    <w:uiPriority w:val="99"/>
    <w:semiHidden/>
    <w:unhideWhenUsed/>
    <w:rsid w:val="00685AE5"/>
  </w:style>
  <w:style w:type="numbering" w:customStyle="1" w:styleId="NoList18">
    <w:name w:val="No List18"/>
    <w:next w:val="NoList"/>
    <w:semiHidden/>
    <w:rsid w:val="00685AE5"/>
  </w:style>
  <w:style w:type="numbering" w:customStyle="1" w:styleId="NoList26">
    <w:name w:val="No List26"/>
    <w:next w:val="NoList"/>
    <w:semiHidden/>
    <w:rsid w:val="00685AE5"/>
  </w:style>
  <w:style w:type="numbering" w:customStyle="1" w:styleId="NoList81">
    <w:name w:val="No List81"/>
    <w:next w:val="NoList"/>
    <w:semiHidden/>
    <w:rsid w:val="00685AE5"/>
  </w:style>
  <w:style w:type="numbering" w:customStyle="1" w:styleId="NoList121">
    <w:name w:val="No List121"/>
    <w:next w:val="NoList"/>
    <w:semiHidden/>
    <w:unhideWhenUsed/>
    <w:rsid w:val="00685AE5"/>
  </w:style>
  <w:style w:type="numbering" w:customStyle="1" w:styleId="NoList221">
    <w:name w:val="No List221"/>
    <w:next w:val="NoList"/>
    <w:semiHidden/>
    <w:unhideWhenUsed/>
    <w:rsid w:val="00685AE5"/>
  </w:style>
  <w:style w:type="numbering" w:customStyle="1" w:styleId="NoList91">
    <w:name w:val="No List91"/>
    <w:next w:val="NoList"/>
    <w:semiHidden/>
    <w:rsid w:val="00685AE5"/>
  </w:style>
  <w:style w:type="numbering" w:customStyle="1" w:styleId="NoList131">
    <w:name w:val="No List131"/>
    <w:next w:val="NoList"/>
    <w:semiHidden/>
    <w:unhideWhenUsed/>
    <w:rsid w:val="00685AE5"/>
  </w:style>
  <w:style w:type="numbering" w:customStyle="1" w:styleId="NoList231">
    <w:name w:val="No List231"/>
    <w:next w:val="NoList"/>
    <w:semiHidden/>
    <w:unhideWhenUsed/>
    <w:rsid w:val="00685AE5"/>
  </w:style>
  <w:style w:type="numbering" w:customStyle="1" w:styleId="NoList101">
    <w:name w:val="No List101"/>
    <w:next w:val="NoList"/>
    <w:semiHidden/>
    <w:rsid w:val="00685AE5"/>
  </w:style>
  <w:style w:type="numbering" w:customStyle="1" w:styleId="NoList141">
    <w:name w:val="No List141"/>
    <w:next w:val="NoList"/>
    <w:semiHidden/>
    <w:unhideWhenUsed/>
    <w:rsid w:val="00685AE5"/>
  </w:style>
  <w:style w:type="numbering" w:customStyle="1" w:styleId="NoList241">
    <w:name w:val="No List241"/>
    <w:next w:val="NoList"/>
    <w:semiHidden/>
    <w:unhideWhenUsed/>
    <w:rsid w:val="00685AE5"/>
  </w:style>
  <w:style w:type="numbering" w:customStyle="1" w:styleId="NoList151">
    <w:name w:val="No List151"/>
    <w:next w:val="NoList"/>
    <w:semiHidden/>
    <w:rsid w:val="00685AE5"/>
  </w:style>
  <w:style w:type="numbering" w:customStyle="1" w:styleId="NoList161">
    <w:name w:val="No List161"/>
    <w:next w:val="NoList"/>
    <w:semiHidden/>
    <w:unhideWhenUsed/>
    <w:rsid w:val="00685AE5"/>
  </w:style>
  <w:style w:type="numbering" w:customStyle="1" w:styleId="NoList251">
    <w:name w:val="No List251"/>
    <w:next w:val="NoList"/>
    <w:semiHidden/>
    <w:unhideWhenUsed/>
    <w:rsid w:val="00685AE5"/>
  </w:style>
  <w:style w:type="paragraph" w:styleId="Revision">
    <w:name w:val="Revision"/>
    <w:hidden/>
    <w:uiPriority w:val="99"/>
    <w:semiHidden/>
    <w:rsid w:val="00685AE5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customStyle="1" w:styleId="Char3">
    <w:name w:val="Char3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MS Mincho" w:hAnsi="Arial" w:cs="Arial"/>
    </w:rPr>
  </w:style>
  <w:style w:type="paragraph" w:customStyle="1" w:styleId="Char2">
    <w:name w:val="Char2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character" w:customStyle="1" w:styleId="CharChar32">
    <w:name w:val="Char Char32"/>
    <w:rsid w:val="00685AE5"/>
    <w:rPr>
      <w:rFonts w:ascii="VNI-Times" w:hAnsi="VNI-Times"/>
      <w:sz w:val="24"/>
      <w:szCs w:val="24"/>
    </w:rPr>
  </w:style>
  <w:style w:type="paragraph" w:customStyle="1" w:styleId="CharChar4">
    <w:name w:val="Char Char4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9">
    <w:name w:val="No List19"/>
    <w:next w:val="NoList"/>
    <w:semiHidden/>
    <w:rsid w:val="00685AE5"/>
  </w:style>
  <w:style w:type="numbering" w:customStyle="1" w:styleId="NoList110">
    <w:name w:val="No List110"/>
    <w:next w:val="NoList"/>
    <w:uiPriority w:val="99"/>
    <w:semiHidden/>
    <w:unhideWhenUsed/>
    <w:rsid w:val="00685AE5"/>
  </w:style>
  <w:style w:type="numbering" w:customStyle="1" w:styleId="NoList114">
    <w:name w:val="No List114"/>
    <w:next w:val="NoList"/>
    <w:semiHidden/>
    <w:unhideWhenUsed/>
    <w:rsid w:val="00685AE5"/>
  </w:style>
  <w:style w:type="table" w:customStyle="1" w:styleId="TableGrid10">
    <w:name w:val="Table Grid10"/>
    <w:basedOn w:val="TableNormal"/>
    <w:next w:val="TableGrid"/>
    <w:rsid w:val="00685AE5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">
    <w:name w:val="Char1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customStyle="1" w:styleId="TableGrid13">
    <w:name w:val="Table Grid13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semiHidden/>
    <w:rsid w:val="00685AE5"/>
  </w:style>
  <w:style w:type="table" w:customStyle="1" w:styleId="TableGrid21">
    <w:name w:val="Table Grid2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2">
    <w:name w:val="No List122"/>
    <w:next w:val="NoList"/>
    <w:semiHidden/>
    <w:rsid w:val="00685AE5"/>
  </w:style>
  <w:style w:type="numbering" w:customStyle="1" w:styleId="NoList34">
    <w:name w:val="No List34"/>
    <w:next w:val="NoList"/>
    <w:semiHidden/>
    <w:rsid w:val="00685AE5"/>
  </w:style>
  <w:style w:type="character" w:customStyle="1" w:styleId="CharChar31">
    <w:name w:val="Char Char31"/>
    <w:rsid w:val="00685AE5"/>
    <w:rPr>
      <w:rFonts w:ascii="VNI-Times" w:hAnsi="VNI-Times"/>
      <w:sz w:val="24"/>
      <w:szCs w:val="24"/>
    </w:rPr>
  </w:style>
  <w:style w:type="paragraph" w:customStyle="1" w:styleId="CharChar1">
    <w:name w:val="Char Char1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113">
    <w:name w:val="No List1113"/>
    <w:next w:val="NoList"/>
    <w:semiHidden/>
    <w:unhideWhenUsed/>
    <w:rsid w:val="00685AE5"/>
  </w:style>
  <w:style w:type="numbering" w:customStyle="1" w:styleId="NoList213">
    <w:name w:val="No List213"/>
    <w:next w:val="NoList"/>
    <w:semiHidden/>
    <w:rsid w:val="00685AE5"/>
  </w:style>
  <w:style w:type="numbering" w:customStyle="1" w:styleId="NoList313">
    <w:name w:val="No List313"/>
    <w:next w:val="NoList"/>
    <w:semiHidden/>
    <w:unhideWhenUsed/>
    <w:rsid w:val="00685AE5"/>
  </w:style>
  <w:style w:type="numbering" w:customStyle="1" w:styleId="NoList43">
    <w:name w:val="No List43"/>
    <w:next w:val="NoList"/>
    <w:semiHidden/>
    <w:rsid w:val="00685AE5"/>
  </w:style>
  <w:style w:type="numbering" w:customStyle="1" w:styleId="NoList53">
    <w:name w:val="No List53"/>
    <w:next w:val="NoList"/>
    <w:semiHidden/>
    <w:rsid w:val="00685AE5"/>
  </w:style>
  <w:style w:type="numbering" w:customStyle="1" w:styleId="NoList63">
    <w:name w:val="No List63"/>
    <w:next w:val="NoList"/>
    <w:uiPriority w:val="99"/>
    <w:semiHidden/>
    <w:rsid w:val="00685AE5"/>
  </w:style>
  <w:style w:type="numbering" w:customStyle="1" w:styleId="NoList72">
    <w:name w:val="No List72"/>
    <w:next w:val="NoList"/>
    <w:semiHidden/>
    <w:unhideWhenUsed/>
    <w:rsid w:val="00685AE5"/>
  </w:style>
  <w:style w:type="numbering" w:customStyle="1" w:styleId="NoList82">
    <w:name w:val="No List82"/>
    <w:next w:val="NoList"/>
    <w:semiHidden/>
    <w:rsid w:val="00685AE5"/>
  </w:style>
  <w:style w:type="table" w:customStyle="1" w:styleId="TableGrid112">
    <w:name w:val="Table Grid112"/>
    <w:basedOn w:val="TableNormal"/>
    <w:next w:val="TableGrid"/>
    <w:rsid w:val="00685AE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2">
    <w:name w:val="No List92"/>
    <w:next w:val="NoList"/>
    <w:semiHidden/>
    <w:unhideWhenUsed/>
    <w:rsid w:val="00685AE5"/>
  </w:style>
  <w:style w:type="numbering" w:customStyle="1" w:styleId="NoList102">
    <w:name w:val="No List102"/>
    <w:next w:val="NoList"/>
    <w:semiHidden/>
    <w:rsid w:val="00685AE5"/>
  </w:style>
  <w:style w:type="numbering" w:customStyle="1" w:styleId="NoList1121">
    <w:name w:val="No List1121"/>
    <w:next w:val="NoList"/>
    <w:semiHidden/>
    <w:rsid w:val="00685AE5"/>
  </w:style>
  <w:style w:type="numbering" w:customStyle="1" w:styleId="NoList11113">
    <w:name w:val="No List11113"/>
    <w:next w:val="NoList"/>
    <w:semiHidden/>
    <w:rsid w:val="00685AE5"/>
  </w:style>
  <w:style w:type="numbering" w:customStyle="1" w:styleId="NoList222">
    <w:name w:val="No List222"/>
    <w:next w:val="NoList"/>
    <w:semiHidden/>
    <w:rsid w:val="00685AE5"/>
  </w:style>
  <w:style w:type="numbering" w:customStyle="1" w:styleId="NoList321">
    <w:name w:val="No List321"/>
    <w:next w:val="NoList"/>
    <w:semiHidden/>
    <w:rsid w:val="00685AE5"/>
  </w:style>
  <w:style w:type="numbering" w:customStyle="1" w:styleId="NoList111112">
    <w:name w:val="No List111112"/>
    <w:next w:val="NoList"/>
    <w:semiHidden/>
    <w:unhideWhenUsed/>
    <w:rsid w:val="00685AE5"/>
  </w:style>
  <w:style w:type="numbering" w:customStyle="1" w:styleId="NoList2112">
    <w:name w:val="No List2112"/>
    <w:next w:val="NoList"/>
    <w:semiHidden/>
    <w:rsid w:val="00685AE5"/>
  </w:style>
  <w:style w:type="numbering" w:customStyle="1" w:styleId="NoList3111">
    <w:name w:val="No List3111"/>
    <w:next w:val="NoList"/>
    <w:semiHidden/>
    <w:unhideWhenUsed/>
    <w:rsid w:val="00685AE5"/>
  </w:style>
  <w:style w:type="numbering" w:customStyle="1" w:styleId="NoList411">
    <w:name w:val="No List411"/>
    <w:next w:val="NoList"/>
    <w:semiHidden/>
    <w:rsid w:val="00685AE5"/>
  </w:style>
  <w:style w:type="numbering" w:customStyle="1" w:styleId="NoList511">
    <w:name w:val="No List511"/>
    <w:next w:val="NoList"/>
    <w:semiHidden/>
    <w:rsid w:val="00685AE5"/>
  </w:style>
  <w:style w:type="numbering" w:customStyle="1" w:styleId="NoList611">
    <w:name w:val="No List611"/>
    <w:next w:val="NoList"/>
    <w:semiHidden/>
    <w:rsid w:val="00685AE5"/>
  </w:style>
  <w:style w:type="numbering" w:customStyle="1" w:styleId="NoList711">
    <w:name w:val="No List711"/>
    <w:next w:val="NoList"/>
    <w:semiHidden/>
    <w:rsid w:val="00685AE5"/>
  </w:style>
  <w:style w:type="numbering" w:customStyle="1" w:styleId="NoList132">
    <w:name w:val="No List132"/>
    <w:next w:val="NoList"/>
    <w:semiHidden/>
    <w:rsid w:val="00685AE5"/>
  </w:style>
  <w:style w:type="table" w:customStyle="1" w:styleId="TableGrid51">
    <w:name w:val="Table Grid51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2">
    <w:name w:val="No List142"/>
    <w:next w:val="NoList"/>
    <w:semiHidden/>
    <w:rsid w:val="00685AE5"/>
  </w:style>
  <w:style w:type="table" w:customStyle="1" w:styleId="TableGrid121">
    <w:name w:val="Table Grid12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semiHidden/>
    <w:rsid w:val="00685AE5"/>
  </w:style>
  <w:style w:type="numbering" w:customStyle="1" w:styleId="NoList11121">
    <w:name w:val="No List11121"/>
    <w:next w:val="NoList"/>
    <w:semiHidden/>
    <w:rsid w:val="00685AE5"/>
  </w:style>
  <w:style w:type="numbering" w:customStyle="1" w:styleId="NoList111121">
    <w:name w:val="No List111121"/>
    <w:next w:val="NoList"/>
    <w:semiHidden/>
    <w:rsid w:val="00685AE5"/>
  </w:style>
  <w:style w:type="numbering" w:customStyle="1" w:styleId="NoList232">
    <w:name w:val="No List232"/>
    <w:next w:val="NoList"/>
    <w:semiHidden/>
    <w:rsid w:val="00685AE5"/>
  </w:style>
  <w:style w:type="numbering" w:customStyle="1" w:styleId="NoList331">
    <w:name w:val="No List331"/>
    <w:next w:val="NoList"/>
    <w:semiHidden/>
    <w:rsid w:val="00685AE5"/>
  </w:style>
  <w:style w:type="numbering" w:customStyle="1" w:styleId="NoList1111112">
    <w:name w:val="No List1111112"/>
    <w:next w:val="NoList"/>
    <w:semiHidden/>
    <w:unhideWhenUsed/>
    <w:rsid w:val="00685AE5"/>
  </w:style>
  <w:style w:type="numbering" w:customStyle="1" w:styleId="NoList2121">
    <w:name w:val="No List2121"/>
    <w:next w:val="NoList"/>
    <w:semiHidden/>
    <w:rsid w:val="00685AE5"/>
  </w:style>
  <w:style w:type="numbering" w:customStyle="1" w:styleId="NoList3121">
    <w:name w:val="No List3121"/>
    <w:next w:val="NoList"/>
    <w:semiHidden/>
    <w:unhideWhenUsed/>
    <w:rsid w:val="00685AE5"/>
  </w:style>
  <w:style w:type="numbering" w:customStyle="1" w:styleId="NoList421">
    <w:name w:val="No List421"/>
    <w:next w:val="NoList"/>
    <w:semiHidden/>
    <w:rsid w:val="00685AE5"/>
  </w:style>
  <w:style w:type="numbering" w:customStyle="1" w:styleId="NoList521">
    <w:name w:val="No List521"/>
    <w:next w:val="NoList"/>
    <w:semiHidden/>
    <w:rsid w:val="00685AE5"/>
  </w:style>
  <w:style w:type="numbering" w:customStyle="1" w:styleId="NoList621">
    <w:name w:val="No List621"/>
    <w:next w:val="NoList"/>
    <w:semiHidden/>
    <w:rsid w:val="00685AE5"/>
  </w:style>
  <w:style w:type="numbering" w:customStyle="1" w:styleId="NoList152">
    <w:name w:val="No List152"/>
    <w:next w:val="NoList"/>
    <w:semiHidden/>
    <w:rsid w:val="00685AE5"/>
  </w:style>
  <w:style w:type="paragraph" w:customStyle="1" w:styleId="CharChar21">
    <w:name w:val="Char Char21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table" w:customStyle="1" w:styleId="TableGrid61">
    <w:name w:val="Table Grid6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2">
    <w:name w:val="No List242"/>
    <w:next w:val="NoList"/>
    <w:semiHidden/>
    <w:unhideWhenUsed/>
    <w:rsid w:val="00685AE5"/>
  </w:style>
  <w:style w:type="table" w:customStyle="1" w:styleId="TableGrid91">
    <w:name w:val="Table Grid9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2">
    <w:name w:val="No List162"/>
    <w:next w:val="NoList"/>
    <w:semiHidden/>
    <w:unhideWhenUsed/>
    <w:rsid w:val="00685AE5"/>
  </w:style>
  <w:style w:type="numbering" w:customStyle="1" w:styleId="NoList252">
    <w:name w:val="No List252"/>
    <w:next w:val="NoList"/>
    <w:semiHidden/>
    <w:unhideWhenUsed/>
    <w:rsid w:val="00685AE5"/>
  </w:style>
  <w:style w:type="paragraph" w:customStyle="1" w:styleId="StyleMuc">
    <w:name w:val="StyleMuc_"/>
    <w:rsid w:val="00685AE5"/>
    <w:pPr>
      <w:suppressAutoHyphens/>
      <w:spacing w:after="0" w:line="240" w:lineRule="auto"/>
      <w:jc w:val="right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StyleHet">
    <w:name w:val="StyleHet_"/>
    <w:rsid w:val="00685AE5"/>
    <w:pPr>
      <w:suppressAutoHyphens/>
      <w:spacing w:after="0" w:line="240" w:lineRule="auto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MsoNormal0">
    <w:name w:val="MsoNormal0"/>
    <w:basedOn w:val="Normal"/>
    <w:rsid w:val="00685AE5"/>
    <w:pPr>
      <w:suppressAutoHyphens/>
      <w:spacing w:before="0"/>
      <w:ind w:left="0" w:right="0"/>
      <w:jc w:val="left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Nidungbng">
    <w:name w:val="Nội dung bảng"/>
    <w:basedOn w:val="Normal"/>
    <w:rsid w:val="00685AE5"/>
    <w:pPr>
      <w:suppressLineNumbers/>
      <w:suppressAutoHyphens/>
      <w:spacing w:before="0"/>
      <w:ind w:left="0" w:right="0"/>
      <w:jc w:val="left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Tiubng">
    <w:name w:val="Tiêu đề bảng"/>
    <w:basedOn w:val="Nidungbng"/>
    <w:rsid w:val="00685AE5"/>
    <w:pPr>
      <w:jc w:val="center"/>
    </w:pPr>
    <w:rPr>
      <w:b/>
      <w:bCs/>
    </w:rPr>
  </w:style>
  <w:style w:type="character" w:customStyle="1" w:styleId="textexposedshow">
    <w:name w:val="text_exposed_show"/>
    <w:basedOn w:val="DefaultParagraphFont"/>
    <w:rsid w:val="00685AE5"/>
  </w:style>
  <w:style w:type="paragraph" w:styleId="BodyText3">
    <w:name w:val="Body Text 3"/>
    <w:basedOn w:val="Normal"/>
    <w:link w:val="BodyText3Char"/>
    <w:unhideWhenUsed/>
    <w:rsid w:val="00685AE5"/>
    <w:pPr>
      <w:spacing w:before="0" w:after="120"/>
      <w:ind w:left="0" w:right="0"/>
      <w:jc w:val="left"/>
    </w:pPr>
    <w:rPr>
      <w:rFonts w:ascii="VNI-Times" w:eastAsia="Times New Roman" w:hAnsi="VNI-Times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semiHidden/>
    <w:rsid w:val="00685AE5"/>
    <w:rPr>
      <w:rFonts w:ascii="VNI-Times" w:eastAsia="Times New Roman" w:hAnsi="VNI-Times" w:cs="Times New Roman"/>
      <w:sz w:val="16"/>
      <w:szCs w:val="16"/>
    </w:rPr>
  </w:style>
  <w:style w:type="paragraph" w:customStyle="1" w:styleId="Binhthng1">
    <w:name w:val="Bình thường1"/>
    <w:rsid w:val="00685AE5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ancuaDanhsach3">
    <w:name w:val="Đoạn của Danh sách3"/>
    <w:basedOn w:val="Normal"/>
    <w:rsid w:val="00685AE5"/>
    <w:pPr>
      <w:spacing w:before="100" w:beforeAutospacing="1"/>
      <w:ind w:left="720" w:right="0"/>
      <w:contextualSpacing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qFormat/>
    <w:rsid w:val="00685AE5"/>
    <w:rPr>
      <w:rFonts w:ascii="Times New Roman" w:eastAsia="Calibri" w:hAnsi="Times New Roman" w:cs="Times New Roman" w:hint="default"/>
      <w:b/>
      <w:bCs/>
      <w:color w:val="000000"/>
      <w:sz w:val="24"/>
      <w:szCs w:val="24"/>
      <w:lang w:val="vi-VN" w:eastAsia="vi-VN" w:bidi="ar-SA"/>
    </w:rPr>
  </w:style>
  <w:style w:type="character" w:customStyle="1" w:styleId="Bodytext2Exact">
    <w:name w:val="Body text (2) Exact"/>
    <w:basedOn w:val="DefaultParagraphFont"/>
    <w:rsid w:val="00685AE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</w:rPr>
  </w:style>
  <w:style w:type="character" w:customStyle="1" w:styleId="ListParagraphChar">
    <w:name w:val="List Paragraph Char"/>
    <w:link w:val="ListParagraph"/>
    <w:uiPriority w:val="34"/>
    <w:locked/>
    <w:rsid w:val="00685AE5"/>
  </w:style>
  <w:style w:type="paragraph" w:customStyle="1" w:styleId="tenbs">
    <w:name w:val="tenbs"/>
    <w:basedOn w:val="Normal"/>
    <w:rsid w:val="00685AE5"/>
    <w:pPr>
      <w:spacing w:before="240" w:after="120"/>
      <w:ind w:left="0" w:right="0"/>
      <w:jc w:val="left"/>
    </w:pPr>
    <w:rPr>
      <w:rFonts w:ascii=".VnCentury Schoolbook" w:eastAsia="Times New Roman" w:hAnsi=".VnCentury Schoolbook" w:cs="Times New Roman"/>
      <w:i/>
      <w:szCs w:val="20"/>
    </w:rPr>
  </w:style>
  <w:style w:type="paragraph" w:customStyle="1" w:styleId="Normal00">
    <w:name w:val="Normal_0"/>
    <w:qFormat/>
    <w:rsid w:val="00685AE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style41"/>
    <w:basedOn w:val="DefaultParagraphFont"/>
    <w:rsid w:val="00685AE5"/>
    <w:rPr>
      <w:rFonts w:ascii="SymbolMT" w:hAnsi="SymbolMT" w:cs="Times New Roman" w:hint="cs"/>
      <w:color w:val="000000"/>
      <w:sz w:val="52"/>
      <w:szCs w:val="52"/>
      <w:rtl w:val="0"/>
    </w:rPr>
  </w:style>
  <w:style w:type="character" w:customStyle="1" w:styleId="fontstyle51">
    <w:name w:val="fontstyle51"/>
    <w:basedOn w:val="DefaultParagraphFont"/>
    <w:rsid w:val="00685AE5"/>
    <w:rPr>
      <w:rFonts w:ascii="Cambria-Bold" w:hAnsi="Cambria-Bold" w:cs="Times New Roman" w:hint="cs"/>
      <w:b/>
      <w:bCs/>
      <w:color w:val="000000"/>
      <w:sz w:val="28"/>
      <w:szCs w:val="28"/>
      <w:rtl w:val="0"/>
    </w:rPr>
  </w:style>
  <w:style w:type="character" w:customStyle="1" w:styleId="fontstyle21">
    <w:name w:val="fontstyle21"/>
    <w:basedOn w:val="DefaultParagraphFont"/>
    <w:rsid w:val="00685AE5"/>
    <w:rPr>
      <w:rFonts w:ascii="Palatino Linotype" w:hAnsi="Palatino Linotype" w:cs="Palatino Linotype" w:hint="default"/>
      <w:color w:val="000000"/>
      <w:sz w:val="22"/>
      <w:szCs w:val="22"/>
    </w:rPr>
  </w:style>
  <w:style w:type="character" w:customStyle="1" w:styleId="Bodytext9Exact">
    <w:name w:val="Body text (9) Exact"/>
    <w:basedOn w:val="DefaultParagraphFont"/>
    <w:link w:val="Bodytext9"/>
    <w:rsid w:val="00685AE5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Bodytext99pt">
    <w:name w:val="Body text (9) + 9 pt"/>
    <w:aliases w:val="Bold,Italic,Spacing 0 pt Exact"/>
    <w:basedOn w:val="Bodytext9Exact"/>
    <w:rsid w:val="00685AE5"/>
    <w:rPr>
      <w:rFonts w:ascii="Times New Roman" w:eastAsia="Times New Roman" w:hAnsi="Times New Roman" w:cs="Times New Roman"/>
      <w:b/>
      <w:bCs/>
      <w:i/>
      <w:iCs/>
      <w:color w:val="000000"/>
      <w:spacing w:val="-10"/>
      <w:w w:val="100"/>
      <w:position w:val="0"/>
      <w:sz w:val="18"/>
      <w:szCs w:val="18"/>
      <w:shd w:val="clear" w:color="auto" w:fill="FFFFFF"/>
      <w:lang w:val="vi-VN"/>
    </w:rPr>
  </w:style>
  <w:style w:type="character" w:customStyle="1" w:styleId="Bodytext10Exact">
    <w:name w:val="Body text (10) Exact"/>
    <w:basedOn w:val="DefaultParagraphFont"/>
    <w:link w:val="Bodytext10"/>
    <w:rsid w:val="00685AE5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Exact">
    <w:name w:val="Picture caption Exact"/>
    <w:basedOn w:val="DefaultParagraphFont"/>
    <w:link w:val="Picturecaption"/>
    <w:rsid w:val="00685AE5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Picturecaption2Exact">
    <w:name w:val="Picture caption (2) Exact"/>
    <w:basedOn w:val="DefaultParagraphFont"/>
    <w:link w:val="Picturecaption2"/>
    <w:rsid w:val="00685AE5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3Exact">
    <w:name w:val="Picture caption (3) Exact"/>
    <w:basedOn w:val="DefaultParagraphFont"/>
    <w:link w:val="Picturecaption3"/>
    <w:rsid w:val="00685AE5"/>
    <w:rPr>
      <w:rFonts w:ascii="Times New Roman" w:eastAsia="Times New Roman" w:hAnsi="Times New Roman" w:cs="Times New Roman"/>
      <w:spacing w:val="1"/>
      <w:sz w:val="20"/>
      <w:szCs w:val="20"/>
      <w:shd w:val="clear" w:color="auto" w:fill="FFFFFF"/>
    </w:rPr>
  </w:style>
  <w:style w:type="character" w:customStyle="1" w:styleId="Picturecaption3Spacing35ptExact">
    <w:name w:val="Picture caption (3) + Spacing 35 pt Exact"/>
    <w:basedOn w:val="Picturecaption3Exact"/>
    <w:rsid w:val="00685AE5"/>
    <w:rPr>
      <w:rFonts w:ascii="Times New Roman" w:eastAsia="Times New Roman" w:hAnsi="Times New Roman" w:cs="Times New Roman"/>
      <w:color w:val="000000"/>
      <w:spacing w:val="719"/>
      <w:w w:val="100"/>
      <w:position w:val="0"/>
      <w:sz w:val="20"/>
      <w:szCs w:val="20"/>
      <w:shd w:val="clear" w:color="auto" w:fill="FFFFFF"/>
      <w:lang w:val="vi-VN"/>
    </w:rPr>
  </w:style>
  <w:style w:type="paragraph" w:customStyle="1" w:styleId="Bodytext9">
    <w:name w:val="Body text (9)"/>
    <w:basedOn w:val="Normal"/>
    <w:link w:val="Bodytext9Exact"/>
    <w:rsid w:val="00685AE5"/>
    <w:pPr>
      <w:widowControl w:val="0"/>
      <w:shd w:val="clear" w:color="auto" w:fill="FFFFFF"/>
      <w:spacing w:before="0" w:line="254" w:lineRule="exact"/>
      <w:ind w:left="0" w:right="0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Bodytext10">
    <w:name w:val="Body text (10)"/>
    <w:basedOn w:val="Normal"/>
    <w:link w:val="Bodytext10Exact"/>
    <w:rsid w:val="00685AE5"/>
    <w:pPr>
      <w:widowControl w:val="0"/>
      <w:shd w:val="clear" w:color="auto" w:fill="FFFFFF"/>
      <w:spacing w:before="0" w:line="0" w:lineRule="atLeast"/>
      <w:ind w:left="0" w:right="0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">
    <w:name w:val="Picture caption"/>
    <w:basedOn w:val="Normal"/>
    <w:link w:val="Picturecaption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Picturecaption2">
    <w:name w:val="Picture caption (2)"/>
    <w:basedOn w:val="Normal"/>
    <w:link w:val="Picturecaption2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3">
    <w:name w:val="Picture caption (3)"/>
    <w:basedOn w:val="Normal"/>
    <w:link w:val="Picturecaption3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spacing w:val="1"/>
      <w:sz w:val="20"/>
      <w:szCs w:val="20"/>
    </w:rPr>
  </w:style>
  <w:style w:type="character" w:customStyle="1" w:styleId="Picturecaption2Gungsuh">
    <w:name w:val="Picture caption (2) + Gungsuh"/>
    <w:aliases w:val="8 pt,Spacing 0 pt,Scale 100% Exact"/>
    <w:basedOn w:val="Picturecaption2Exact"/>
    <w:rsid w:val="00685AE5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es-ES"/>
    </w:rPr>
  </w:style>
  <w:style w:type="character" w:customStyle="1" w:styleId="PicturecaptionSpacing0ptExact">
    <w:name w:val="Picture caption + Spacing 0 pt Exact"/>
    <w:basedOn w:val="PicturecaptionExact"/>
    <w:rsid w:val="00685AE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0"/>
      <w:szCs w:val="10"/>
      <w:u w:val="none"/>
      <w:shd w:val="clear" w:color="auto" w:fill="FFFFFF"/>
      <w:lang w:val="vi-VN"/>
    </w:rPr>
  </w:style>
  <w:style w:type="character" w:customStyle="1" w:styleId="BodytextExact">
    <w:name w:val="Body text Exact"/>
    <w:basedOn w:val="Bodytext0"/>
    <w:rsid w:val="00685AE5"/>
    <w:rPr>
      <w:rFonts w:ascii="Times New Roman" w:eastAsia="Times New Roman" w:hAnsi="Times New Roman" w:cs="Times New Roman"/>
      <w:spacing w:val="-2"/>
      <w:w w:val="80"/>
      <w:sz w:val="10"/>
      <w:szCs w:val="10"/>
      <w:shd w:val="clear" w:color="auto" w:fill="FFFFFF"/>
      <w:lang w:val="es-ES"/>
    </w:rPr>
  </w:style>
  <w:style w:type="character" w:customStyle="1" w:styleId="Bodytext0">
    <w:name w:val="Body text_"/>
    <w:basedOn w:val="DefaultParagraphFont"/>
    <w:link w:val="BodyText6"/>
    <w:rsid w:val="00685AE5"/>
    <w:rPr>
      <w:rFonts w:ascii="Times New Roman" w:eastAsia="Times New Roman" w:hAnsi="Times New Roman" w:cs="Times New Roman"/>
      <w:w w:val="80"/>
      <w:sz w:val="13"/>
      <w:szCs w:val="13"/>
      <w:shd w:val="clear" w:color="auto" w:fill="FFFFFF"/>
    </w:rPr>
  </w:style>
  <w:style w:type="paragraph" w:customStyle="1" w:styleId="BodyText6">
    <w:name w:val="Body Text6"/>
    <w:basedOn w:val="Normal"/>
    <w:link w:val="Bodytext0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w w:val="80"/>
      <w:sz w:val="13"/>
      <w:szCs w:val="13"/>
    </w:rPr>
  </w:style>
  <w:style w:type="character" w:customStyle="1" w:styleId="Vnbnnidung2">
    <w:name w:val="Văn bản nội dung (2)_"/>
    <w:basedOn w:val="DefaultParagraphFont"/>
    <w:link w:val="Vnbnnidung20"/>
    <w:rsid w:val="00685AE5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Vnbnnidung2Georgia">
    <w:name w:val="Văn bản nội dung (2) + Georgia"/>
    <w:aliases w:val="10,5 pt"/>
    <w:basedOn w:val="Vnbnnidung2"/>
    <w:rsid w:val="00685AE5"/>
    <w:rPr>
      <w:rFonts w:ascii="Georgia" w:eastAsia="Georgia" w:hAnsi="Georgia" w:cs="Georgia"/>
      <w:color w:val="000000"/>
      <w:spacing w:val="0"/>
      <w:w w:val="100"/>
      <w:position w:val="0"/>
      <w:sz w:val="21"/>
      <w:szCs w:val="21"/>
      <w:shd w:val="clear" w:color="auto" w:fill="FFFFFF"/>
      <w:lang w:val="de-DE" w:eastAsia="de-DE" w:bidi="de-DE"/>
    </w:rPr>
  </w:style>
  <w:style w:type="paragraph" w:customStyle="1" w:styleId="Vnbnnidung20">
    <w:name w:val="Văn bản nội dung (2)"/>
    <w:basedOn w:val="Normal"/>
    <w:link w:val="Vnbnnidung2"/>
    <w:rsid w:val="00685AE5"/>
    <w:pPr>
      <w:widowControl w:val="0"/>
      <w:shd w:val="clear" w:color="auto" w:fill="FFFFFF"/>
      <w:spacing w:before="0" w:line="346" w:lineRule="exact"/>
      <w:ind w:left="0" w:right="0" w:hanging="320"/>
      <w:jc w:val="center"/>
    </w:pPr>
    <w:rPr>
      <w:rFonts w:ascii="Times New Roman" w:eastAsia="Times New Roman" w:hAnsi="Times New Roman" w:cs="Times New Roman"/>
    </w:rPr>
  </w:style>
  <w:style w:type="paragraph" w:customStyle="1" w:styleId="mab5">
    <w:name w:val="mab5"/>
    <w:basedOn w:val="Normal"/>
    <w:uiPriority w:val="99"/>
    <w:rsid w:val="00685AE5"/>
    <w:pPr>
      <w:spacing w:before="60" w:after="75"/>
      <w:ind w:left="0" w:right="0" w:firstLine="284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85AE5"/>
    <w:rPr>
      <w:color w:val="605E5C"/>
      <w:shd w:val="clear" w:color="auto" w:fill="E1DFDD"/>
    </w:rPr>
  </w:style>
  <w:style w:type="paragraph" w:customStyle="1" w:styleId="abcd">
    <w:name w:val="abcd"/>
    <w:basedOn w:val="Normal"/>
    <w:rsid w:val="00F07484"/>
    <w:pPr>
      <w:spacing w:before="0"/>
      <w:ind w:left="681" w:right="0" w:hanging="284"/>
      <w:outlineLvl w:val="4"/>
    </w:pPr>
    <w:rPr>
      <w:rFonts w:ascii="VNI-Times" w:eastAsia="Times New Roman" w:hAnsi="VNI-Times" w:cs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rsid w:val="00F07484"/>
    <w:pPr>
      <w:spacing w:before="0"/>
      <w:ind w:left="540" w:right="0" w:hanging="720"/>
      <w:jc w:val="left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F07484"/>
    <w:rPr>
      <w:rFonts w:ascii="VNI-Times" w:eastAsia="Times New Roman" w:hAnsi="VNI-Times" w:cs="Times New Roman"/>
      <w:sz w:val="24"/>
      <w:szCs w:val="24"/>
    </w:rPr>
  </w:style>
  <w:style w:type="paragraph" w:customStyle="1" w:styleId="ProblemStatement">
    <w:name w:val="Problem Statement"/>
    <w:basedOn w:val="Normal"/>
    <w:rsid w:val="00F07484"/>
    <w:pPr>
      <w:spacing w:before="60"/>
      <w:ind w:left="0" w:right="0" w:firstLine="380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5AE5"/>
    <w:pPr>
      <w:spacing w:before="38" w:after="0" w:line="240" w:lineRule="auto"/>
      <w:ind w:left="284" w:right="113"/>
      <w:jc w:val="both"/>
    </w:pPr>
  </w:style>
  <w:style w:type="paragraph" w:styleId="Heading1">
    <w:name w:val="heading 1"/>
    <w:basedOn w:val="Normal"/>
    <w:next w:val="Normal"/>
    <w:link w:val="Heading1Char"/>
    <w:qFormat/>
    <w:rsid w:val="00685AE5"/>
    <w:pPr>
      <w:spacing w:before="480" w:line="276" w:lineRule="auto"/>
      <w:ind w:left="0" w:right="0"/>
      <w:contextualSpacing/>
      <w:jc w:val="left"/>
      <w:outlineLvl w:val="0"/>
    </w:pPr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paragraph" w:styleId="Heading2">
    <w:name w:val="heading 2"/>
    <w:basedOn w:val="Normal"/>
    <w:next w:val="Normal"/>
    <w:link w:val="Heading2Char"/>
    <w:unhideWhenUsed/>
    <w:qFormat/>
    <w:rsid w:val="00685AE5"/>
    <w:pPr>
      <w:spacing w:before="200" w:line="276" w:lineRule="auto"/>
      <w:ind w:left="0" w:right="0"/>
      <w:jc w:val="left"/>
      <w:outlineLvl w:val="1"/>
    </w:pPr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paragraph" w:styleId="Heading3">
    <w:name w:val="heading 3"/>
    <w:basedOn w:val="Normal"/>
    <w:next w:val="Normal"/>
    <w:link w:val="Heading3Char"/>
    <w:unhideWhenUsed/>
    <w:qFormat/>
    <w:rsid w:val="00685AE5"/>
    <w:pPr>
      <w:spacing w:before="200" w:line="271" w:lineRule="auto"/>
      <w:ind w:left="0" w:right="0"/>
      <w:jc w:val="left"/>
      <w:outlineLvl w:val="2"/>
    </w:pPr>
    <w:rPr>
      <w:rFonts w:ascii="Times New Roman" w:eastAsia="Times New Roman" w:hAnsi="Times New Roman" w:cs="Times New Roman"/>
      <w:b/>
      <w:bCs/>
      <w:sz w:val="24"/>
      <w:lang w:bidi="en-US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685AE5"/>
    <w:pPr>
      <w:spacing w:before="200" w:line="276" w:lineRule="auto"/>
      <w:ind w:left="0" w:right="0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paragraph" w:styleId="Heading5">
    <w:name w:val="heading 5"/>
    <w:basedOn w:val="Normal"/>
    <w:next w:val="Normal"/>
    <w:link w:val="Heading5Char"/>
    <w:unhideWhenUsed/>
    <w:qFormat/>
    <w:rsid w:val="00685AE5"/>
    <w:pPr>
      <w:spacing w:before="200" w:line="276" w:lineRule="auto"/>
      <w:ind w:left="0" w:right="0"/>
      <w:jc w:val="left"/>
      <w:outlineLvl w:val="4"/>
    </w:pPr>
    <w:rPr>
      <w:rFonts w:ascii="Times New Roman" w:eastAsia="Times New Roman" w:hAnsi="Times New Roman" w:cs="Times New Roman"/>
      <w:b/>
      <w:bCs/>
      <w:lang w:bidi="en-US"/>
    </w:rPr>
  </w:style>
  <w:style w:type="paragraph" w:styleId="Heading6">
    <w:name w:val="heading 6"/>
    <w:basedOn w:val="Normal"/>
    <w:next w:val="Normal"/>
    <w:link w:val="Heading6Char"/>
    <w:unhideWhenUsed/>
    <w:qFormat/>
    <w:rsid w:val="00685AE5"/>
    <w:pPr>
      <w:spacing w:before="0" w:line="271" w:lineRule="auto"/>
      <w:ind w:left="0" w:right="0"/>
      <w:jc w:val="left"/>
      <w:outlineLvl w:val="5"/>
    </w:pPr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paragraph" w:styleId="Heading7">
    <w:name w:val="heading 7"/>
    <w:basedOn w:val="Normal"/>
    <w:next w:val="Normal"/>
    <w:link w:val="Heading7Char"/>
    <w:unhideWhenUsed/>
    <w:qFormat/>
    <w:rsid w:val="00685AE5"/>
    <w:pPr>
      <w:spacing w:before="0" w:line="276" w:lineRule="auto"/>
      <w:ind w:left="0" w:right="0"/>
      <w:jc w:val="left"/>
      <w:outlineLvl w:val="6"/>
    </w:pPr>
    <w:rPr>
      <w:rFonts w:ascii="Cambria" w:eastAsia="Times New Roman" w:hAnsi="Cambria" w:cs="Times New Roman"/>
      <w:i/>
      <w:iCs/>
      <w:sz w:val="24"/>
      <w:lang w:bidi="en-US"/>
    </w:rPr>
  </w:style>
  <w:style w:type="paragraph" w:styleId="Heading8">
    <w:name w:val="heading 8"/>
    <w:basedOn w:val="Normal"/>
    <w:next w:val="Normal"/>
    <w:link w:val="Heading8Char"/>
    <w:unhideWhenUsed/>
    <w:qFormat/>
    <w:rsid w:val="00685AE5"/>
    <w:pPr>
      <w:spacing w:before="0" w:line="276" w:lineRule="auto"/>
      <w:ind w:left="0" w:right="0"/>
      <w:jc w:val="left"/>
      <w:outlineLvl w:val="7"/>
    </w:pPr>
    <w:rPr>
      <w:rFonts w:ascii="Cambria" w:eastAsia="Times New Roman" w:hAnsi="Cambria" w:cs="Times New Roman"/>
      <w:sz w:val="20"/>
      <w:szCs w:val="20"/>
      <w:lang w:bidi="en-US"/>
    </w:rPr>
  </w:style>
  <w:style w:type="paragraph" w:styleId="Heading9">
    <w:name w:val="heading 9"/>
    <w:basedOn w:val="Normal"/>
    <w:next w:val="Normal"/>
    <w:link w:val="Heading9Char"/>
    <w:unhideWhenUsed/>
    <w:qFormat/>
    <w:rsid w:val="00685AE5"/>
    <w:pPr>
      <w:spacing w:before="0" w:line="276" w:lineRule="auto"/>
      <w:ind w:left="0" w:right="0"/>
      <w:jc w:val="left"/>
      <w:outlineLvl w:val="8"/>
    </w:pPr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85AE5"/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character" w:customStyle="1" w:styleId="Heading2Char">
    <w:name w:val="Heading 2 Char"/>
    <w:basedOn w:val="DefaultParagraphFont"/>
    <w:link w:val="Heading2"/>
    <w:rsid w:val="00685AE5"/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character" w:customStyle="1" w:styleId="Heading3Char">
    <w:name w:val="Heading 3 Char"/>
    <w:basedOn w:val="DefaultParagraphFont"/>
    <w:link w:val="Heading3"/>
    <w:rsid w:val="00685AE5"/>
    <w:rPr>
      <w:rFonts w:ascii="Times New Roman" w:eastAsia="Times New Roman" w:hAnsi="Times New Roman" w:cs="Times New Roman"/>
      <w:b/>
      <w:bCs/>
      <w:sz w:val="24"/>
      <w:lang w:bidi="en-US"/>
    </w:rPr>
  </w:style>
  <w:style w:type="character" w:customStyle="1" w:styleId="Heading4Char">
    <w:name w:val="Heading 4 Char"/>
    <w:basedOn w:val="DefaultParagraphFont"/>
    <w:link w:val="Heading4"/>
    <w:rsid w:val="00685AE5"/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character" w:customStyle="1" w:styleId="Heading5Char">
    <w:name w:val="Heading 5 Char"/>
    <w:basedOn w:val="DefaultParagraphFont"/>
    <w:link w:val="Heading5"/>
    <w:rsid w:val="00685AE5"/>
    <w:rPr>
      <w:rFonts w:ascii="Times New Roman" w:eastAsia="Times New Roman" w:hAnsi="Times New Roman" w:cs="Times New Roman"/>
      <w:b/>
      <w:bCs/>
      <w:lang w:bidi="en-US"/>
    </w:rPr>
  </w:style>
  <w:style w:type="character" w:customStyle="1" w:styleId="Heading6Char">
    <w:name w:val="Heading 6 Char"/>
    <w:basedOn w:val="DefaultParagraphFont"/>
    <w:link w:val="Heading6"/>
    <w:rsid w:val="00685AE5"/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character" w:customStyle="1" w:styleId="Heading7Char">
    <w:name w:val="Heading 7 Char"/>
    <w:basedOn w:val="DefaultParagraphFont"/>
    <w:link w:val="Heading7"/>
    <w:rsid w:val="00685AE5"/>
    <w:rPr>
      <w:rFonts w:ascii="Cambria" w:eastAsia="Times New Roman" w:hAnsi="Cambria" w:cs="Times New Roman"/>
      <w:i/>
      <w:iCs/>
      <w:sz w:val="24"/>
      <w:lang w:bidi="en-US"/>
    </w:rPr>
  </w:style>
  <w:style w:type="character" w:customStyle="1" w:styleId="Heading8Char">
    <w:name w:val="Heading 8 Char"/>
    <w:basedOn w:val="DefaultParagraphFont"/>
    <w:link w:val="Heading8"/>
    <w:rsid w:val="00685AE5"/>
    <w:rPr>
      <w:rFonts w:ascii="Cambria" w:eastAsia="Times New Roman" w:hAnsi="Cambria" w:cs="Times New Roman"/>
      <w:sz w:val="20"/>
      <w:szCs w:val="20"/>
      <w:lang w:bidi="en-US"/>
    </w:rPr>
  </w:style>
  <w:style w:type="character" w:customStyle="1" w:styleId="Heading9Char">
    <w:name w:val="Heading 9 Char"/>
    <w:basedOn w:val="DefaultParagraphFont"/>
    <w:link w:val="Heading9"/>
    <w:rsid w:val="00685AE5"/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numbering" w:customStyle="1" w:styleId="NoList1">
    <w:name w:val="No List1"/>
    <w:next w:val="NoList"/>
    <w:semiHidden/>
    <w:rsid w:val="00685AE5"/>
  </w:style>
  <w:style w:type="character" w:styleId="Hyperlink">
    <w:name w:val="Hyperlink"/>
    <w:uiPriority w:val="99"/>
    <w:rsid w:val="00685AE5"/>
    <w:rPr>
      <w:color w:val="0000FF"/>
      <w:u w:val="single"/>
    </w:rPr>
  </w:style>
  <w:style w:type="paragraph" w:styleId="Footer">
    <w:name w:val="footer"/>
    <w:basedOn w:val="Normal"/>
    <w:link w:val="FooterChar"/>
    <w:uiPriority w:val="99"/>
    <w:rsid w:val="00685AE5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685AE5"/>
    <w:rPr>
      <w:rFonts w:ascii="VNI-Times" w:eastAsia="Times New Roman" w:hAnsi="VNI-Times" w:cs="Times New Roman"/>
      <w:color w:val="0000FF"/>
      <w:sz w:val="24"/>
      <w:szCs w:val="20"/>
    </w:rPr>
  </w:style>
  <w:style w:type="character" w:styleId="PageNumber">
    <w:name w:val="page number"/>
    <w:basedOn w:val="DefaultParagraphFont"/>
    <w:rsid w:val="00685AE5"/>
  </w:style>
  <w:style w:type="paragraph" w:styleId="Header">
    <w:name w:val="header"/>
    <w:basedOn w:val="Normal"/>
    <w:link w:val="HeaderChar"/>
    <w:rsid w:val="00685AE5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685AE5"/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Normaltext">
    <w:name w:val="Normal text"/>
    <w:rsid w:val="00685AE5"/>
    <w:rPr>
      <w:rFonts w:cs="Tahoma"/>
      <w:sz w:val="22"/>
      <w:szCs w:val="22"/>
    </w:rPr>
  </w:style>
  <w:style w:type="paragraph" w:customStyle="1" w:styleId="Default">
    <w:name w:val="Default"/>
    <w:rsid w:val="00685AE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har">
    <w:name w:val="Char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rsid w:val="00685AE5"/>
    <w:pPr>
      <w:spacing w:after="0" w:line="240" w:lineRule="auto"/>
    </w:pPr>
    <w:rPr>
      <w:rFonts w:ascii="Times New Roman" w:eastAsia="MS Mincho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85AE5"/>
    <w:pPr>
      <w:tabs>
        <w:tab w:val="center" w:pos="5000"/>
        <w:tab w:val="right" w:pos="9980"/>
      </w:tabs>
      <w:overflowPunct w:val="0"/>
      <w:autoSpaceDE w:val="0"/>
      <w:autoSpaceDN w:val="0"/>
      <w:adjustRightInd w:val="0"/>
      <w:spacing w:before="0"/>
      <w:ind w:left="0" w:right="0"/>
      <w:textAlignment w:val="baseline"/>
    </w:pPr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postbody1">
    <w:name w:val="postbody1"/>
    <w:rsid w:val="00685AE5"/>
    <w:rPr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685AE5"/>
  </w:style>
  <w:style w:type="paragraph" w:customStyle="1" w:styleId="NormalTimes">
    <w:name w:val="Normal + Times"/>
    <w:basedOn w:val="Normal"/>
    <w:rsid w:val="00685AE5"/>
    <w:pPr>
      <w:spacing w:before="0"/>
      <w:ind w:left="0" w:right="0"/>
      <w:jc w:val="left"/>
    </w:pPr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Char5">
    <w:name w:val="Char5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MS Mincho" w:hAnsi="Arial" w:cs="Arial"/>
    </w:rPr>
  </w:style>
  <w:style w:type="paragraph" w:styleId="BalloonText">
    <w:name w:val="Balloon Text"/>
    <w:basedOn w:val="Normal"/>
    <w:link w:val="BalloonTextChar"/>
    <w:rsid w:val="00685AE5"/>
    <w:pPr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Tahoma" w:eastAsia="Times New Roman" w:hAnsi="Tahoma" w:cs="Tahoma"/>
      <w:color w:val="0000FF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85AE5"/>
    <w:rPr>
      <w:rFonts w:ascii="Tahoma" w:eastAsia="Times New Roman" w:hAnsi="Tahoma" w:cs="Tahoma"/>
      <w:color w:val="0000FF"/>
      <w:sz w:val="16"/>
      <w:szCs w:val="16"/>
    </w:rPr>
  </w:style>
  <w:style w:type="paragraph" w:customStyle="1" w:styleId="1">
    <w:name w:val="1"/>
    <w:basedOn w:val="Normal"/>
    <w:autoRedefine/>
    <w:rsid w:val="00685AE5"/>
    <w:pPr>
      <w:spacing w:before="0" w:after="160" w:line="240" w:lineRule="exact"/>
      <w:ind w:left="0" w:right="0" w:firstLine="567"/>
      <w:jc w:val="left"/>
    </w:pPr>
    <w:rPr>
      <w:rFonts w:ascii="Verdana" w:eastAsia="Times New Roman" w:hAnsi="Verdana" w:cs="Verdana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685AE5"/>
    <w:pPr>
      <w:ind w:left="720"/>
      <w:contextualSpacing/>
    </w:pPr>
  </w:style>
  <w:style w:type="numbering" w:customStyle="1" w:styleId="NoList2">
    <w:name w:val="No List2"/>
    <w:next w:val="NoList"/>
    <w:semiHidden/>
    <w:rsid w:val="00685AE5"/>
  </w:style>
  <w:style w:type="numbering" w:customStyle="1" w:styleId="NoList11">
    <w:name w:val="No List11"/>
    <w:next w:val="NoList"/>
    <w:semiHidden/>
    <w:unhideWhenUsed/>
    <w:rsid w:val="00685AE5"/>
  </w:style>
  <w:style w:type="numbering" w:customStyle="1" w:styleId="NoList111">
    <w:name w:val="No List111"/>
    <w:next w:val="NoList"/>
    <w:semiHidden/>
    <w:unhideWhenUsed/>
    <w:rsid w:val="00685AE5"/>
  </w:style>
  <w:style w:type="paragraph" w:styleId="Title">
    <w:name w:val="Title"/>
    <w:basedOn w:val="Normal"/>
    <w:next w:val="Normal"/>
    <w:link w:val="TitleChar"/>
    <w:qFormat/>
    <w:rsid w:val="00685AE5"/>
    <w:pPr>
      <w:pBdr>
        <w:bottom w:val="single" w:sz="4" w:space="1" w:color="auto"/>
      </w:pBdr>
      <w:spacing w:before="0" w:after="200"/>
      <w:ind w:left="0" w:right="0"/>
      <w:contextualSpacing/>
      <w:jc w:val="left"/>
    </w:pPr>
    <w:rPr>
      <w:rFonts w:ascii="Cambria" w:eastAsia="Times New Roman" w:hAnsi="Cambria" w:cs="Times New Roman"/>
      <w:spacing w:val="5"/>
      <w:sz w:val="52"/>
      <w:szCs w:val="52"/>
      <w:lang w:bidi="en-US"/>
    </w:rPr>
  </w:style>
  <w:style w:type="character" w:customStyle="1" w:styleId="TitleChar">
    <w:name w:val="Title Char"/>
    <w:basedOn w:val="DefaultParagraphFont"/>
    <w:link w:val="Title"/>
    <w:rsid w:val="00685AE5"/>
    <w:rPr>
      <w:rFonts w:ascii="Cambria" w:eastAsia="Times New Roman" w:hAnsi="Cambria" w:cs="Times New Roman"/>
      <w:spacing w:val="5"/>
      <w:sz w:val="52"/>
      <w:szCs w:val="52"/>
      <w:lang w:bidi="en-US"/>
    </w:rPr>
  </w:style>
  <w:style w:type="paragraph" w:styleId="Subtitle">
    <w:name w:val="Subtitle"/>
    <w:basedOn w:val="Normal"/>
    <w:next w:val="Normal"/>
    <w:link w:val="SubtitleChar"/>
    <w:qFormat/>
    <w:rsid w:val="00685AE5"/>
    <w:pPr>
      <w:spacing w:before="0" w:after="600" w:line="276" w:lineRule="auto"/>
      <w:ind w:left="0" w:right="0"/>
      <w:jc w:val="left"/>
    </w:pPr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customStyle="1" w:styleId="SubtitleChar">
    <w:name w:val="Subtitle Char"/>
    <w:basedOn w:val="DefaultParagraphFont"/>
    <w:link w:val="Subtitle"/>
    <w:rsid w:val="00685AE5"/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styleId="Strong">
    <w:name w:val="Strong"/>
    <w:uiPriority w:val="22"/>
    <w:qFormat/>
    <w:rsid w:val="00685AE5"/>
    <w:rPr>
      <w:b/>
      <w:bCs/>
    </w:rPr>
  </w:style>
  <w:style w:type="character" w:styleId="Emphasis">
    <w:name w:val="Emphasis"/>
    <w:qFormat/>
    <w:rsid w:val="00685AE5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link w:val="NoSpacingChar"/>
    <w:uiPriority w:val="1"/>
    <w:qFormat/>
    <w:rsid w:val="00685AE5"/>
    <w:pPr>
      <w:spacing w:before="0"/>
      <w:ind w:left="0" w:right="0"/>
      <w:jc w:val="left"/>
    </w:pPr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Quote">
    <w:name w:val="Quote"/>
    <w:basedOn w:val="Normal"/>
    <w:next w:val="Normal"/>
    <w:link w:val="QuoteChar"/>
    <w:uiPriority w:val="29"/>
    <w:qFormat/>
    <w:rsid w:val="00685AE5"/>
    <w:pPr>
      <w:spacing w:before="200" w:line="276" w:lineRule="auto"/>
      <w:ind w:left="360" w:right="360"/>
      <w:jc w:val="left"/>
    </w:pPr>
    <w:rPr>
      <w:rFonts w:ascii="Times New Roman" w:eastAsia="Calibri" w:hAnsi="Times New Roman" w:cs="Times New Roman"/>
      <w:i/>
      <w:iCs/>
      <w:sz w:val="24"/>
      <w:lang w:bidi="en-US"/>
    </w:rPr>
  </w:style>
  <w:style w:type="character" w:customStyle="1" w:styleId="QuoteChar">
    <w:name w:val="Quote Char"/>
    <w:basedOn w:val="DefaultParagraphFont"/>
    <w:link w:val="Quote"/>
    <w:uiPriority w:val="29"/>
    <w:rsid w:val="00685AE5"/>
    <w:rPr>
      <w:rFonts w:ascii="Times New Roman" w:eastAsia="Calibri" w:hAnsi="Times New Roman" w:cs="Times New Roman"/>
      <w:i/>
      <w:iCs/>
      <w:sz w:val="24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85AE5"/>
    <w:pPr>
      <w:pBdr>
        <w:bottom w:val="single" w:sz="4" w:space="1" w:color="auto"/>
      </w:pBdr>
      <w:spacing w:before="200" w:after="280" w:line="276" w:lineRule="auto"/>
      <w:ind w:left="1008" w:right="1152"/>
    </w:pPr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85AE5"/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styleId="SubtleEmphasis">
    <w:name w:val="Subtle Emphasis"/>
    <w:uiPriority w:val="19"/>
    <w:qFormat/>
    <w:rsid w:val="00685AE5"/>
    <w:rPr>
      <w:i/>
      <w:iCs/>
    </w:rPr>
  </w:style>
  <w:style w:type="character" w:styleId="IntenseEmphasis">
    <w:name w:val="Intense Emphasis"/>
    <w:uiPriority w:val="21"/>
    <w:qFormat/>
    <w:rsid w:val="00685AE5"/>
    <w:rPr>
      <w:b/>
      <w:bCs/>
    </w:rPr>
  </w:style>
  <w:style w:type="character" w:styleId="SubtleReference">
    <w:name w:val="Subtle Reference"/>
    <w:uiPriority w:val="31"/>
    <w:qFormat/>
    <w:rsid w:val="00685AE5"/>
    <w:rPr>
      <w:smallCaps/>
    </w:rPr>
  </w:style>
  <w:style w:type="character" w:styleId="IntenseReference">
    <w:name w:val="Intense Reference"/>
    <w:uiPriority w:val="32"/>
    <w:qFormat/>
    <w:rsid w:val="00685AE5"/>
    <w:rPr>
      <w:smallCaps/>
      <w:spacing w:val="5"/>
      <w:u w:val="single"/>
    </w:rPr>
  </w:style>
  <w:style w:type="character" w:styleId="BookTitle">
    <w:name w:val="Book Title"/>
    <w:uiPriority w:val="33"/>
    <w:qFormat/>
    <w:rsid w:val="00685AE5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85AE5"/>
    <w:pPr>
      <w:outlineLvl w:val="9"/>
    </w:pPr>
  </w:style>
  <w:style w:type="table" w:customStyle="1" w:styleId="TableGrid1">
    <w:name w:val="Table Grid1"/>
    <w:basedOn w:val="TableNormal"/>
    <w:next w:val="TableGrid"/>
    <w:rsid w:val="00685AE5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685AE5"/>
    <w:pPr>
      <w:spacing w:before="0"/>
      <w:ind w:left="0" w:right="0" w:firstLine="720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85AE5"/>
    <w:rPr>
      <w:rFonts w:ascii="VNI-Times" w:eastAsia="Times New Roman" w:hAnsi="VNI-Times" w:cs="Times New Roman"/>
      <w:sz w:val="26"/>
      <w:szCs w:val="24"/>
    </w:rPr>
  </w:style>
  <w:style w:type="paragraph" w:customStyle="1" w:styleId="Char4">
    <w:name w:val="Char4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customStyle="1" w:styleId="TableGrid11">
    <w:name w:val="Table Grid1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semiHidden/>
    <w:rsid w:val="00685AE5"/>
  </w:style>
  <w:style w:type="character" w:styleId="CommentReference">
    <w:name w:val="annotation reference"/>
    <w:rsid w:val="00685AE5"/>
    <w:rPr>
      <w:sz w:val="16"/>
      <w:szCs w:val="16"/>
    </w:rPr>
  </w:style>
  <w:style w:type="paragraph" w:styleId="CommentText">
    <w:name w:val="annotation text"/>
    <w:basedOn w:val="Normal"/>
    <w:link w:val="CommentTextChar"/>
    <w:rsid w:val="00685AE5"/>
    <w:pPr>
      <w:spacing w:before="0"/>
      <w:ind w:left="0" w:right="0"/>
      <w:jc w:val="left"/>
    </w:pPr>
    <w:rPr>
      <w:rFonts w:ascii=".VnTime" w:eastAsia="Times New Roman" w:hAnsi=".VnTime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85AE5"/>
    <w:rPr>
      <w:rFonts w:ascii=".VnTime" w:eastAsia="Times New Roman" w:hAnsi=".VnTime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685AE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85AE5"/>
    <w:rPr>
      <w:rFonts w:ascii=".VnTime" w:eastAsia="Times New Roman" w:hAnsi=".VnTime" w:cs="Times New Roman"/>
      <w:b/>
      <w:bCs/>
      <w:sz w:val="20"/>
      <w:szCs w:val="20"/>
    </w:rPr>
  </w:style>
  <w:style w:type="paragraph" w:styleId="DocumentMap">
    <w:name w:val="Document Map"/>
    <w:basedOn w:val="Normal"/>
    <w:link w:val="DocumentMapChar"/>
    <w:rsid w:val="00685AE5"/>
    <w:pPr>
      <w:shd w:val="clear" w:color="auto" w:fill="000080"/>
      <w:spacing w:before="0"/>
      <w:ind w:left="0" w:right="0"/>
      <w:jc w:val="left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685AE5"/>
    <w:rPr>
      <w:rFonts w:ascii="Tahoma" w:eastAsia="Times New Roman" w:hAnsi="Tahoma" w:cs="Tahoma"/>
      <w:sz w:val="20"/>
      <w:szCs w:val="20"/>
      <w:shd w:val="clear" w:color="auto" w:fill="000080"/>
    </w:rPr>
  </w:style>
  <w:style w:type="table" w:customStyle="1" w:styleId="TableGrid2">
    <w:name w:val="Table Grid2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semiHidden/>
    <w:rsid w:val="00685AE5"/>
  </w:style>
  <w:style w:type="paragraph" w:styleId="List">
    <w:name w:val="List"/>
    <w:basedOn w:val="Normal"/>
    <w:rsid w:val="00685AE5"/>
    <w:pPr>
      <w:spacing w:before="0"/>
      <w:ind w:left="360" w:right="0" w:hanging="36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rsid w:val="00685AE5"/>
    <w:pPr>
      <w:spacing w:before="0"/>
      <w:ind w:left="720" w:right="0" w:hanging="36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">
    <w:name w:val="List Continue"/>
    <w:basedOn w:val="Normal"/>
    <w:rsid w:val="00685AE5"/>
    <w:pPr>
      <w:spacing w:before="0" w:after="120"/>
      <w:ind w:left="36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qFormat/>
    <w:rsid w:val="00685AE5"/>
    <w:pPr>
      <w:spacing w:before="0" w:after="120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685AE5"/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rsid w:val="00685AE5"/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apple-style-span">
    <w:name w:val="apple-style-span"/>
    <w:rsid w:val="00685AE5"/>
  </w:style>
  <w:style w:type="numbering" w:customStyle="1" w:styleId="NoList3">
    <w:name w:val="No List3"/>
    <w:next w:val="NoList"/>
    <w:semiHidden/>
    <w:rsid w:val="00685AE5"/>
  </w:style>
  <w:style w:type="character" w:customStyle="1" w:styleId="NormalWebChar">
    <w:name w:val="Normal (Web) Char"/>
    <w:link w:val="NormalWeb"/>
    <w:rsid w:val="00685AE5"/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uiPriority w:val="99"/>
    <w:rsid w:val="00685AE5"/>
    <w:rPr>
      <w:color w:val="800080"/>
      <w:u w:val="single"/>
    </w:rPr>
  </w:style>
  <w:style w:type="character" w:customStyle="1" w:styleId="CharChar3">
    <w:name w:val="Char Char3"/>
    <w:rsid w:val="00685AE5"/>
    <w:rPr>
      <w:rFonts w:ascii="VNI-Times" w:hAnsi="VNI-Times"/>
      <w:sz w:val="24"/>
      <w:szCs w:val="24"/>
    </w:rPr>
  </w:style>
  <w:style w:type="paragraph" w:customStyle="1" w:styleId="cauhoi">
    <w:name w:val="cauhoi"/>
    <w:basedOn w:val="Normal"/>
    <w:link w:val="cauhoiChar"/>
    <w:rsid w:val="00685AE5"/>
    <w:pPr>
      <w:spacing w:before="120" w:after="60"/>
      <w:ind w:left="900" w:right="0" w:hanging="900"/>
    </w:pPr>
    <w:rPr>
      <w:rFonts w:ascii="Times New Roman" w:eastAsia="Times New Roman" w:hAnsi="Times New Roman" w:cs="Times New Roman"/>
      <w:lang w:val="x-none" w:eastAsia="x-none"/>
    </w:rPr>
  </w:style>
  <w:style w:type="character" w:customStyle="1" w:styleId="cauhoiChar">
    <w:name w:val="cauhoi Char"/>
    <w:link w:val="cauhoi"/>
    <w:rsid w:val="00685AE5"/>
    <w:rPr>
      <w:rFonts w:ascii="Times New Roman" w:eastAsia="Times New Roman" w:hAnsi="Times New Roman" w:cs="Times New Roman"/>
      <w:lang w:val="x-none" w:eastAsia="x-none"/>
    </w:rPr>
  </w:style>
  <w:style w:type="paragraph" w:customStyle="1" w:styleId="traloi">
    <w:name w:val="traloi"/>
    <w:basedOn w:val="Normal"/>
    <w:rsid w:val="00685AE5"/>
    <w:pPr>
      <w:spacing w:before="60" w:after="60"/>
      <w:ind w:left="1195" w:right="0" w:hanging="288"/>
    </w:pPr>
    <w:rPr>
      <w:rFonts w:ascii="Times New Roman" w:eastAsia="Times New Roman" w:hAnsi="Times New Roman" w:cs="Times New Roman"/>
    </w:rPr>
  </w:style>
  <w:style w:type="paragraph" w:customStyle="1" w:styleId="cauhoiphu">
    <w:name w:val="cauhoiphu"/>
    <w:basedOn w:val="Normal"/>
    <w:rsid w:val="00685AE5"/>
    <w:pPr>
      <w:spacing w:before="60" w:after="60"/>
      <w:ind w:left="907" w:right="0"/>
    </w:pPr>
    <w:rPr>
      <w:rFonts w:ascii="Times New Roman" w:eastAsia="Times New Roman" w:hAnsi="Times New Roman" w:cs="Times New Roman"/>
    </w:rPr>
  </w:style>
  <w:style w:type="paragraph" w:customStyle="1" w:styleId="tenb">
    <w:name w:val="tenb"/>
    <w:basedOn w:val="Normal"/>
    <w:rsid w:val="00685AE5"/>
    <w:pPr>
      <w:spacing w:before="320" w:after="120"/>
      <w:ind w:left="0" w:right="0"/>
      <w:jc w:val="left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c1">
    <w:name w:val="c1"/>
    <w:basedOn w:val="DefaultParagraphFont"/>
    <w:rsid w:val="00685AE5"/>
  </w:style>
  <w:style w:type="paragraph" w:customStyle="1" w:styleId="CharChar">
    <w:name w:val="Char Char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111">
    <w:name w:val="No List1111"/>
    <w:next w:val="NoList"/>
    <w:semiHidden/>
    <w:unhideWhenUsed/>
    <w:rsid w:val="00685AE5"/>
  </w:style>
  <w:style w:type="numbering" w:customStyle="1" w:styleId="NoList211">
    <w:name w:val="No List211"/>
    <w:next w:val="NoList"/>
    <w:semiHidden/>
    <w:rsid w:val="00685AE5"/>
  </w:style>
  <w:style w:type="character" w:customStyle="1" w:styleId="post-text">
    <w:name w:val="post-text"/>
    <w:rsid w:val="00685AE5"/>
  </w:style>
  <w:style w:type="numbering" w:customStyle="1" w:styleId="NoList31">
    <w:name w:val="No List31"/>
    <w:next w:val="NoList"/>
    <w:semiHidden/>
    <w:unhideWhenUsed/>
    <w:rsid w:val="00685AE5"/>
  </w:style>
  <w:style w:type="character" w:styleId="PlaceholderText">
    <w:name w:val="Placeholder Text"/>
    <w:uiPriority w:val="99"/>
    <w:semiHidden/>
    <w:rsid w:val="00685AE5"/>
    <w:rPr>
      <w:color w:val="808080"/>
    </w:rPr>
  </w:style>
  <w:style w:type="numbering" w:customStyle="1" w:styleId="NoList4">
    <w:name w:val="No List4"/>
    <w:next w:val="NoList"/>
    <w:semiHidden/>
    <w:rsid w:val="00685AE5"/>
  </w:style>
  <w:style w:type="numbering" w:customStyle="1" w:styleId="NoList5">
    <w:name w:val="No List5"/>
    <w:next w:val="NoList"/>
    <w:semiHidden/>
    <w:rsid w:val="00685AE5"/>
  </w:style>
  <w:style w:type="numbering" w:customStyle="1" w:styleId="NoList6">
    <w:name w:val="No List6"/>
    <w:next w:val="NoList"/>
    <w:uiPriority w:val="99"/>
    <w:semiHidden/>
    <w:rsid w:val="00685AE5"/>
  </w:style>
  <w:style w:type="numbering" w:customStyle="1" w:styleId="NoList7">
    <w:name w:val="No List7"/>
    <w:next w:val="NoList"/>
    <w:semiHidden/>
    <w:unhideWhenUsed/>
    <w:rsid w:val="00685AE5"/>
  </w:style>
  <w:style w:type="numbering" w:customStyle="1" w:styleId="NoList8">
    <w:name w:val="No List8"/>
    <w:next w:val="NoList"/>
    <w:semiHidden/>
    <w:rsid w:val="00685AE5"/>
  </w:style>
  <w:style w:type="paragraph" w:styleId="TOC1">
    <w:name w:val="toc 1"/>
    <w:basedOn w:val="Normal"/>
    <w:next w:val="Normal"/>
    <w:uiPriority w:val="39"/>
    <w:rsid w:val="00685AE5"/>
    <w:pPr>
      <w:widowControl w:val="0"/>
      <w:tabs>
        <w:tab w:val="right" w:leader="dot" w:pos="10302"/>
      </w:tabs>
      <w:spacing w:before="0"/>
      <w:ind w:left="0" w:right="0"/>
      <w:jc w:val="left"/>
    </w:pPr>
    <w:rPr>
      <w:rFonts w:ascii="UVN Ai Cap Nang" w:eastAsia="Calibri" w:hAnsi="UVN Ai Cap Nang" w:cs="Tahoma"/>
      <w:b/>
      <w:smallCaps/>
      <w:lang w:val="nl-NL"/>
    </w:rPr>
  </w:style>
  <w:style w:type="paragraph" w:styleId="ListBullet">
    <w:name w:val="List Bullet"/>
    <w:basedOn w:val="Normal"/>
    <w:link w:val="ListBulletChar"/>
    <w:rsid w:val="00685AE5"/>
    <w:pPr>
      <w:widowControl w:val="0"/>
      <w:numPr>
        <w:numId w:val="1"/>
      </w:numPr>
      <w:tabs>
        <w:tab w:val="left" w:pos="360"/>
      </w:tabs>
      <w:spacing w:before="0"/>
      <w:ind w:right="0"/>
      <w:jc w:val="left"/>
    </w:pPr>
    <w:rPr>
      <w:rFonts w:ascii="Calibri" w:eastAsia="Calibri" w:hAnsi="Calibri" w:cs="Times New Roman"/>
      <w:lang w:val="vi-VN" w:eastAsia="x-none"/>
    </w:rPr>
  </w:style>
  <w:style w:type="paragraph" w:styleId="TOC2">
    <w:name w:val="toc 2"/>
    <w:basedOn w:val="Normal"/>
    <w:next w:val="Normal"/>
    <w:uiPriority w:val="39"/>
    <w:rsid w:val="00685AE5"/>
    <w:pPr>
      <w:widowControl w:val="0"/>
      <w:spacing w:before="0"/>
      <w:ind w:left="220" w:right="0"/>
      <w:jc w:val="left"/>
    </w:pPr>
    <w:rPr>
      <w:rFonts w:ascii="Calibri" w:eastAsia="Calibri" w:hAnsi="Calibri" w:cs="Times New Roman"/>
      <w:lang w:val="vi-VN"/>
    </w:rPr>
  </w:style>
  <w:style w:type="paragraph" w:customStyle="1" w:styleId="TableParagraph">
    <w:name w:val="Table Paragraph"/>
    <w:basedOn w:val="Normal"/>
    <w:rsid w:val="00685AE5"/>
    <w:pPr>
      <w:widowControl w:val="0"/>
      <w:spacing w:before="0"/>
      <w:ind w:left="0" w:right="0"/>
      <w:jc w:val="left"/>
    </w:pPr>
    <w:rPr>
      <w:rFonts w:ascii="Calibri" w:eastAsia="Calibri" w:hAnsi="Calibri" w:cs="Times New Roman"/>
      <w:lang w:val="vi-VN"/>
    </w:rPr>
  </w:style>
  <w:style w:type="table" w:customStyle="1" w:styleId="TableGrid111">
    <w:name w:val="Table Grid111"/>
    <w:basedOn w:val="TableNormal"/>
    <w:next w:val="TableGrid"/>
    <w:rsid w:val="00685AE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685AE5"/>
  </w:style>
  <w:style w:type="paragraph" w:customStyle="1" w:styleId="1Char">
    <w:name w:val="1 Char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CharChar33">
    <w:name w:val="Char Char33"/>
    <w:rsid w:val="00685AE5"/>
    <w:rPr>
      <w:rFonts w:ascii="VNI-Times" w:hAnsi="VNI-Times"/>
      <w:sz w:val="24"/>
      <w:szCs w:val="24"/>
    </w:rPr>
  </w:style>
  <w:style w:type="paragraph" w:customStyle="1" w:styleId="CharChar5">
    <w:name w:val="Char Char5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0">
    <w:name w:val="No List10"/>
    <w:next w:val="NoList"/>
    <w:semiHidden/>
    <w:rsid w:val="00685AE5"/>
  </w:style>
  <w:style w:type="numbering" w:customStyle="1" w:styleId="NoList112">
    <w:name w:val="No List112"/>
    <w:next w:val="NoList"/>
    <w:semiHidden/>
    <w:rsid w:val="00685AE5"/>
  </w:style>
  <w:style w:type="numbering" w:customStyle="1" w:styleId="NoList11111">
    <w:name w:val="No List11111"/>
    <w:next w:val="NoList"/>
    <w:semiHidden/>
    <w:rsid w:val="00685AE5"/>
  </w:style>
  <w:style w:type="numbering" w:customStyle="1" w:styleId="NoList22">
    <w:name w:val="No List22"/>
    <w:next w:val="NoList"/>
    <w:semiHidden/>
    <w:rsid w:val="00685AE5"/>
  </w:style>
  <w:style w:type="numbering" w:customStyle="1" w:styleId="NoList32">
    <w:name w:val="No List32"/>
    <w:next w:val="NoList"/>
    <w:semiHidden/>
    <w:rsid w:val="00685AE5"/>
  </w:style>
  <w:style w:type="numbering" w:customStyle="1" w:styleId="NoList111111">
    <w:name w:val="No List111111"/>
    <w:next w:val="NoList"/>
    <w:semiHidden/>
    <w:unhideWhenUsed/>
    <w:rsid w:val="00685AE5"/>
  </w:style>
  <w:style w:type="numbering" w:customStyle="1" w:styleId="NoList2111">
    <w:name w:val="No List2111"/>
    <w:next w:val="NoList"/>
    <w:semiHidden/>
    <w:rsid w:val="00685AE5"/>
  </w:style>
  <w:style w:type="numbering" w:customStyle="1" w:styleId="NoList311">
    <w:name w:val="No List311"/>
    <w:next w:val="NoList"/>
    <w:semiHidden/>
    <w:unhideWhenUsed/>
    <w:rsid w:val="00685AE5"/>
  </w:style>
  <w:style w:type="numbering" w:customStyle="1" w:styleId="NoList41">
    <w:name w:val="No List41"/>
    <w:next w:val="NoList"/>
    <w:semiHidden/>
    <w:rsid w:val="00685AE5"/>
  </w:style>
  <w:style w:type="numbering" w:customStyle="1" w:styleId="NoList51">
    <w:name w:val="No List51"/>
    <w:next w:val="NoList"/>
    <w:semiHidden/>
    <w:rsid w:val="00685AE5"/>
  </w:style>
  <w:style w:type="numbering" w:customStyle="1" w:styleId="NoList61">
    <w:name w:val="No List61"/>
    <w:next w:val="NoList"/>
    <w:uiPriority w:val="99"/>
    <w:semiHidden/>
    <w:rsid w:val="00685AE5"/>
  </w:style>
  <w:style w:type="numbering" w:customStyle="1" w:styleId="NoList71">
    <w:name w:val="No List71"/>
    <w:next w:val="NoList"/>
    <w:semiHidden/>
    <w:rsid w:val="00685AE5"/>
  </w:style>
  <w:style w:type="numbering" w:customStyle="1" w:styleId="NoList13">
    <w:name w:val="No List13"/>
    <w:next w:val="NoList"/>
    <w:semiHidden/>
    <w:rsid w:val="00685AE5"/>
  </w:style>
  <w:style w:type="table" w:customStyle="1" w:styleId="TableGrid5">
    <w:name w:val="Table Grid5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685AE5"/>
  </w:style>
  <w:style w:type="table" w:customStyle="1" w:styleId="TableGrid12">
    <w:name w:val="Table Grid12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semiHidden/>
    <w:rsid w:val="00685AE5"/>
  </w:style>
  <w:style w:type="numbering" w:customStyle="1" w:styleId="NoList1112">
    <w:name w:val="No List1112"/>
    <w:next w:val="NoList"/>
    <w:semiHidden/>
    <w:rsid w:val="00685AE5"/>
  </w:style>
  <w:style w:type="numbering" w:customStyle="1" w:styleId="NoList11112">
    <w:name w:val="No List11112"/>
    <w:next w:val="NoList"/>
    <w:semiHidden/>
    <w:rsid w:val="00685AE5"/>
  </w:style>
  <w:style w:type="numbering" w:customStyle="1" w:styleId="NoList23">
    <w:name w:val="No List23"/>
    <w:next w:val="NoList"/>
    <w:semiHidden/>
    <w:rsid w:val="00685AE5"/>
  </w:style>
  <w:style w:type="numbering" w:customStyle="1" w:styleId="NoList33">
    <w:name w:val="No List33"/>
    <w:next w:val="NoList"/>
    <w:semiHidden/>
    <w:rsid w:val="00685AE5"/>
  </w:style>
  <w:style w:type="numbering" w:customStyle="1" w:styleId="NoList1111111">
    <w:name w:val="No List1111111"/>
    <w:next w:val="NoList"/>
    <w:semiHidden/>
    <w:unhideWhenUsed/>
    <w:rsid w:val="00685AE5"/>
  </w:style>
  <w:style w:type="numbering" w:customStyle="1" w:styleId="NoList212">
    <w:name w:val="No List212"/>
    <w:next w:val="NoList"/>
    <w:semiHidden/>
    <w:rsid w:val="00685AE5"/>
  </w:style>
  <w:style w:type="numbering" w:customStyle="1" w:styleId="NoList312">
    <w:name w:val="No List312"/>
    <w:next w:val="NoList"/>
    <w:semiHidden/>
    <w:unhideWhenUsed/>
    <w:rsid w:val="00685AE5"/>
  </w:style>
  <w:style w:type="numbering" w:customStyle="1" w:styleId="NoList42">
    <w:name w:val="No List42"/>
    <w:next w:val="NoList"/>
    <w:semiHidden/>
    <w:rsid w:val="00685AE5"/>
  </w:style>
  <w:style w:type="numbering" w:customStyle="1" w:styleId="NoList52">
    <w:name w:val="No List52"/>
    <w:next w:val="NoList"/>
    <w:semiHidden/>
    <w:rsid w:val="00685AE5"/>
  </w:style>
  <w:style w:type="numbering" w:customStyle="1" w:styleId="NoList62">
    <w:name w:val="No List62"/>
    <w:next w:val="NoList"/>
    <w:semiHidden/>
    <w:rsid w:val="00685AE5"/>
  </w:style>
  <w:style w:type="numbering" w:customStyle="1" w:styleId="NoList15">
    <w:name w:val="No List15"/>
    <w:next w:val="NoList"/>
    <w:semiHidden/>
    <w:rsid w:val="00685AE5"/>
  </w:style>
  <w:style w:type="paragraph" w:styleId="BodyText2">
    <w:name w:val="Body Text 2"/>
    <w:basedOn w:val="Normal"/>
    <w:link w:val="BodyText2Char"/>
    <w:rsid w:val="00685AE5"/>
    <w:pPr>
      <w:spacing w:before="0"/>
      <w:ind w:left="0" w:right="0"/>
    </w:pPr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685AE5"/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685AE5"/>
    <w:pPr>
      <w:spacing w:before="0" w:line="360" w:lineRule="auto"/>
      <w:ind w:left="0" w:right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VTD11">
    <w:name w:val="VTD1.1"/>
    <w:basedOn w:val="Normal"/>
    <w:autoRedefine/>
    <w:rsid w:val="00685AE5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/>
      <w:ind w:left="0" w:right="0"/>
    </w:pPr>
    <w:rPr>
      <w:rFonts w:ascii="Times New Roman" w:eastAsia="Times New Roman" w:hAnsi="Times New Roman" w:cs="Times New Roman"/>
      <w:bCs/>
      <w:sz w:val="24"/>
      <w:szCs w:val="24"/>
      <w:lang w:eastAsia="vi-VN"/>
    </w:rPr>
  </w:style>
  <w:style w:type="paragraph" w:customStyle="1" w:styleId="CharChar2">
    <w:name w:val="Char Char2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pagingselected">
    <w:name w:val="paging_selected"/>
    <w:rsid w:val="00685AE5"/>
  </w:style>
  <w:style w:type="paragraph" w:customStyle="1" w:styleId="tenc">
    <w:name w:val="tenc"/>
    <w:basedOn w:val="Heading8"/>
    <w:rsid w:val="00685AE5"/>
    <w:pPr>
      <w:keepNext/>
      <w:spacing w:before="1440" w:after="400" w:line="240" w:lineRule="auto"/>
    </w:pPr>
    <w:rPr>
      <w:rFonts w:ascii=".VnCentury Schoolbook" w:hAnsi=".VnCentury Schoolbook"/>
      <w:b/>
      <w:sz w:val="21"/>
      <w:lang w:val="x-none" w:eastAsia="x-none" w:bidi="ar-SA"/>
    </w:rPr>
  </w:style>
  <w:style w:type="character" w:customStyle="1" w:styleId="MTDisplayEquationChar">
    <w:name w:val="MTDisplayEquation Char"/>
    <w:link w:val="MTDisplayEquation"/>
    <w:rsid w:val="00685AE5"/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cau1Char">
    <w:name w:val="cau 1 Char"/>
    <w:link w:val="cau1"/>
    <w:locked/>
    <w:rsid w:val="00685AE5"/>
    <w:rPr>
      <w:rFonts w:ascii="Arial" w:hAnsi="Arial"/>
      <w:lang w:val="en-GB"/>
    </w:rPr>
  </w:style>
  <w:style w:type="paragraph" w:customStyle="1" w:styleId="cau1">
    <w:name w:val="cau 1"/>
    <w:basedOn w:val="Normal"/>
    <w:link w:val="cau1Char"/>
    <w:rsid w:val="00685AE5"/>
    <w:pPr>
      <w:tabs>
        <w:tab w:val="left" w:pos="840"/>
        <w:tab w:val="left" w:pos="2410"/>
        <w:tab w:val="left" w:pos="3969"/>
        <w:tab w:val="left" w:pos="5245"/>
      </w:tabs>
      <w:spacing w:before="0"/>
      <w:ind w:left="839" w:right="0" w:hanging="839"/>
    </w:pPr>
    <w:rPr>
      <w:rFonts w:ascii="Arial" w:hAnsi="Arial"/>
      <w:lang w:val="en-GB"/>
    </w:rPr>
  </w:style>
  <w:style w:type="character" w:customStyle="1" w:styleId="questionnormal">
    <w:name w:val="questionnormal"/>
    <w:rsid w:val="00685AE5"/>
  </w:style>
  <w:style w:type="character" w:customStyle="1" w:styleId="ListBulletChar">
    <w:name w:val="List Bullet Char"/>
    <w:link w:val="ListBullet"/>
    <w:locked/>
    <w:rsid w:val="00685AE5"/>
    <w:rPr>
      <w:rFonts w:ascii="Calibri" w:eastAsia="Calibri" w:hAnsi="Calibri" w:cs="Times New Roman"/>
      <w:lang w:val="vi-VN" w:eastAsia="x-none"/>
    </w:rPr>
  </w:style>
  <w:style w:type="paragraph" w:customStyle="1" w:styleId="TimenewRoman">
    <w:name w:val="Time new Roman"/>
    <w:basedOn w:val="Normal"/>
    <w:rsid w:val="00685AE5"/>
    <w:pPr>
      <w:tabs>
        <w:tab w:val="left" w:pos="567"/>
        <w:tab w:val="left" w:pos="5103"/>
      </w:tabs>
      <w:autoSpaceDE w:val="0"/>
      <w:autoSpaceDN w:val="0"/>
      <w:adjustRightInd w:val="0"/>
      <w:spacing w:before="0"/>
      <w:ind w:left="0" w:right="0"/>
      <w:textAlignment w:val="center"/>
    </w:pPr>
    <w:rPr>
      <w:rFonts w:ascii="Arial" w:eastAsia="Times New Roman" w:hAnsi="Arial" w:cs="Arial"/>
      <w:bCs/>
      <w:color w:val="000000"/>
      <w:sz w:val="24"/>
      <w:szCs w:val="24"/>
      <w:lang w:val="pt-BR"/>
    </w:rPr>
  </w:style>
  <w:style w:type="paragraph" w:customStyle="1" w:styleId="Caui">
    <w:name w:val="Cau i"/>
    <w:basedOn w:val="Normal"/>
    <w:link w:val="CauiChar"/>
    <w:autoRedefine/>
    <w:rsid w:val="00685AE5"/>
    <w:pPr>
      <w:spacing w:before="0"/>
      <w:ind w:left="0" w:right="0"/>
    </w:pPr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character" w:customStyle="1" w:styleId="CauiChar">
    <w:name w:val="Cau i Char"/>
    <w:link w:val="Caui"/>
    <w:rsid w:val="00685AE5"/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paragraph" w:customStyle="1" w:styleId="msonormalc3">
    <w:name w:val="msonormal c3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685AE5"/>
  </w:style>
  <w:style w:type="character" w:customStyle="1" w:styleId="c4">
    <w:name w:val="c4"/>
    <w:rsid w:val="00685AE5"/>
  </w:style>
  <w:style w:type="character" w:customStyle="1" w:styleId="Style1">
    <w:name w:val="Style1"/>
    <w:rsid w:val="00685AE5"/>
    <w:rPr>
      <w:lang w:val="pt-BR" w:eastAsia="x-none"/>
    </w:rPr>
  </w:style>
  <w:style w:type="paragraph" w:customStyle="1" w:styleId="yiv1657326571msonormal">
    <w:name w:val="yiv1657326571msonormal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685AE5"/>
    <w:rPr>
      <w:rFonts w:ascii="Times New Roman" w:hAnsi="Times New Roman" w:cs="Times New Roman" w:hint="default"/>
    </w:rPr>
  </w:style>
  <w:style w:type="paragraph" w:styleId="z-BottomofForm">
    <w:name w:val="HTML Bottom of Form"/>
    <w:basedOn w:val="Normal"/>
    <w:next w:val="Normal"/>
    <w:link w:val="z-BottomofFormChar"/>
    <w:hidden/>
    <w:rsid w:val="00685AE5"/>
    <w:pPr>
      <w:pBdr>
        <w:top w:val="single" w:sz="6" w:space="1" w:color="auto"/>
      </w:pBdr>
      <w:spacing w:before="0"/>
      <w:ind w:left="0" w:right="0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685AE5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rsid w:val="00685AE5"/>
    <w:pPr>
      <w:pBdr>
        <w:bottom w:val="single" w:sz="6" w:space="1" w:color="auto"/>
      </w:pBdr>
      <w:spacing w:before="0"/>
      <w:ind w:left="0" w:right="0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685AE5"/>
    <w:rPr>
      <w:rFonts w:ascii="Arial" w:eastAsia="Calibri" w:hAnsi="Arial" w:cs="Arial"/>
      <w:vanish/>
      <w:sz w:val="16"/>
      <w:szCs w:val="16"/>
    </w:rPr>
  </w:style>
  <w:style w:type="character" w:customStyle="1" w:styleId="mi">
    <w:name w:val="mi"/>
    <w:rsid w:val="00685AE5"/>
  </w:style>
  <w:style w:type="character" w:customStyle="1" w:styleId="mn">
    <w:name w:val="mn"/>
    <w:rsid w:val="00685AE5"/>
  </w:style>
  <w:style w:type="character" w:customStyle="1" w:styleId="mo">
    <w:name w:val="mo"/>
    <w:rsid w:val="00685AE5"/>
  </w:style>
  <w:style w:type="character" w:customStyle="1" w:styleId="msqrt">
    <w:name w:val="msqrt"/>
    <w:rsid w:val="00685AE5"/>
  </w:style>
  <w:style w:type="paragraph" w:customStyle="1" w:styleId="Normal0">
    <w:name w:val="[Normal]"/>
    <w:qFormat/>
    <w:rsid w:val="00685AE5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table" w:customStyle="1" w:styleId="TableGrid6">
    <w:name w:val="Table Grid6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Char">
    <w:name w:val="Char Char1 Char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Arial"/>
      <w:sz w:val="24"/>
      <w:szCs w:val="24"/>
    </w:rPr>
  </w:style>
  <w:style w:type="table" w:customStyle="1" w:styleId="TableGrid8">
    <w:name w:val="Table Grid8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">
    <w:name w:val="No List24"/>
    <w:next w:val="NoList"/>
    <w:semiHidden/>
    <w:unhideWhenUsed/>
    <w:rsid w:val="00685AE5"/>
  </w:style>
  <w:style w:type="table" w:customStyle="1" w:styleId="TableGrid9">
    <w:name w:val="Table Grid9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685AE5"/>
  </w:style>
  <w:style w:type="numbering" w:customStyle="1" w:styleId="NoList25">
    <w:name w:val="No List25"/>
    <w:next w:val="NoList"/>
    <w:semiHidden/>
    <w:unhideWhenUsed/>
    <w:rsid w:val="00685AE5"/>
  </w:style>
  <w:style w:type="numbering" w:customStyle="1" w:styleId="NoList17">
    <w:name w:val="No List17"/>
    <w:next w:val="NoList"/>
    <w:uiPriority w:val="99"/>
    <w:semiHidden/>
    <w:unhideWhenUsed/>
    <w:rsid w:val="00685AE5"/>
  </w:style>
  <w:style w:type="numbering" w:customStyle="1" w:styleId="NoList18">
    <w:name w:val="No List18"/>
    <w:next w:val="NoList"/>
    <w:semiHidden/>
    <w:rsid w:val="00685AE5"/>
  </w:style>
  <w:style w:type="numbering" w:customStyle="1" w:styleId="NoList26">
    <w:name w:val="No List26"/>
    <w:next w:val="NoList"/>
    <w:semiHidden/>
    <w:rsid w:val="00685AE5"/>
  </w:style>
  <w:style w:type="numbering" w:customStyle="1" w:styleId="NoList81">
    <w:name w:val="No List81"/>
    <w:next w:val="NoList"/>
    <w:semiHidden/>
    <w:rsid w:val="00685AE5"/>
  </w:style>
  <w:style w:type="numbering" w:customStyle="1" w:styleId="NoList121">
    <w:name w:val="No List121"/>
    <w:next w:val="NoList"/>
    <w:semiHidden/>
    <w:unhideWhenUsed/>
    <w:rsid w:val="00685AE5"/>
  </w:style>
  <w:style w:type="numbering" w:customStyle="1" w:styleId="NoList221">
    <w:name w:val="No List221"/>
    <w:next w:val="NoList"/>
    <w:semiHidden/>
    <w:unhideWhenUsed/>
    <w:rsid w:val="00685AE5"/>
  </w:style>
  <w:style w:type="numbering" w:customStyle="1" w:styleId="NoList91">
    <w:name w:val="No List91"/>
    <w:next w:val="NoList"/>
    <w:semiHidden/>
    <w:rsid w:val="00685AE5"/>
  </w:style>
  <w:style w:type="numbering" w:customStyle="1" w:styleId="NoList131">
    <w:name w:val="No List131"/>
    <w:next w:val="NoList"/>
    <w:semiHidden/>
    <w:unhideWhenUsed/>
    <w:rsid w:val="00685AE5"/>
  </w:style>
  <w:style w:type="numbering" w:customStyle="1" w:styleId="NoList231">
    <w:name w:val="No List231"/>
    <w:next w:val="NoList"/>
    <w:semiHidden/>
    <w:unhideWhenUsed/>
    <w:rsid w:val="00685AE5"/>
  </w:style>
  <w:style w:type="numbering" w:customStyle="1" w:styleId="NoList101">
    <w:name w:val="No List101"/>
    <w:next w:val="NoList"/>
    <w:semiHidden/>
    <w:rsid w:val="00685AE5"/>
  </w:style>
  <w:style w:type="numbering" w:customStyle="1" w:styleId="NoList141">
    <w:name w:val="No List141"/>
    <w:next w:val="NoList"/>
    <w:semiHidden/>
    <w:unhideWhenUsed/>
    <w:rsid w:val="00685AE5"/>
  </w:style>
  <w:style w:type="numbering" w:customStyle="1" w:styleId="NoList241">
    <w:name w:val="No List241"/>
    <w:next w:val="NoList"/>
    <w:semiHidden/>
    <w:unhideWhenUsed/>
    <w:rsid w:val="00685AE5"/>
  </w:style>
  <w:style w:type="numbering" w:customStyle="1" w:styleId="NoList151">
    <w:name w:val="No List151"/>
    <w:next w:val="NoList"/>
    <w:semiHidden/>
    <w:rsid w:val="00685AE5"/>
  </w:style>
  <w:style w:type="numbering" w:customStyle="1" w:styleId="NoList161">
    <w:name w:val="No List161"/>
    <w:next w:val="NoList"/>
    <w:semiHidden/>
    <w:unhideWhenUsed/>
    <w:rsid w:val="00685AE5"/>
  </w:style>
  <w:style w:type="numbering" w:customStyle="1" w:styleId="NoList251">
    <w:name w:val="No List251"/>
    <w:next w:val="NoList"/>
    <w:semiHidden/>
    <w:unhideWhenUsed/>
    <w:rsid w:val="00685AE5"/>
  </w:style>
  <w:style w:type="paragraph" w:styleId="Revision">
    <w:name w:val="Revision"/>
    <w:hidden/>
    <w:uiPriority w:val="99"/>
    <w:semiHidden/>
    <w:rsid w:val="00685AE5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customStyle="1" w:styleId="Char3">
    <w:name w:val="Char3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MS Mincho" w:hAnsi="Arial" w:cs="Arial"/>
    </w:rPr>
  </w:style>
  <w:style w:type="paragraph" w:customStyle="1" w:styleId="Char2">
    <w:name w:val="Char2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character" w:customStyle="1" w:styleId="CharChar32">
    <w:name w:val="Char Char32"/>
    <w:rsid w:val="00685AE5"/>
    <w:rPr>
      <w:rFonts w:ascii="VNI-Times" w:hAnsi="VNI-Times"/>
      <w:sz w:val="24"/>
      <w:szCs w:val="24"/>
    </w:rPr>
  </w:style>
  <w:style w:type="paragraph" w:customStyle="1" w:styleId="CharChar4">
    <w:name w:val="Char Char4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9">
    <w:name w:val="No List19"/>
    <w:next w:val="NoList"/>
    <w:semiHidden/>
    <w:rsid w:val="00685AE5"/>
  </w:style>
  <w:style w:type="numbering" w:customStyle="1" w:styleId="NoList110">
    <w:name w:val="No List110"/>
    <w:next w:val="NoList"/>
    <w:uiPriority w:val="99"/>
    <w:semiHidden/>
    <w:unhideWhenUsed/>
    <w:rsid w:val="00685AE5"/>
  </w:style>
  <w:style w:type="numbering" w:customStyle="1" w:styleId="NoList114">
    <w:name w:val="No List114"/>
    <w:next w:val="NoList"/>
    <w:semiHidden/>
    <w:unhideWhenUsed/>
    <w:rsid w:val="00685AE5"/>
  </w:style>
  <w:style w:type="table" w:customStyle="1" w:styleId="TableGrid10">
    <w:name w:val="Table Grid10"/>
    <w:basedOn w:val="TableNormal"/>
    <w:next w:val="TableGrid"/>
    <w:rsid w:val="00685AE5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">
    <w:name w:val="Char1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customStyle="1" w:styleId="TableGrid13">
    <w:name w:val="Table Grid13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semiHidden/>
    <w:rsid w:val="00685AE5"/>
  </w:style>
  <w:style w:type="table" w:customStyle="1" w:styleId="TableGrid21">
    <w:name w:val="Table Grid2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2">
    <w:name w:val="No List122"/>
    <w:next w:val="NoList"/>
    <w:semiHidden/>
    <w:rsid w:val="00685AE5"/>
  </w:style>
  <w:style w:type="numbering" w:customStyle="1" w:styleId="NoList34">
    <w:name w:val="No List34"/>
    <w:next w:val="NoList"/>
    <w:semiHidden/>
    <w:rsid w:val="00685AE5"/>
  </w:style>
  <w:style w:type="character" w:customStyle="1" w:styleId="CharChar31">
    <w:name w:val="Char Char31"/>
    <w:rsid w:val="00685AE5"/>
    <w:rPr>
      <w:rFonts w:ascii="VNI-Times" w:hAnsi="VNI-Times"/>
      <w:sz w:val="24"/>
      <w:szCs w:val="24"/>
    </w:rPr>
  </w:style>
  <w:style w:type="paragraph" w:customStyle="1" w:styleId="CharChar1">
    <w:name w:val="Char Char1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113">
    <w:name w:val="No List1113"/>
    <w:next w:val="NoList"/>
    <w:semiHidden/>
    <w:unhideWhenUsed/>
    <w:rsid w:val="00685AE5"/>
  </w:style>
  <w:style w:type="numbering" w:customStyle="1" w:styleId="NoList213">
    <w:name w:val="No List213"/>
    <w:next w:val="NoList"/>
    <w:semiHidden/>
    <w:rsid w:val="00685AE5"/>
  </w:style>
  <w:style w:type="numbering" w:customStyle="1" w:styleId="NoList313">
    <w:name w:val="No List313"/>
    <w:next w:val="NoList"/>
    <w:semiHidden/>
    <w:unhideWhenUsed/>
    <w:rsid w:val="00685AE5"/>
  </w:style>
  <w:style w:type="numbering" w:customStyle="1" w:styleId="NoList43">
    <w:name w:val="No List43"/>
    <w:next w:val="NoList"/>
    <w:semiHidden/>
    <w:rsid w:val="00685AE5"/>
  </w:style>
  <w:style w:type="numbering" w:customStyle="1" w:styleId="NoList53">
    <w:name w:val="No List53"/>
    <w:next w:val="NoList"/>
    <w:semiHidden/>
    <w:rsid w:val="00685AE5"/>
  </w:style>
  <w:style w:type="numbering" w:customStyle="1" w:styleId="NoList63">
    <w:name w:val="No List63"/>
    <w:next w:val="NoList"/>
    <w:uiPriority w:val="99"/>
    <w:semiHidden/>
    <w:rsid w:val="00685AE5"/>
  </w:style>
  <w:style w:type="numbering" w:customStyle="1" w:styleId="NoList72">
    <w:name w:val="No List72"/>
    <w:next w:val="NoList"/>
    <w:semiHidden/>
    <w:unhideWhenUsed/>
    <w:rsid w:val="00685AE5"/>
  </w:style>
  <w:style w:type="numbering" w:customStyle="1" w:styleId="NoList82">
    <w:name w:val="No List82"/>
    <w:next w:val="NoList"/>
    <w:semiHidden/>
    <w:rsid w:val="00685AE5"/>
  </w:style>
  <w:style w:type="table" w:customStyle="1" w:styleId="TableGrid112">
    <w:name w:val="Table Grid112"/>
    <w:basedOn w:val="TableNormal"/>
    <w:next w:val="TableGrid"/>
    <w:rsid w:val="00685AE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2">
    <w:name w:val="No List92"/>
    <w:next w:val="NoList"/>
    <w:semiHidden/>
    <w:unhideWhenUsed/>
    <w:rsid w:val="00685AE5"/>
  </w:style>
  <w:style w:type="numbering" w:customStyle="1" w:styleId="NoList102">
    <w:name w:val="No List102"/>
    <w:next w:val="NoList"/>
    <w:semiHidden/>
    <w:rsid w:val="00685AE5"/>
  </w:style>
  <w:style w:type="numbering" w:customStyle="1" w:styleId="NoList1121">
    <w:name w:val="No List1121"/>
    <w:next w:val="NoList"/>
    <w:semiHidden/>
    <w:rsid w:val="00685AE5"/>
  </w:style>
  <w:style w:type="numbering" w:customStyle="1" w:styleId="NoList11113">
    <w:name w:val="No List11113"/>
    <w:next w:val="NoList"/>
    <w:semiHidden/>
    <w:rsid w:val="00685AE5"/>
  </w:style>
  <w:style w:type="numbering" w:customStyle="1" w:styleId="NoList222">
    <w:name w:val="No List222"/>
    <w:next w:val="NoList"/>
    <w:semiHidden/>
    <w:rsid w:val="00685AE5"/>
  </w:style>
  <w:style w:type="numbering" w:customStyle="1" w:styleId="NoList321">
    <w:name w:val="No List321"/>
    <w:next w:val="NoList"/>
    <w:semiHidden/>
    <w:rsid w:val="00685AE5"/>
  </w:style>
  <w:style w:type="numbering" w:customStyle="1" w:styleId="NoList111112">
    <w:name w:val="No List111112"/>
    <w:next w:val="NoList"/>
    <w:semiHidden/>
    <w:unhideWhenUsed/>
    <w:rsid w:val="00685AE5"/>
  </w:style>
  <w:style w:type="numbering" w:customStyle="1" w:styleId="NoList2112">
    <w:name w:val="No List2112"/>
    <w:next w:val="NoList"/>
    <w:semiHidden/>
    <w:rsid w:val="00685AE5"/>
  </w:style>
  <w:style w:type="numbering" w:customStyle="1" w:styleId="NoList3111">
    <w:name w:val="No List3111"/>
    <w:next w:val="NoList"/>
    <w:semiHidden/>
    <w:unhideWhenUsed/>
    <w:rsid w:val="00685AE5"/>
  </w:style>
  <w:style w:type="numbering" w:customStyle="1" w:styleId="NoList411">
    <w:name w:val="No List411"/>
    <w:next w:val="NoList"/>
    <w:semiHidden/>
    <w:rsid w:val="00685AE5"/>
  </w:style>
  <w:style w:type="numbering" w:customStyle="1" w:styleId="NoList511">
    <w:name w:val="No List511"/>
    <w:next w:val="NoList"/>
    <w:semiHidden/>
    <w:rsid w:val="00685AE5"/>
  </w:style>
  <w:style w:type="numbering" w:customStyle="1" w:styleId="NoList611">
    <w:name w:val="No List611"/>
    <w:next w:val="NoList"/>
    <w:semiHidden/>
    <w:rsid w:val="00685AE5"/>
  </w:style>
  <w:style w:type="numbering" w:customStyle="1" w:styleId="NoList711">
    <w:name w:val="No List711"/>
    <w:next w:val="NoList"/>
    <w:semiHidden/>
    <w:rsid w:val="00685AE5"/>
  </w:style>
  <w:style w:type="numbering" w:customStyle="1" w:styleId="NoList132">
    <w:name w:val="No List132"/>
    <w:next w:val="NoList"/>
    <w:semiHidden/>
    <w:rsid w:val="00685AE5"/>
  </w:style>
  <w:style w:type="table" w:customStyle="1" w:styleId="TableGrid51">
    <w:name w:val="Table Grid51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2">
    <w:name w:val="No List142"/>
    <w:next w:val="NoList"/>
    <w:semiHidden/>
    <w:rsid w:val="00685AE5"/>
  </w:style>
  <w:style w:type="table" w:customStyle="1" w:styleId="TableGrid121">
    <w:name w:val="Table Grid12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semiHidden/>
    <w:rsid w:val="00685AE5"/>
  </w:style>
  <w:style w:type="numbering" w:customStyle="1" w:styleId="NoList11121">
    <w:name w:val="No List11121"/>
    <w:next w:val="NoList"/>
    <w:semiHidden/>
    <w:rsid w:val="00685AE5"/>
  </w:style>
  <w:style w:type="numbering" w:customStyle="1" w:styleId="NoList111121">
    <w:name w:val="No List111121"/>
    <w:next w:val="NoList"/>
    <w:semiHidden/>
    <w:rsid w:val="00685AE5"/>
  </w:style>
  <w:style w:type="numbering" w:customStyle="1" w:styleId="NoList232">
    <w:name w:val="No List232"/>
    <w:next w:val="NoList"/>
    <w:semiHidden/>
    <w:rsid w:val="00685AE5"/>
  </w:style>
  <w:style w:type="numbering" w:customStyle="1" w:styleId="NoList331">
    <w:name w:val="No List331"/>
    <w:next w:val="NoList"/>
    <w:semiHidden/>
    <w:rsid w:val="00685AE5"/>
  </w:style>
  <w:style w:type="numbering" w:customStyle="1" w:styleId="NoList1111112">
    <w:name w:val="No List1111112"/>
    <w:next w:val="NoList"/>
    <w:semiHidden/>
    <w:unhideWhenUsed/>
    <w:rsid w:val="00685AE5"/>
  </w:style>
  <w:style w:type="numbering" w:customStyle="1" w:styleId="NoList2121">
    <w:name w:val="No List2121"/>
    <w:next w:val="NoList"/>
    <w:semiHidden/>
    <w:rsid w:val="00685AE5"/>
  </w:style>
  <w:style w:type="numbering" w:customStyle="1" w:styleId="NoList3121">
    <w:name w:val="No List3121"/>
    <w:next w:val="NoList"/>
    <w:semiHidden/>
    <w:unhideWhenUsed/>
    <w:rsid w:val="00685AE5"/>
  </w:style>
  <w:style w:type="numbering" w:customStyle="1" w:styleId="NoList421">
    <w:name w:val="No List421"/>
    <w:next w:val="NoList"/>
    <w:semiHidden/>
    <w:rsid w:val="00685AE5"/>
  </w:style>
  <w:style w:type="numbering" w:customStyle="1" w:styleId="NoList521">
    <w:name w:val="No List521"/>
    <w:next w:val="NoList"/>
    <w:semiHidden/>
    <w:rsid w:val="00685AE5"/>
  </w:style>
  <w:style w:type="numbering" w:customStyle="1" w:styleId="NoList621">
    <w:name w:val="No List621"/>
    <w:next w:val="NoList"/>
    <w:semiHidden/>
    <w:rsid w:val="00685AE5"/>
  </w:style>
  <w:style w:type="numbering" w:customStyle="1" w:styleId="NoList152">
    <w:name w:val="No List152"/>
    <w:next w:val="NoList"/>
    <w:semiHidden/>
    <w:rsid w:val="00685AE5"/>
  </w:style>
  <w:style w:type="paragraph" w:customStyle="1" w:styleId="CharChar21">
    <w:name w:val="Char Char21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table" w:customStyle="1" w:styleId="TableGrid61">
    <w:name w:val="Table Grid6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2">
    <w:name w:val="No List242"/>
    <w:next w:val="NoList"/>
    <w:semiHidden/>
    <w:unhideWhenUsed/>
    <w:rsid w:val="00685AE5"/>
  </w:style>
  <w:style w:type="table" w:customStyle="1" w:styleId="TableGrid91">
    <w:name w:val="Table Grid9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2">
    <w:name w:val="No List162"/>
    <w:next w:val="NoList"/>
    <w:semiHidden/>
    <w:unhideWhenUsed/>
    <w:rsid w:val="00685AE5"/>
  </w:style>
  <w:style w:type="numbering" w:customStyle="1" w:styleId="NoList252">
    <w:name w:val="No List252"/>
    <w:next w:val="NoList"/>
    <w:semiHidden/>
    <w:unhideWhenUsed/>
    <w:rsid w:val="00685AE5"/>
  </w:style>
  <w:style w:type="paragraph" w:customStyle="1" w:styleId="StyleMuc">
    <w:name w:val="StyleMuc_"/>
    <w:rsid w:val="00685AE5"/>
    <w:pPr>
      <w:suppressAutoHyphens/>
      <w:spacing w:after="0" w:line="240" w:lineRule="auto"/>
      <w:jc w:val="right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StyleHet">
    <w:name w:val="StyleHet_"/>
    <w:rsid w:val="00685AE5"/>
    <w:pPr>
      <w:suppressAutoHyphens/>
      <w:spacing w:after="0" w:line="240" w:lineRule="auto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MsoNormal0">
    <w:name w:val="MsoNormal0"/>
    <w:basedOn w:val="Normal"/>
    <w:rsid w:val="00685AE5"/>
    <w:pPr>
      <w:suppressAutoHyphens/>
      <w:spacing w:before="0"/>
      <w:ind w:left="0" w:right="0"/>
      <w:jc w:val="left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Nidungbng">
    <w:name w:val="Nội dung bảng"/>
    <w:basedOn w:val="Normal"/>
    <w:rsid w:val="00685AE5"/>
    <w:pPr>
      <w:suppressLineNumbers/>
      <w:suppressAutoHyphens/>
      <w:spacing w:before="0"/>
      <w:ind w:left="0" w:right="0"/>
      <w:jc w:val="left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Tiubng">
    <w:name w:val="Tiêu đề bảng"/>
    <w:basedOn w:val="Nidungbng"/>
    <w:rsid w:val="00685AE5"/>
    <w:pPr>
      <w:jc w:val="center"/>
    </w:pPr>
    <w:rPr>
      <w:b/>
      <w:bCs/>
    </w:rPr>
  </w:style>
  <w:style w:type="character" w:customStyle="1" w:styleId="textexposedshow">
    <w:name w:val="text_exposed_show"/>
    <w:basedOn w:val="DefaultParagraphFont"/>
    <w:rsid w:val="00685AE5"/>
  </w:style>
  <w:style w:type="paragraph" w:styleId="BodyText3">
    <w:name w:val="Body Text 3"/>
    <w:basedOn w:val="Normal"/>
    <w:link w:val="BodyText3Char"/>
    <w:unhideWhenUsed/>
    <w:rsid w:val="00685AE5"/>
    <w:pPr>
      <w:spacing w:before="0" w:after="120"/>
      <w:ind w:left="0" w:right="0"/>
      <w:jc w:val="left"/>
    </w:pPr>
    <w:rPr>
      <w:rFonts w:ascii="VNI-Times" w:eastAsia="Times New Roman" w:hAnsi="VNI-Times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semiHidden/>
    <w:rsid w:val="00685AE5"/>
    <w:rPr>
      <w:rFonts w:ascii="VNI-Times" w:eastAsia="Times New Roman" w:hAnsi="VNI-Times" w:cs="Times New Roman"/>
      <w:sz w:val="16"/>
      <w:szCs w:val="16"/>
    </w:rPr>
  </w:style>
  <w:style w:type="paragraph" w:customStyle="1" w:styleId="Binhthng1">
    <w:name w:val="Bình thường1"/>
    <w:rsid w:val="00685AE5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ancuaDanhsach3">
    <w:name w:val="Đoạn của Danh sách3"/>
    <w:basedOn w:val="Normal"/>
    <w:rsid w:val="00685AE5"/>
    <w:pPr>
      <w:spacing w:before="100" w:beforeAutospacing="1"/>
      <w:ind w:left="720" w:right="0"/>
      <w:contextualSpacing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qFormat/>
    <w:rsid w:val="00685AE5"/>
    <w:rPr>
      <w:rFonts w:ascii="Times New Roman" w:eastAsia="Calibri" w:hAnsi="Times New Roman" w:cs="Times New Roman" w:hint="default"/>
      <w:b/>
      <w:bCs/>
      <w:color w:val="000000"/>
      <w:sz w:val="24"/>
      <w:szCs w:val="24"/>
      <w:lang w:val="vi-VN" w:eastAsia="vi-VN" w:bidi="ar-SA"/>
    </w:rPr>
  </w:style>
  <w:style w:type="character" w:customStyle="1" w:styleId="Bodytext2Exact">
    <w:name w:val="Body text (2) Exact"/>
    <w:basedOn w:val="DefaultParagraphFont"/>
    <w:rsid w:val="00685AE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</w:rPr>
  </w:style>
  <w:style w:type="character" w:customStyle="1" w:styleId="ListParagraphChar">
    <w:name w:val="List Paragraph Char"/>
    <w:link w:val="ListParagraph"/>
    <w:uiPriority w:val="34"/>
    <w:locked/>
    <w:rsid w:val="00685AE5"/>
  </w:style>
  <w:style w:type="paragraph" w:customStyle="1" w:styleId="tenbs">
    <w:name w:val="tenbs"/>
    <w:basedOn w:val="Normal"/>
    <w:rsid w:val="00685AE5"/>
    <w:pPr>
      <w:spacing w:before="240" w:after="120"/>
      <w:ind w:left="0" w:right="0"/>
      <w:jc w:val="left"/>
    </w:pPr>
    <w:rPr>
      <w:rFonts w:ascii=".VnCentury Schoolbook" w:eastAsia="Times New Roman" w:hAnsi=".VnCentury Schoolbook" w:cs="Times New Roman"/>
      <w:i/>
      <w:szCs w:val="20"/>
    </w:rPr>
  </w:style>
  <w:style w:type="paragraph" w:customStyle="1" w:styleId="Normal00">
    <w:name w:val="Normal_0"/>
    <w:qFormat/>
    <w:rsid w:val="00685AE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style41"/>
    <w:basedOn w:val="DefaultParagraphFont"/>
    <w:rsid w:val="00685AE5"/>
    <w:rPr>
      <w:rFonts w:ascii="SymbolMT" w:hAnsi="SymbolMT" w:cs="Times New Roman" w:hint="cs"/>
      <w:color w:val="000000"/>
      <w:sz w:val="52"/>
      <w:szCs w:val="52"/>
      <w:rtl w:val="0"/>
    </w:rPr>
  </w:style>
  <w:style w:type="character" w:customStyle="1" w:styleId="fontstyle51">
    <w:name w:val="fontstyle51"/>
    <w:basedOn w:val="DefaultParagraphFont"/>
    <w:rsid w:val="00685AE5"/>
    <w:rPr>
      <w:rFonts w:ascii="Cambria-Bold" w:hAnsi="Cambria-Bold" w:cs="Times New Roman" w:hint="cs"/>
      <w:b/>
      <w:bCs/>
      <w:color w:val="000000"/>
      <w:sz w:val="28"/>
      <w:szCs w:val="28"/>
      <w:rtl w:val="0"/>
    </w:rPr>
  </w:style>
  <w:style w:type="character" w:customStyle="1" w:styleId="fontstyle21">
    <w:name w:val="fontstyle21"/>
    <w:basedOn w:val="DefaultParagraphFont"/>
    <w:rsid w:val="00685AE5"/>
    <w:rPr>
      <w:rFonts w:ascii="Palatino Linotype" w:hAnsi="Palatino Linotype" w:cs="Palatino Linotype" w:hint="default"/>
      <w:color w:val="000000"/>
      <w:sz w:val="22"/>
      <w:szCs w:val="22"/>
    </w:rPr>
  </w:style>
  <w:style w:type="character" w:customStyle="1" w:styleId="Bodytext9Exact">
    <w:name w:val="Body text (9) Exact"/>
    <w:basedOn w:val="DefaultParagraphFont"/>
    <w:link w:val="Bodytext9"/>
    <w:rsid w:val="00685AE5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Bodytext99pt">
    <w:name w:val="Body text (9) + 9 pt"/>
    <w:aliases w:val="Bold,Italic,Spacing 0 pt Exact"/>
    <w:basedOn w:val="Bodytext9Exact"/>
    <w:rsid w:val="00685AE5"/>
    <w:rPr>
      <w:rFonts w:ascii="Times New Roman" w:eastAsia="Times New Roman" w:hAnsi="Times New Roman" w:cs="Times New Roman"/>
      <w:b/>
      <w:bCs/>
      <w:i/>
      <w:iCs/>
      <w:color w:val="000000"/>
      <w:spacing w:val="-10"/>
      <w:w w:val="100"/>
      <w:position w:val="0"/>
      <w:sz w:val="18"/>
      <w:szCs w:val="18"/>
      <w:shd w:val="clear" w:color="auto" w:fill="FFFFFF"/>
      <w:lang w:val="vi-VN"/>
    </w:rPr>
  </w:style>
  <w:style w:type="character" w:customStyle="1" w:styleId="Bodytext10Exact">
    <w:name w:val="Body text (10) Exact"/>
    <w:basedOn w:val="DefaultParagraphFont"/>
    <w:link w:val="Bodytext10"/>
    <w:rsid w:val="00685AE5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Exact">
    <w:name w:val="Picture caption Exact"/>
    <w:basedOn w:val="DefaultParagraphFont"/>
    <w:link w:val="Picturecaption"/>
    <w:rsid w:val="00685AE5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Picturecaption2Exact">
    <w:name w:val="Picture caption (2) Exact"/>
    <w:basedOn w:val="DefaultParagraphFont"/>
    <w:link w:val="Picturecaption2"/>
    <w:rsid w:val="00685AE5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3Exact">
    <w:name w:val="Picture caption (3) Exact"/>
    <w:basedOn w:val="DefaultParagraphFont"/>
    <w:link w:val="Picturecaption3"/>
    <w:rsid w:val="00685AE5"/>
    <w:rPr>
      <w:rFonts w:ascii="Times New Roman" w:eastAsia="Times New Roman" w:hAnsi="Times New Roman" w:cs="Times New Roman"/>
      <w:spacing w:val="1"/>
      <w:sz w:val="20"/>
      <w:szCs w:val="20"/>
      <w:shd w:val="clear" w:color="auto" w:fill="FFFFFF"/>
    </w:rPr>
  </w:style>
  <w:style w:type="character" w:customStyle="1" w:styleId="Picturecaption3Spacing35ptExact">
    <w:name w:val="Picture caption (3) + Spacing 35 pt Exact"/>
    <w:basedOn w:val="Picturecaption3Exact"/>
    <w:rsid w:val="00685AE5"/>
    <w:rPr>
      <w:rFonts w:ascii="Times New Roman" w:eastAsia="Times New Roman" w:hAnsi="Times New Roman" w:cs="Times New Roman"/>
      <w:color w:val="000000"/>
      <w:spacing w:val="719"/>
      <w:w w:val="100"/>
      <w:position w:val="0"/>
      <w:sz w:val="20"/>
      <w:szCs w:val="20"/>
      <w:shd w:val="clear" w:color="auto" w:fill="FFFFFF"/>
      <w:lang w:val="vi-VN"/>
    </w:rPr>
  </w:style>
  <w:style w:type="paragraph" w:customStyle="1" w:styleId="Bodytext9">
    <w:name w:val="Body text (9)"/>
    <w:basedOn w:val="Normal"/>
    <w:link w:val="Bodytext9Exact"/>
    <w:rsid w:val="00685AE5"/>
    <w:pPr>
      <w:widowControl w:val="0"/>
      <w:shd w:val="clear" w:color="auto" w:fill="FFFFFF"/>
      <w:spacing w:before="0" w:line="254" w:lineRule="exact"/>
      <w:ind w:left="0" w:right="0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Bodytext10">
    <w:name w:val="Body text (10)"/>
    <w:basedOn w:val="Normal"/>
    <w:link w:val="Bodytext10Exact"/>
    <w:rsid w:val="00685AE5"/>
    <w:pPr>
      <w:widowControl w:val="0"/>
      <w:shd w:val="clear" w:color="auto" w:fill="FFFFFF"/>
      <w:spacing w:before="0" w:line="0" w:lineRule="atLeast"/>
      <w:ind w:left="0" w:right="0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">
    <w:name w:val="Picture caption"/>
    <w:basedOn w:val="Normal"/>
    <w:link w:val="Picturecaption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Picturecaption2">
    <w:name w:val="Picture caption (2)"/>
    <w:basedOn w:val="Normal"/>
    <w:link w:val="Picturecaption2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3">
    <w:name w:val="Picture caption (3)"/>
    <w:basedOn w:val="Normal"/>
    <w:link w:val="Picturecaption3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spacing w:val="1"/>
      <w:sz w:val="20"/>
      <w:szCs w:val="20"/>
    </w:rPr>
  </w:style>
  <w:style w:type="character" w:customStyle="1" w:styleId="Picturecaption2Gungsuh">
    <w:name w:val="Picture caption (2) + Gungsuh"/>
    <w:aliases w:val="8 pt,Spacing 0 pt,Scale 100% Exact"/>
    <w:basedOn w:val="Picturecaption2Exact"/>
    <w:rsid w:val="00685AE5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es-ES"/>
    </w:rPr>
  </w:style>
  <w:style w:type="character" w:customStyle="1" w:styleId="PicturecaptionSpacing0ptExact">
    <w:name w:val="Picture caption + Spacing 0 pt Exact"/>
    <w:basedOn w:val="PicturecaptionExact"/>
    <w:rsid w:val="00685AE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0"/>
      <w:szCs w:val="10"/>
      <w:u w:val="none"/>
      <w:shd w:val="clear" w:color="auto" w:fill="FFFFFF"/>
      <w:lang w:val="vi-VN"/>
    </w:rPr>
  </w:style>
  <w:style w:type="character" w:customStyle="1" w:styleId="BodytextExact">
    <w:name w:val="Body text Exact"/>
    <w:basedOn w:val="Bodytext0"/>
    <w:rsid w:val="00685AE5"/>
    <w:rPr>
      <w:rFonts w:ascii="Times New Roman" w:eastAsia="Times New Roman" w:hAnsi="Times New Roman" w:cs="Times New Roman"/>
      <w:spacing w:val="-2"/>
      <w:w w:val="80"/>
      <w:sz w:val="10"/>
      <w:szCs w:val="10"/>
      <w:shd w:val="clear" w:color="auto" w:fill="FFFFFF"/>
      <w:lang w:val="es-ES"/>
    </w:rPr>
  </w:style>
  <w:style w:type="character" w:customStyle="1" w:styleId="Bodytext0">
    <w:name w:val="Body text_"/>
    <w:basedOn w:val="DefaultParagraphFont"/>
    <w:link w:val="BodyText6"/>
    <w:rsid w:val="00685AE5"/>
    <w:rPr>
      <w:rFonts w:ascii="Times New Roman" w:eastAsia="Times New Roman" w:hAnsi="Times New Roman" w:cs="Times New Roman"/>
      <w:w w:val="80"/>
      <w:sz w:val="13"/>
      <w:szCs w:val="13"/>
      <w:shd w:val="clear" w:color="auto" w:fill="FFFFFF"/>
    </w:rPr>
  </w:style>
  <w:style w:type="paragraph" w:customStyle="1" w:styleId="BodyText6">
    <w:name w:val="Body Text6"/>
    <w:basedOn w:val="Normal"/>
    <w:link w:val="Bodytext0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w w:val="80"/>
      <w:sz w:val="13"/>
      <w:szCs w:val="13"/>
    </w:rPr>
  </w:style>
  <w:style w:type="character" w:customStyle="1" w:styleId="Vnbnnidung2">
    <w:name w:val="Văn bản nội dung (2)_"/>
    <w:basedOn w:val="DefaultParagraphFont"/>
    <w:link w:val="Vnbnnidung20"/>
    <w:rsid w:val="00685AE5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Vnbnnidung2Georgia">
    <w:name w:val="Văn bản nội dung (2) + Georgia"/>
    <w:aliases w:val="10,5 pt"/>
    <w:basedOn w:val="Vnbnnidung2"/>
    <w:rsid w:val="00685AE5"/>
    <w:rPr>
      <w:rFonts w:ascii="Georgia" w:eastAsia="Georgia" w:hAnsi="Georgia" w:cs="Georgia"/>
      <w:color w:val="000000"/>
      <w:spacing w:val="0"/>
      <w:w w:val="100"/>
      <w:position w:val="0"/>
      <w:sz w:val="21"/>
      <w:szCs w:val="21"/>
      <w:shd w:val="clear" w:color="auto" w:fill="FFFFFF"/>
      <w:lang w:val="de-DE" w:eastAsia="de-DE" w:bidi="de-DE"/>
    </w:rPr>
  </w:style>
  <w:style w:type="paragraph" w:customStyle="1" w:styleId="Vnbnnidung20">
    <w:name w:val="Văn bản nội dung (2)"/>
    <w:basedOn w:val="Normal"/>
    <w:link w:val="Vnbnnidung2"/>
    <w:rsid w:val="00685AE5"/>
    <w:pPr>
      <w:widowControl w:val="0"/>
      <w:shd w:val="clear" w:color="auto" w:fill="FFFFFF"/>
      <w:spacing w:before="0" w:line="346" w:lineRule="exact"/>
      <w:ind w:left="0" w:right="0" w:hanging="320"/>
      <w:jc w:val="center"/>
    </w:pPr>
    <w:rPr>
      <w:rFonts w:ascii="Times New Roman" w:eastAsia="Times New Roman" w:hAnsi="Times New Roman" w:cs="Times New Roman"/>
    </w:rPr>
  </w:style>
  <w:style w:type="paragraph" w:customStyle="1" w:styleId="mab5">
    <w:name w:val="mab5"/>
    <w:basedOn w:val="Normal"/>
    <w:uiPriority w:val="99"/>
    <w:rsid w:val="00685AE5"/>
    <w:pPr>
      <w:spacing w:before="60" w:after="75"/>
      <w:ind w:left="0" w:right="0" w:firstLine="284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85AE5"/>
    <w:rPr>
      <w:color w:val="605E5C"/>
      <w:shd w:val="clear" w:color="auto" w:fill="E1DFDD"/>
    </w:rPr>
  </w:style>
  <w:style w:type="paragraph" w:customStyle="1" w:styleId="abcd">
    <w:name w:val="abcd"/>
    <w:basedOn w:val="Normal"/>
    <w:rsid w:val="00F07484"/>
    <w:pPr>
      <w:spacing w:before="0"/>
      <w:ind w:left="681" w:right="0" w:hanging="284"/>
      <w:outlineLvl w:val="4"/>
    </w:pPr>
    <w:rPr>
      <w:rFonts w:ascii="VNI-Times" w:eastAsia="Times New Roman" w:hAnsi="VNI-Times" w:cs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rsid w:val="00F07484"/>
    <w:pPr>
      <w:spacing w:before="0"/>
      <w:ind w:left="540" w:right="0" w:hanging="720"/>
      <w:jc w:val="left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F07484"/>
    <w:rPr>
      <w:rFonts w:ascii="VNI-Times" w:eastAsia="Times New Roman" w:hAnsi="VNI-Times" w:cs="Times New Roman"/>
      <w:sz w:val="24"/>
      <w:szCs w:val="24"/>
    </w:rPr>
  </w:style>
  <w:style w:type="paragraph" w:customStyle="1" w:styleId="ProblemStatement">
    <w:name w:val="Problem Statement"/>
    <w:basedOn w:val="Normal"/>
    <w:rsid w:val="00F07484"/>
    <w:pPr>
      <w:spacing w:before="60"/>
      <w:ind w:left="0" w:right="0" w:firstLine="380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embeddings/oleObject52.bin" Type="http://schemas.openxmlformats.org/officeDocument/2006/relationships/oleObject"/><Relationship Id="rId112" Target="embeddings/oleObject53.bin" Type="http://schemas.openxmlformats.org/officeDocument/2006/relationships/oleObject"/><Relationship Id="rId113" Target="media/image52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3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4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5.wmf" Type="http://schemas.openxmlformats.org/officeDocument/2006/relationships/image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1" Target="embeddings/oleObject58.bin" Type="http://schemas.openxmlformats.org/officeDocument/2006/relationships/oleObject"/><Relationship Id="rId122" Target="embeddings/oleObject59.bin" Type="http://schemas.openxmlformats.org/officeDocument/2006/relationships/oleObject"/><Relationship Id="rId123" Target="media/image56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7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58.wmf" Type="http://schemas.openxmlformats.org/officeDocument/2006/relationships/image"/><Relationship Id="rId128" Target="embeddings/oleObject62.bin" Type="http://schemas.openxmlformats.org/officeDocument/2006/relationships/oleObject"/><Relationship Id="rId129" Target="header1.xml" Type="http://schemas.openxmlformats.org/officeDocument/2006/relationships/header"/><Relationship Id="rId13" Target="media/image4.wmf" Type="http://schemas.openxmlformats.org/officeDocument/2006/relationships/image"/><Relationship Id="rId130" Target="footer1.xml" Type="http://schemas.openxmlformats.org/officeDocument/2006/relationships/footer"/><Relationship Id="rId131" Target="fontTable.xml" Type="http://schemas.openxmlformats.org/officeDocument/2006/relationships/fontTable"/><Relationship Id="rId132" Target="theme/theme1.xml" Type="http://schemas.openxmlformats.org/officeDocument/2006/relationships/theme"/><Relationship Id="rId14" Target="media/image5.wmf" Type="http://schemas.openxmlformats.org/officeDocument/2006/relationships/image"/><Relationship Id="rId15" Target="embeddings/oleObject2.bin" Type="http://schemas.openxmlformats.org/officeDocument/2006/relationships/oleObject"/><Relationship Id="rId16" Target="media/image6.png" Type="http://schemas.openxmlformats.org/officeDocument/2006/relationships/image"/><Relationship Id="rId17" Target="media/image7.wmf" Type="http://schemas.openxmlformats.org/officeDocument/2006/relationships/image"/><Relationship Id="rId18" Target="embeddings/oleObject3.bin" Type="http://schemas.openxmlformats.org/officeDocument/2006/relationships/oleObject"/><Relationship Id="rId19" Target="media/image8.wmf" Type="http://schemas.openxmlformats.org/officeDocument/2006/relationships/image"/><Relationship Id="rId2" Target="numbering.xml" Type="http://schemas.openxmlformats.org/officeDocument/2006/relationships/numbering"/><Relationship Id="rId20" Target="embeddings/oleObject4.bin" Type="http://schemas.openxmlformats.org/officeDocument/2006/relationships/oleObject"/><Relationship Id="rId21" Target="embeddings/oleObject5.bin" Type="http://schemas.openxmlformats.org/officeDocument/2006/relationships/oleObject"/><Relationship Id="rId22" Target="embeddings/oleObject6.bin" Type="http://schemas.openxmlformats.org/officeDocument/2006/relationships/oleObject"/><Relationship Id="rId23" Target="media/image9.png" Type="http://schemas.openxmlformats.org/officeDocument/2006/relationships/image"/><Relationship Id="rId24" Target="media/image10.wmf" Type="http://schemas.openxmlformats.org/officeDocument/2006/relationships/image"/><Relationship Id="rId25" Target="media/image11.gif" Type="http://schemas.openxmlformats.org/officeDocument/2006/relationships/image"/><Relationship Id="rId26" Target="media/image12.wmf" Type="http://schemas.openxmlformats.org/officeDocument/2006/relationships/image"/><Relationship Id="rId27" Target="embeddings/oleObject7.bin" Type="http://schemas.openxmlformats.org/officeDocument/2006/relationships/oleObject"/><Relationship Id="rId28" Target="embeddings/oleObject8.bin" Type="http://schemas.openxmlformats.org/officeDocument/2006/relationships/oleObject"/><Relationship Id="rId29" Target="media/image13.wmf" Type="http://schemas.openxmlformats.org/officeDocument/2006/relationships/image"/><Relationship Id="rId3" Target="styles.xml" Type="http://schemas.openxmlformats.org/officeDocument/2006/relationships/styles"/><Relationship Id="rId30" Target="embeddings/oleObject9.bin" Type="http://schemas.openxmlformats.org/officeDocument/2006/relationships/oleObject"/><Relationship Id="rId31" Target="media/image14.wmf" Type="http://schemas.openxmlformats.org/officeDocument/2006/relationships/image"/><Relationship Id="rId32" Target="embeddings/oleObject10.bin" Type="http://schemas.openxmlformats.org/officeDocument/2006/relationships/oleObject"/><Relationship Id="rId33" Target="media/image15.jpeg" Type="http://schemas.openxmlformats.org/officeDocument/2006/relationships/image"/><Relationship Id="rId34" Target="media/image16.jpeg" Type="http://schemas.openxmlformats.org/officeDocument/2006/relationships/image"/><Relationship Id="rId35" Target="media/image17.wmf" Type="http://schemas.openxmlformats.org/officeDocument/2006/relationships/image"/><Relationship Id="rId36" Target="embeddings/oleObject11.bin" Type="http://schemas.openxmlformats.org/officeDocument/2006/relationships/oleObject"/><Relationship Id="rId37" Target="media/image18.wmf" Type="http://schemas.openxmlformats.org/officeDocument/2006/relationships/image"/><Relationship Id="rId38" Target="embeddings/oleObject12.bin" Type="http://schemas.openxmlformats.org/officeDocument/2006/relationships/oleObject"/><Relationship Id="rId39" Target="media/image19.wmf" Type="http://schemas.openxmlformats.org/officeDocument/2006/relationships/image"/><Relationship Id="rId4" Target="stylesWithEffects.xml" Type="http://schemas.microsoft.com/office/2007/relationships/stylesWithEffects"/><Relationship Id="rId40" Target="embeddings/oleObject13.bin" Type="http://schemas.openxmlformats.org/officeDocument/2006/relationships/oleObject"/><Relationship Id="rId41" Target="media/image20.wmf" Type="http://schemas.openxmlformats.org/officeDocument/2006/relationships/image"/><Relationship Id="rId42" Target="media/image21.wmf" Type="http://schemas.openxmlformats.org/officeDocument/2006/relationships/image"/><Relationship Id="rId43" Target="media/image22.wmf" Type="http://schemas.openxmlformats.org/officeDocument/2006/relationships/image"/><Relationship Id="rId44" Target="embeddings/oleObject14.bin" Type="http://schemas.openxmlformats.org/officeDocument/2006/relationships/oleObject"/><Relationship Id="rId45" Target="embeddings/oleObject15.bin" Type="http://schemas.openxmlformats.org/officeDocument/2006/relationships/oleObject"/><Relationship Id="rId46" Target="media/image23.gif" Type="http://schemas.openxmlformats.org/officeDocument/2006/relationships/image"/><Relationship Id="rId47" Target="media/image24.wmf" Type="http://schemas.openxmlformats.org/officeDocument/2006/relationships/image"/><Relationship Id="rId48" Target="embeddings/oleObject16.bin" Type="http://schemas.openxmlformats.org/officeDocument/2006/relationships/oleObject"/><Relationship Id="rId49" Target="media/image25.wmf" Type="http://schemas.openxmlformats.org/officeDocument/2006/relationships/image"/><Relationship Id="rId5" Target="settings.xml" Type="http://schemas.openxmlformats.org/officeDocument/2006/relationships/settings"/><Relationship Id="rId50" Target="embeddings/oleObject17.bin" Type="http://schemas.openxmlformats.org/officeDocument/2006/relationships/oleObject"/><Relationship Id="rId51" Target="media/image26.wmf" Type="http://schemas.openxmlformats.org/officeDocument/2006/relationships/image"/><Relationship Id="rId52" Target="embeddings/oleObject18.bin" Type="http://schemas.openxmlformats.org/officeDocument/2006/relationships/oleObject"/><Relationship Id="rId53" Target="media/image27.wmf" Type="http://schemas.openxmlformats.org/officeDocument/2006/relationships/image"/><Relationship Id="rId54" Target="embeddings/oleObject19.bin" Type="http://schemas.openxmlformats.org/officeDocument/2006/relationships/oleObject"/><Relationship Id="rId55" Target="embeddings/oleObject20.bin" Type="http://schemas.openxmlformats.org/officeDocument/2006/relationships/oleObject"/><Relationship Id="rId56" Target="embeddings/oleObject21.bin" Type="http://schemas.openxmlformats.org/officeDocument/2006/relationships/oleObject"/><Relationship Id="rId57" Target="media/image28.wmf" Type="http://schemas.openxmlformats.org/officeDocument/2006/relationships/image"/><Relationship Id="rId58" Target="embeddings/oleObject22.bin" Type="http://schemas.openxmlformats.org/officeDocument/2006/relationships/oleObject"/><Relationship Id="rId59" Target="media/image29.wmf" Type="http://schemas.openxmlformats.org/officeDocument/2006/relationships/image"/><Relationship Id="rId6" Target="webSettings.xml" Type="http://schemas.openxmlformats.org/officeDocument/2006/relationships/webSettings"/><Relationship Id="rId60" Target="embeddings/oleObject23.bin" Type="http://schemas.openxmlformats.org/officeDocument/2006/relationships/oleObject"/><Relationship Id="rId61" Target="media/image30.wmf" Type="http://schemas.openxmlformats.org/officeDocument/2006/relationships/image"/><Relationship Id="rId62" Target="embeddings/oleObject24.bin" Type="http://schemas.openxmlformats.org/officeDocument/2006/relationships/oleObject"/><Relationship Id="rId63" Target="media/image31.wmf" Type="http://schemas.openxmlformats.org/officeDocument/2006/relationships/image"/><Relationship Id="rId64" Target="embeddings/oleObject25.bin" Type="http://schemas.openxmlformats.org/officeDocument/2006/relationships/oleObject"/><Relationship Id="rId65" Target="media/image32.wmf" Type="http://schemas.openxmlformats.org/officeDocument/2006/relationships/image"/><Relationship Id="rId66" Target="embeddings/oleObject26.bin" Type="http://schemas.openxmlformats.org/officeDocument/2006/relationships/oleObject"/><Relationship Id="rId67" Target="media/image33.wmf" Type="http://schemas.openxmlformats.org/officeDocument/2006/relationships/image"/><Relationship Id="rId68" Target="embeddings/oleObject27.bin" Type="http://schemas.openxmlformats.org/officeDocument/2006/relationships/oleObject"/><Relationship Id="rId69" Target="media/image34.wmf" Type="http://schemas.openxmlformats.org/officeDocument/2006/relationships/image"/><Relationship Id="rId7" Target="footnotes.xml" Type="http://schemas.openxmlformats.org/officeDocument/2006/relationships/footnotes"/><Relationship Id="rId70" Target="embeddings/oleObject28.bin" Type="http://schemas.openxmlformats.org/officeDocument/2006/relationships/oleObject"/><Relationship Id="rId71" Target="media/image35.wmf" Type="http://schemas.openxmlformats.org/officeDocument/2006/relationships/image"/><Relationship Id="rId72" Target="embeddings/oleObject29.bin" Type="http://schemas.openxmlformats.org/officeDocument/2006/relationships/oleObject"/><Relationship Id="rId73" Target="media/image36.wmf" Type="http://schemas.openxmlformats.org/officeDocument/2006/relationships/image"/><Relationship Id="rId74" Target="embeddings/oleObject30.bin" Type="http://schemas.openxmlformats.org/officeDocument/2006/relationships/oleObject"/><Relationship Id="rId75" Target="embeddings/oleObject31.bin" Type="http://schemas.openxmlformats.org/officeDocument/2006/relationships/oleObject"/><Relationship Id="rId76" Target="embeddings/oleObject32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3.bin" Type="http://schemas.openxmlformats.org/officeDocument/2006/relationships/oleObject"/><Relationship Id="rId79" Target="media/image38.wmf" Type="http://schemas.openxmlformats.org/officeDocument/2006/relationships/image"/><Relationship Id="rId8" Target="endnotes.xml" Type="http://schemas.openxmlformats.org/officeDocument/2006/relationships/endnotes"/><Relationship Id="rId80" Target="embeddings/oleObject34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5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6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7.bin" Type="http://schemas.openxmlformats.org/officeDocument/2006/relationships/oleObject"/><Relationship Id="rId87" Target="media/image42.wmf" Type="http://schemas.openxmlformats.org/officeDocument/2006/relationships/image"/><Relationship Id="rId88" Target="embeddings/oleObject38.bin" Type="http://schemas.openxmlformats.org/officeDocument/2006/relationships/oleObject"/><Relationship Id="rId89" Target="embeddings/oleObject39.bin" Type="http://schemas.openxmlformats.org/officeDocument/2006/relationships/oleObject"/><Relationship Id="rId9" Target="media/image1.wmf" Type="http://schemas.openxmlformats.org/officeDocument/2006/relationships/image"/><Relationship Id="rId90" Target="embeddings/oleObject40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1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2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3.bin" Type="http://schemas.openxmlformats.org/officeDocument/2006/relationships/oleObject"/><Relationship Id="rId97" Target="embeddings/oleObject44.bin" Type="http://schemas.openxmlformats.org/officeDocument/2006/relationships/oleObject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16E4E5-57D5-4945-9FA3-A28BDDCD73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83</Words>
  <Characters>7316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8-16T15:35:00Z</dcterms:created>
  <dc:creator>tailieu123.edu.vn</dc:creator>
  <dcterms:modified xsi:type="dcterms:W3CDTF">2019-08-16T15:35:00Z</dcterms:modified>
  <cp:revision>1</cp:revision>
  <dc:title>30 Câu Trắc Nghiệm Cân Bằng Của Một Vật Khi Chịu Tác Dụng Của Hai Lực, Ba Lực Có Đáp Án</dc:title>
</cp:coreProperties>
</file>